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4.xml" ContentType="application/vnd.openxmlformats-officedocument.theme+xml"/>
  <Override PartName="/ppt/theme/theme5.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2.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3.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4.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6.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7.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8.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9.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10.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11.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12.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13.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14.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15.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notesSlides/notesSlide16.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notesSlides/notesSlide17.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notesSlides/notesSlide18.xml" ContentType="application/vnd.openxmlformats-officedocument.presentationml.notesSlide+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19.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20.xml" ContentType="application/vnd.openxmlformats-officedocument.presentationml.notesSlide+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notesSlides/notesSlide21.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notesSlides/notesSlide22.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notesSlides/notesSlide23.xml" ContentType="application/vnd.openxmlformats-officedocument.presentationml.notesSlide+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24.xml" ContentType="application/vnd.openxmlformats-officedocument.presentationml.notesSlide+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notesSlides/notesSlide25.xml" ContentType="application/vnd.openxmlformats-officedocument.presentationml.notesSlide+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notesSlides/notesSlide26.xml" ContentType="application/vnd.openxmlformats-officedocument.presentationml.notesSlide+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notesSlides/notesSlide27.xml" ContentType="application/vnd.openxmlformats-officedocument.presentationml.notesSlide+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notesSlides/notesSlide28.xml" ContentType="application/vnd.openxmlformats-officedocument.presentationml.notesSlide+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notesSlides/notesSlide29.xml" ContentType="application/vnd.openxmlformats-officedocument.presentationml.notesSlide+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notesSlides/notesSlide30.xml" ContentType="application/vnd.openxmlformats-officedocument.presentationml.notesSlide+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notesSlides/notesSlide31.xml" ContentType="application/vnd.openxmlformats-officedocument.presentationml.notesSlide+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notesSlides/notesSlide32.xml" ContentType="application/vnd.openxmlformats-officedocument.presentationml.notesSlide+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notesSlides/notesSlide33.xml" ContentType="application/vnd.openxmlformats-officedocument.presentationml.notesSlide+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notesSlides/notesSlide34.xml" ContentType="application/vnd.openxmlformats-officedocument.presentationml.notesSlide+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notesSlides/notesSlide35.xml" ContentType="application/vnd.openxmlformats-officedocument.presentationml.notesSlide+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notesSlides/notesSlide36.xml" ContentType="application/vnd.openxmlformats-officedocument.presentationml.notesSlide+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notesSlides/notesSlide37.xml" ContentType="application/vnd.openxmlformats-officedocument.presentationml.notesSlide+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notesSlides/notesSlide38.xml" ContentType="application/vnd.openxmlformats-officedocument.presentationml.notesSlide+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notesSlides/notesSlide39.xml" ContentType="application/vnd.openxmlformats-officedocument.presentationml.notesSlide+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notesSlides/notesSlide40.xml" ContentType="application/vnd.openxmlformats-officedocument.presentationml.notesSlide+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notesSlides/notesSlide41.xml" ContentType="application/vnd.openxmlformats-officedocument.presentationml.notesSlide+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notesSlides/notesSlide42.xml" ContentType="application/vnd.openxmlformats-officedocument.presentationml.notesSlide+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notesSlides/notesSlide43.xml" ContentType="application/vnd.openxmlformats-officedocument.presentationml.notesSlide+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notesSlides/notesSlide44.xml" ContentType="application/vnd.openxmlformats-officedocument.presentationml.notesSlide+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notesSlides/notesSlide45.xml" ContentType="application/vnd.openxmlformats-officedocument.presentationml.notesSlide+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notesSlides/notesSlide46.xml" ContentType="application/vnd.openxmlformats-officedocument.presentationml.notesSlide+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notesSlides/notesSlide47.xml" ContentType="application/vnd.openxmlformats-officedocument.presentationml.notesSlide+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notesSlides/notesSlide48.xml" ContentType="application/vnd.openxmlformats-officedocument.presentationml.notesSlide+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notesSlides/notesSlide49.xml" ContentType="application/vnd.openxmlformats-officedocument.presentationml.notesSlide+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notesSlides/notesSlide50.xml" ContentType="application/vnd.openxmlformats-officedocument.presentationml.notesSlide+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notesSlides/notesSlide51.xml" ContentType="application/vnd.openxmlformats-officedocument.presentationml.notesSlide+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notesSlides/notesSlide52.xml" ContentType="application/vnd.openxmlformats-officedocument.presentationml.notesSlide+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notesSlides/notesSlide53.xml" ContentType="application/vnd.openxmlformats-officedocument.presentationml.notesSlide+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notesSlides/notesSlide54.xml" ContentType="application/vnd.openxmlformats-officedocument.presentationml.notesSlide+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notesSlides/notesSlide55.xml" ContentType="application/vnd.openxmlformats-officedocument.presentationml.notesSlide+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notesSlides/notesSlide56.xml" ContentType="application/vnd.openxmlformats-officedocument.presentationml.notesSlide+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notesSlides/notesSlide57.xml" ContentType="application/vnd.openxmlformats-officedocument.presentationml.notesSlide+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notesSlides/notesSlide58.xml" ContentType="application/vnd.openxmlformats-officedocument.presentationml.notesSlide+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notesSlides/notesSlide59.xml" ContentType="application/vnd.openxmlformats-officedocument.presentationml.notesSlide+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notesSlides/notesSlide60.xml" ContentType="application/vnd.openxmlformats-officedocument.presentationml.notesSlide+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notesSlides/notesSlide61.xml" ContentType="application/vnd.openxmlformats-officedocument.presentationml.notesSlide+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notesSlides/notesSlide62.xml" ContentType="application/vnd.openxmlformats-officedocument.presentationml.notesSlide+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notesSlides/notesSlide63.xml" ContentType="application/vnd.openxmlformats-officedocument.presentationml.notesSlide+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notesSlides/notesSlide64.xml" ContentType="application/vnd.openxmlformats-officedocument.presentationml.notesSlide+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notesSlides/notesSlide65.xml" ContentType="application/vnd.openxmlformats-officedocument.presentationml.notesSlide+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notesSlides/notesSlide66.xml" ContentType="application/vnd.openxmlformats-officedocument.presentationml.notesSlide+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notesSlides/notesSlide67.xml" ContentType="application/vnd.openxmlformats-officedocument.presentationml.notesSlide+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notesSlides/notesSlide68.xml" ContentType="application/vnd.openxmlformats-officedocument.presentationml.notesSlide+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notesSlides/notesSlide69.xml" ContentType="application/vnd.openxmlformats-officedocument.presentationml.notesSlide+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notesSlides/notesSlide70.xml" ContentType="application/vnd.openxmlformats-officedocument.presentationml.notesSlide+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notesSlides/notesSlide71.xml" ContentType="application/vnd.openxmlformats-officedocument.presentationml.notesSlide+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notesSlides/notesSlide72.xml" ContentType="application/vnd.openxmlformats-officedocument.presentationml.notesSlide+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notesSlides/notesSlide73.xml" ContentType="application/vnd.openxmlformats-officedocument.presentationml.notesSlide+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notesSlides/notesSlide74.xml" ContentType="application/vnd.openxmlformats-officedocument.presentationml.notesSlide+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notesSlides/notesSlide75.xml" ContentType="application/vnd.openxmlformats-officedocument.presentationml.notesSlide+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notesSlides/notesSlide76.xml" ContentType="application/vnd.openxmlformats-officedocument.presentationml.notesSlide+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notesSlides/notesSlide77.xml" ContentType="application/vnd.openxmlformats-officedocument.presentationml.notesSlide+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notesSlides/notesSlide78.xml" ContentType="application/vnd.openxmlformats-officedocument.presentationml.notesSlide+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notesSlides/notesSlide79.xml" ContentType="application/vnd.openxmlformats-officedocument.presentationml.notesSlide+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notesSlides/notesSlide80.xml" ContentType="application/vnd.openxmlformats-officedocument.presentationml.notesSlide+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notesSlides/notesSlide81.xml" ContentType="application/vnd.openxmlformats-officedocument.presentationml.notesSlide+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notesSlides/notesSlide82.xml" ContentType="application/vnd.openxmlformats-officedocument.presentationml.notesSlide+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notesSlides/notesSlide83.xml" ContentType="application/vnd.openxmlformats-officedocument.presentationml.notesSlide+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notesSlides/notesSlide84.xml" ContentType="application/vnd.openxmlformats-officedocument.presentationml.notesSlide+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notesSlides/notesSlide85.xml" ContentType="application/vnd.openxmlformats-officedocument.presentationml.notesSlide+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notesSlides/notesSlide86.xml" ContentType="application/vnd.openxmlformats-officedocument.presentationml.notesSlide+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notesSlides/notesSlide87.xml" ContentType="application/vnd.openxmlformats-officedocument.presentationml.notesSlide+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notesSlides/notesSlide88.xml" ContentType="application/vnd.openxmlformats-officedocument.presentationml.notesSlide+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notesSlides/notesSlide89.xml" ContentType="application/vnd.openxmlformats-officedocument.presentationml.notesSlide+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notesSlides/notesSlide90.xml" ContentType="application/vnd.openxmlformats-officedocument.presentationml.notesSlide+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notesSlides/notesSlide91.xml" ContentType="application/vnd.openxmlformats-officedocument.presentationml.notesSlide+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notesSlides/notesSlide92.xml" ContentType="application/vnd.openxmlformats-officedocument.presentationml.notesSlide+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notesSlides/notesSlide93.xml" ContentType="application/vnd.openxmlformats-officedocument.presentationml.notesSlide+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notesSlides/notesSlide94.xml" ContentType="application/vnd.openxmlformats-officedocument.presentationml.notesSlide+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notesSlides/notesSlide95.xml" ContentType="application/vnd.openxmlformats-officedocument.presentationml.notesSlide+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notesSlides/notesSlide96.xml" ContentType="application/vnd.openxmlformats-officedocument.presentationml.notesSlide+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notesSlides/notesSlide97.xml" ContentType="application/vnd.openxmlformats-officedocument.presentationml.notesSlide+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notesSlides/notesSlide98.xml" ContentType="application/vnd.openxmlformats-officedocument.presentationml.notesSlide+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notesSlides/notesSlide99.xml" ContentType="application/vnd.openxmlformats-officedocument.presentationml.notesSlide+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notesSlides/notesSlide100.xml" ContentType="application/vnd.openxmlformats-officedocument.presentationml.notesSlide+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notesSlides/notesSlide101.xml" ContentType="application/vnd.openxmlformats-officedocument.presentationml.notesSlide+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notesSlides/notesSlide102.xml" ContentType="application/vnd.openxmlformats-officedocument.presentationml.notesSlide+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notesSlides/notesSlide103.xml" ContentType="application/vnd.openxmlformats-officedocument.presentationml.notesSlide+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notesSlides/notesSlide104.xml" ContentType="application/vnd.openxmlformats-officedocument.presentationml.notesSlide+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notesSlides/notesSlide105.xml" ContentType="application/vnd.openxmlformats-officedocument.presentationml.notesSlide+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notesSlides/notesSlide106.xml" ContentType="application/vnd.openxmlformats-officedocument.presentationml.notesSlide+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notesSlides/notesSlide107.xml" ContentType="application/vnd.openxmlformats-officedocument.presentationml.notesSlide+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notesSlides/notesSlide108.xml" ContentType="application/vnd.openxmlformats-officedocument.presentationml.notesSlide+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notesSlides/notesSlide109.xml" ContentType="application/vnd.openxmlformats-officedocument.presentationml.notesSlide+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notesSlides/notesSlide110.xml" ContentType="application/vnd.openxmlformats-officedocument.presentationml.notesSlide+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notesSlides/notesSlide111.xml" ContentType="application/vnd.openxmlformats-officedocument.presentationml.notesSlide+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notesSlides/notesSlide112.xml" ContentType="application/vnd.openxmlformats-officedocument.presentationml.notesSlide+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notesSlides/notesSlide113.xml" ContentType="application/vnd.openxmlformats-officedocument.presentationml.notesSlide+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notesSlides/notesSlide114.xml" ContentType="application/vnd.openxmlformats-officedocument.presentationml.notesSlide+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notesSlides/notesSlide115.xml" ContentType="application/vnd.openxmlformats-officedocument.presentationml.notesSlide+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notesSlides/notesSlide116.xml" ContentType="application/vnd.openxmlformats-officedocument.presentationml.notesSlide+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notesSlides/notesSlide117.xml" ContentType="application/vnd.openxmlformats-officedocument.presentationml.notesSlide+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notesSlides/notesSlide118.xml" ContentType="application/vnd.openxmlformats-officedocument.presentationml.notesSlide+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notesSlides/notesSlide119.xml" ContentType="application/vnd.openxmlformats-officedocument.presentationml.notesSlide+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notesSlides/notesSlide120.xml" ContentType="application/vnd.openxmlformats-officedocument.presentationml.notesSlide+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notesSlides/notesSlide121.xml" ContentType="application/vnd.openxmlformats-officedocument.presentationml.notesSlide+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notesSlides/notesSlide122.xml" ContentType="application/vnd.openxmlformats-officedocument.presentationml.notesSlide+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notesSlides/notesSlide123.xml" ContentType="application/vnd.openxmlformats-officedocument.presentationml.notesSlide+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notesSlides/notesSlide124.xml" ContentType="application/vnd.openxmlformats-officedocument.presentationml.notesSlide+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notesSlides/notesSlide125.xml" ContentType="application/vnd.openxmlformats-officedocument.presentationml.notesSlide+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notesSlides/notesSlide126.xml" ContentType="application/vnd.openxmlformats-officedocument.presentationml.notesSlide+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notesSlides/notesSlide1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2"/>
    <p:sldMasterId id="2147483657" r:id="rId3"/>
  </p:sldMasterIdLst>
  <p:notesMasterIdLst>
    <p:notesMasterId r:id="rId136"/>
  </p:notesMasterIdLst>
  <p:handoutMasterIdLst>
    <p:handoutMasterId r:id="rId137"/>
  </p:handoutMasterIdLst>
  <p:sldIdLst>
    <p:sldId id="494" r:id="rId4"/>
    <p:sldId id="841" r:id="rId5"/>
    <p:sldId id="853" r:id="rId6"/>
    <p:sldId id="854" r:id="rId7"/>
    <p:sldId id="855" r:id="rId8"/>
    <p:sldId id="856" r:id="rId9"/>
    <p:sldId id="857" r:id="rId10"/>
    <p:sldId id="858" r:id="rId11"/>
    <p:sldId id="859" r:id="rId12"/>
    <p:sldId id="860" r:id="rId13"/>
    <p:sldId id="861" r:id="rId14"/>
    <p:sldId id="862" r:id="rId15"/>
    <p:sldId id="864" r:id="rId16"/>
    <p:sldId id="865" r:id="rId17"/>
    <p:sldId id="866" r:id="rId18"/>
    <p:sldId id="867" r:id="rId19"/>
    <p:sldId id="868" r:id="rId20"/>
    <p:sldId id="869" r:id="rId21"/>
    <p:sldId id="870" r:id="rId22"/>
    <p:sldId id="871" r:id="rId23"/>
    <p:sldId id="872" r:id="rId24"/>
    <p:sldId id="873" r:id="rId25"/>
    <p:sldId id="874" r:id="rId26"/>
    <p:sldId id="875" r:id="rId27"/>
    <p:sldId id="876" r:id="rId28"/>
    <p:sldId id="877" r:id="rId29"/>
    <p:sldId id="878" r:id="rId30"/>
    <p:sldId id="879" r:id="rId31"/>
    <p:sldId id="880" r:id="rId32"/>
    <p:sldId id="881" r:id="rId33"/>
    <p:sldId id="882" r:id="rId34"/>
    <p:sldId id="883" r:id="rId35"/>
    <p:sldId id="884" r:id="rId36"/>
    <p:sldId id="885" r:id="rId37"/>
    <p:sldId id="886" r:id="rId38"/>
    <p:sldId id="887" r:id="rId39"/>
    <p:sldId id="888" r:id="rId40"/>
    <p:sldId id="889" r:id="rId41"/>
    <p:sldId id="890" r:id="rId42"/>
    <p:sldId id="891" r:id="rId43"/>
    <p:sldId id="892" r:id="rId44"/>
    <p:sldId id="893" r:id="rId45"/>
    <p:sldId id="894" r:id="rId46"/>
    <p:sldId id="895" r:id="rId47"/>
    <p:sldId id="896" r:id="rId48"/>
    <p:sldId id="897" r:id="rId49"/>
    <p:sldId id="898" r:id="rId50"/>
    <p:sldId id="899" r:id="rId51"/>
    <p:sldId id="900" r:id="rId52"/>
    <p:sldId id="901" r:id="rId53"/>
    <p:sldId id="902" r:id="rId54"/>
    <p:sldId id="903" r:id="rId55"/>
    <p:sldId id="904" r:id="rId56"/>
    <p:sldId id="905" r:id="rId57"/>
    <p:sldId id="906" r:id="rId58"/>
    <p:sldId id="907" r:id="rId59"/>
    <p:sldId id="908" r:id="rId60"/>
    <p:sldId id="909" r:id="rId61"/>
    <p:sldId id="911" r:id="rId62"/>
    <p:sldId id="912" r:id="rId63"/>
    <p:sldId id="913" r:id="rId64"/>
    <p:sldId id="914" r:id="rId65"/>
    <p:sldId id="915" r:id="rId66"/>
    <p:sldId id="917" r:id="rId67"/>
    <p:sldId id="916" r:id="rId68"/>
    <p:sldId id="919" r:id="rId69"/>
    <p:sldId id="920" r:id="rId70"/>
    <p:sldId id="922" r:id="rId71"/>
    <p:sldId id="923" r:id="rId72"/>
    <p:sldId id="924" r:id="rId73"/>
    <p:sldId id="925" r:id="rId74"/>
    <p:sldId id="926" r:id="rId75"/>
    <p:sldId id="927" r:id="rId76"/>
    <p:sldId id="928" r:id="rId77"/>
    <p:sldId id="929" r:id="rId78"/>
    <p:sldId id="930" r:id="rId79"/>
    <p:sldId id="932" r:id="rId80"/>
    <p:sldId id="933" r:id="rId81"/>
    <p:sldId id="934" r:id="rId82"/>
    <p:sldId id="935" r:id="rId83"/>
    <p:sldId id="936" r:id="rId84"/>
    <p:sldId id="937" r:id="rId85"/>
    <p:sldId id="938" r:id="rId86"/>
    <p:sldId id="939" r:id="rId87"/>
    <p:sldId id="940" r:id="rId88"/>
    <p:sldId id="941" r:id="rId89"/>
    <p:sldId id="942" r:id="rId90"/>
    <p:sldId id="943" r:id="rId91"/>
    <p:sldId id="944" r:id="rId92"/>
    <p:sldId id="945" r:id="rId93"/>
    <p:sldId id="946" r:id="rId94"/>
    <p:sldId id="947" r:id="rId95"/>
    <p:sldId id="948" r:id="rId96"/>
    <p:sldId id="949" r:id="rId97"/>
    <p:sldId id="950" r:id="rId98"/>
    <p:sldId id="951" r:id="rId99"/>
    <p:sldId id="952" r:id="rId100"/>
    <p:sldId id="953" r:id="rId101"/>
    <p:sldId id="954" r:id="rId102"/>
    <p:sldId id="956" r:id="rId103"/>
    <p:sldId id="957" r:id="rId104"/>
    <p:sldId id="958" r:id="rId105"/>
    <p:sldId id="959" r:id="rId106"/>
    <p:sldId id="960" r:id="rId107"/>
    <p:sldId id="961" r:id="rId108"/>
    <p:sldId id="963" r:id="rId109"/>
    <p:sldId id="964" r:id="rId110"/>
    <p:sldId id="962" r:id="rId111"/>
    <p:sldId id="965" r:id="rId112"/>
    <p:sldId id="966" r:id="rId113"/>
    <p:sldId id="967" r:id="rId114"/>
    <p:sldId id="968" r:id="rId115"/>
    <p:sldId id="969" r:id="rId116"/>
    <p:sldId id="971" r:id="rId117"/>
    <p:sldId id="970" r:id="rId118"/>
    <p:sldId id="972" r:id="rId119"/>
    <p:sldId id="973" r:id="rId120"/>
    <p:sldId id="974" r:id="rId121"/>
    <p:sldId id="975" r:id="rId122"/>
    <p:sldId id="976" r:id="rId123"/>
    <p:sldId id="977" r:id="rId124"/>
    <p:sldId id="978" r:id="rId125"/>
    <p:sldId id="979" r:id="rId126"/>
    <p:sldId id="980" r:id="rId127"/>
    <p:sldId id="981" r:id="rId128"/>
    <p:sldId id="982" r:id="rId129"/>
    <p:sldId id="983" r:id="rId130"/>
    <p:sldId id="984" r:id="rId131"/>
    <p:sldId id="985" r:id="rId132"/>
    <p:sldId id="955" r:id="rId133"/>
    <p:sldId id="838" r:id="rId134"/>
    <p:sldId id="649" r:id="rId135"/>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幸全" initials="幸全" lastIdx="1" clrIdx="0"/>
  <p:cmAuthor id="5" name="作者"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0BF"/>
    <a:srgbClr val="0032CB"/>
    <a:srgbClr val="0000FF"/>
    <a:srgbClr val="064BB2"/>
    <a:srgbClr val="00AFEF"/>
    <a:srgbClr val="7624CC"/>
    <a:srgbClr val="990099"/>
    <a:srgbClr val="AE40CC"/>
    <a:srgbClr val="FF3399"/>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5238" autoAdjust="0"/>
  </p:normalViewPr>
  <p:slideViewPr>
    <p:cSldViewPr snapToGrid="0">
      <p:cViewPr varScale="1">
        <p:scale>
          <a:sx n="114" d="100"/>
          <a:sy n="114" d="100"/>
        </p:scale>
        <p:origin x="474" y="108"/>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54" d="100"/>
          <a:sy n="54" d="100"/>
        </p:scale>
        <p:origin x="-292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38" Type="http://schemas.openxmlformats.org/officeDocument/2006/relationships/commentAuthors" Target="commentAuthors.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124" Type="http://schemas.openxmlformats.org/officeDocument/2006/relationships/slide" Target="slides/slide121.xml"/><Relationship Id="rId129" Type="http://schemas.openxmlformats.org/officeDocument/2006/relationships/slide" Target="slides/slide126.xml"/><Relationship Id="rId137" Type="http://schemas.openxmlformats.org/officeDocument/2006/relationships/handoutMaster" Target="handoutMasters/handoutMaster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32" Type="http://schemas.openxmlformats.org/officeDocument/2006/relationships/slide" Target="slides/slide129.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slide" Target="slides/slide116.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30" Type="http://schemas.openxmlformats.org/officeDocument/2006/relationships/slide" Target="slides/slide127.xml"/><Relationship Id="rId135" Type="http://schemas.openxmlformats.org/officeDocument/2006/relationships/slide" Target="slides/slide132.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notesMaster" Target="notesMasters/notesMaster1.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2CA7841-4BE5-4A02-80CE-D758A5F323CD}" type="datetimeFigureOut">
              <a:rPr lang="zh-CN" altLang="en-US" smtClean="0"/>
              <a:t>2020/12/2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99CD05D-0C36-4176-929B-49DF3E25498B}"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796B3F24-C0A1-47AD-9A8D-4A48F66D7600}" type="datetimeFigureOut">
              <a:rPr lang="zh-CN" altLang="en-US"/>
              <a:t>2020/12/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1AC1AB5C-377A-41EB-BBB1-2DE3B27A783C}"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3" name="矩形 2"/>
          <p:cNvSpPr>
            <a:spLocks noChangeArrowheads="1"/>
          </p:cNvSpPr>
          <p:nvPr userDrawn="1"/>
        </p:nvSpPr>
        <p:spPr bwMode="auto">
          <a:xfrm>
            <a:off x="1587" y="1968500"/>
            <a:ext cx="12190413" cy="2168525"/>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a:defRPr/>
            </a:pPr>
            <a:endParaRPr lang="zh-CN" altLang="en-US" sz="950" dirty="0">
              <a:solidFill>
                <a:schemeClr val="bg1"/>
              </a:solidFill>
              <a:latin typeface="Calibri" panose="020F0502020204030204"/>
              <a:ea typeface="宋体" panose="02010600030101010101" pitchFamily="2" charset="-122"/>
              <a:cs typeface="宋体" panose="02010600030101010101" pitchFamily="2" charset="-122"/>
            </a:endParaRPr>
          </a:p>
        </p:txBody>
      </p:sp>
      <p:sp>
        <p:nvSpPr>
          <p:cNvPr id="15" name="标题 14"/>
          <p:cNvSpPr>
            <a:spLocks noGrp="1"/>
          </p:cNvSpPr>
          <p:nvPr>
            <p:ph type="title"/>
          </p:nvPr>
        </p:nvSpPr>
        <p:spPr>
          <a:xfrm>
            <a:off x="908091" y="2570682"/>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9" name="日期占位符 29"/>
          <p:cNvSpPr>
            <a:spLocks noGrp="1"/>
          </p:cNvSpPr>
          <p:nvPr>
            <p:ph type="dt" sz="half" idx="10"/>
          </p:nvPr>
        </p:nvSpPr>
        <p:spPr>
          <a:xfrm>
            <a:off x="3994680" y="3682451"/>
            <a:ext cx="2743200" cy="365125"/>
          </a:xfrm>
        </p:spPr>
        <p:txBody>
          <a:bodyPr/>
          <a:lstStyle>
            <a:lvl1pPr algn="r">
              <a:defRPr sz="2400" b="1">
                <a:solidFill>
                  <a:schemeClr val="bg1"/>
                </a:solidFill>
                <a:latin typeface="微软雅黑" panose="020B0503020204020204" pitchFamily="34" charset="-122"/>
                <a:ea typeface="微软雅黑" panose="020B0503020204020204" pitchFamily="34" charset="-122"/>
              </a:defRPr>
            </a:lvl1pPr>
          </a:lstStyle>
          <a:p>
            <a:pPr>
              <a:defRPr/>
            </a:pPr>
            <a:fld id="{C6DA0C47-8EEF-4316-9F84-548B5DB86994}" type="datetimeFigureOut">
              <a:rPr lang="zh-CN" altLang="en-US"/>
              <a:t>2020/12/23</a:t>
            </a:fld>
            <a:endParaRPr lang="zh-CN" altLang="en-US" dirty="0"/>
          </a:p>
        </p:txBody>
      </p:sp>
      <p:pic>
        <p:nvPicPr>
          <p:cNvPr id="8" name="图片 7"/>
          <p:cNvPicPr>
            <a:picLocks noChangeAspect="1"/>
          </p:cNvPicPr>
          <p:nvPr userDrawn="1"/>
        </p:nvPicPr>
        <p:blipFill rotWithShape="1">
          <a:blip r:embed="rId2"/>
          <a:srcRect l="1176" t="1599" r="829"/>
          <a:stretch>
            <a:fillRect/>
          </a:stretch>
        </p:blipFill>
        <p:spPr>
          <a:xfrm>
            <a:off x="7112766" y="2812311"/>
            <a:ext cx="4536637" cy="24705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hf sldNum="0"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200" indent="0" algn="ctr">
              <a:buNone/>
              <a:defRPr sz="2000"/>
            </a:lvl2pPr>
            <a:lvl3pPr marL="914400" indent="0" algn="ctr">
              <a:buNone/>
              <a:defRPr sz="1865"/>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3E6E121F-235D-4C25-A2F2-973AF74EB6E2}" type="datetimeFigureOut">
              <a:rPr lang="zh-CN" altLang="en-US"/>
              <a:t>2020/12/2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591C53B-9A12-46E1-B958-9BD9232D91CC}"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latin typeface="微软雅黑" panose="020B0503020204020204" pitchFamily="34" charset="-122"/>
              <a:ea typeface="微软雅黑" panose="020B0503020204020204" pitchFamily="34" charset="-122"/>
            </a:endParaRPr>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latin typeface="微软雅黑" panose="020B0503020204020204" pitchFamily="34" charset="-122"/>
              <a:ea typeface="微软雅黑" panose="020B0503020204020204" pitchFamily="34" charset="-122"/>
            </a:endParaRPr>
          </a:p>
        </p:txBody>
      </p:sp>
      <p:sp>
        <p:nvSpPr>
          <p:cNvPr id="4" name="内容占位符 2"/>
          <p:cNvSpPr>
            <a:spLocks noGrp="1"/>
          </p:cNvSpPr>
          <p:nvPr>
            <p:ph idx="1"/>
          </p:nvPr>
        </p:nvSpPr>
        <p:spPr>
          <a:xfrm>
            <a:off x="516412" y="1803243"/>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796720"/>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9" name="AutoShape 23"/>
          <p:cNvSpPr>
            <a:spLocks noChangeArrowheads="1"/>
          </p:cNvSpPr>
          <p:nvPr userDrawn="1"/>
        </p:nvSpPr>
        <p:spPr bwMode="auto">
          <a:xfrm>
            <a:off x="9842500" y="796720"/>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4" name="内容占位符 2"/>
          <p:cNvSpPr>
            <a:spLocks noGrp="1"/>
          </p:cNvSpPr>
          <p:nvPr>
            <p:ph idx="1"/>
          </p:nvPr>
        </p:nvSpPr>
        <p:spPr>
          <a:xfrm>
            <a:off x="423819" y="17419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407276" y="0"/>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grpSp>
        <p:nvGrpSpPr>
          <p:cNvPr id="10" name="Group 3"/>
          <p:cNvGrpSpPr/>
          <p:nvPr userDrawn="1"/>
        </p:nvGrpSpPr>
        <p:grpSpPr bwMode="auto">
          <a:xfrm>
            <a:off x="1588" y="4121150"/>
            <a:ext cx="12190412" cy="2747963"/>
            <a:chOff x="1184" y="4120681"/>
            <a:chExt cx="12190816" cy="2747947"/>
          </a:xfrm>
        </p:grpSpPr>
        <p:sp>
          <p:nvSpPr>
            <p:cNvPr id="12" name="Freeform 13"/>
            <p:cNvSpPr/>
            <p:nvPr/>
          </p:nvSpPr>
          <p:spPr bwMode="auto">
            <a:xfrm>
              <a:off x="10161521" y="5374799"/>
              <a:ext cx="2030479" cy="1482716"/>
            </a:xfrm>
            <a:custGeom>
              <a:avLst/>
              <a:gdLst>
                <a:gd name="T0" fmla="*/ 1230 w 1276"/>
                <a:gd name="T1" fmla="*/ 748 h 933"/>
                <a:gd name="T2" fmla="*/ 1221 w 1276"/>
                <a:gd name="T3" fmla="*/ 748 h 933"/>
                <a:gd name="T4" fmla="*/ 1206 w 1276"/>
                <a:gd name="T5" fmla="*/ 748 h 933"/>
                <a:gd name="T6" fmla="*/ 1211 w 1276"/>
                <a:gd name="T7" fmla="*/ 216 h 933"/>
                <a:gd name="T8" fmla="*/ 1218 w 1276"/>
                <a:gd name="T9" fmla="*/ 216 h 933"/>
                <a:gd name="T10" fmla="*/ 1221 w 1276"/>
                <a:gd name="T11" fmla="*/ 214 h 933"/>
                <a:gd name="T12" fmla="*/ 1218 w 1276"/>
                <a:gd name="T13" fmla="*/ 185 h 933"/>
                <a:gd name="T14" fmla="*/ 1206 w 1276"/>
                <a:gd name="T15" fmla="*/ 182 h 933"/>
                <a:gd name="T16" fmla="*/ 1192 w 1276"/>
                <a:gd name="T17" fmla="*/ 180 h 933"/>
                <a:gd name="T18" fmla="*/ 1182 w 1276"/>
                <a:gd name="T19" fmla="*/ 0 h 933"/>
                <a:gd name="T20" fmla="*/ 1172 w 1276"/>
                <a:gd name="T21" fmla="*/ 180 h 933"/>
                <a:gd name="T22" fmla="*/ 1158 w 1276"/>
                <a:gd name="T23" fmla="*/ 180 h 933"/>
                <a:gd name="T24" fmla="*/ 1143 w 1276"/>
                <a:gd name="T25" fmla="*/ 182 h 933"/>
                <a:gd name="T26" fmla="*/ 1141 w 1276"/>
                <a:gd name="T27" fmla="*/ 212 h 933"/>
                <a:gd name="T28" fmla="*/ 1143 w 1276"/>
                <a:gd name="T29" fmla="*/ 214 h 933"/>
                <a:gd name="T30" fmla="*/ 1151 w 1276"/>
                <a:gd name="T31" fmla="*/ 214 h 933"/>
                <a:gd name="T32" fmla="*/ 1071 w 1276"/>
                <a:gd name="T33" fmla="*/ 659 h 933"/>
                <a:gd name="T34" fmla="*/ 659 w 1276"/>
                <a:gd name="T35" fmla="*/ 496 h 933"/>
                <a:gd name="T36" fmla="*/ 666 w 1276"/>
                <a:gd name="T37" fmla="*/ 491 h 933"/>
                <a:gd name="T38" fmla="*/ 611 w 1276"/>
                <a:gd name="T39" fmla="*/ 430 h 933"/>
                <a:gd name="T40" fmla="*/ 620 w 1276"/>
                <a:gd name="T41" fmla="*/ 425 h 933"/>
                <a:gd name="T42" fmla="*/ 606 w 1276"/>
                <a:gd name="T43" fmla="*/ 420 h 933"/>
                <a:gd name="T44" fmla="*/ 608 w 1276"/>
                <a:gd name="T45" fmla="*/ 406 h 933"/>
                <a:gd name="T46" fmla="*/ 606 w 1276"/>
                <a:gd name="T47" fmla="*/ 389 h 933"/>
                <a:gd name="T48" fmla="*/ 594 w 1276"/>
                <a:gd name="T49" fmla="*/ 379 h 933"/>
                <a:gd name="T50" fmla="*/ 586 w 1276"/>
                <a:gd name="T51" fmla="*/ 377 h 933"/>
                <a:gd name="T52" fmla="*/ 569 w 1276"/>
                <a:gd name="T53" fmla="*/ 377 h 933"/>
                <a:gd name="T54" fmla="*/ 562 w 1276"/>
                <a:gd name="T55" fmla="*/ 379 h 933"/>
                <a:gd name="T56" fmla="*/ 552 w 1276"/>
                <a:gd name="T57" fmla="*/ 391 h 933"/>
                <a:gd name="T58" fmla="*/ 548 w 1276"/>
                <a:gd name="T59" fmla="*/ 399 h 933"/>
                <a:gd name="T60" fmla="*/ 548 w 1276"/>
                <a:gd name="T61" fmla="*/ 413 h 933"/>
                <a:gd name="T62" fmla="*/ 552 w 1276"/>
                <a:gd name="T63" fmla="*/ 423 h 933"/>
                <a:gd name="T64" fmla="*/ 538 w 1276"/>
                <a:gd name="T65" fmla="*/ 425 h 933"/>
                <a:gd name="T66" fmla="*/ 548 w 1276"/>
                <a:gd name="T67" fmla="*/ 430 h 933"/>
                <a:gd name="T68" fmla="*/ 519 w 1276"/>
                <a:gd name="T69" fmla="*/ 491 h 933"/>
                <a:gd name="T70" fmla="*/ 412 w 1276"/>
                <a:gd name="T71" fmla="*/ 491 h 933"/>
                <a:gd name="T72" fmla="*/ 402 w 1276"/>
                <a:gd name="T73" fmla="*/ 491 h 933"/>
                <a:gd name="T74" fmla="*/ 359 w 1276"/>
                <a:gd name="T75" fmla="*/ 464 h 933"/>
                <a:gd name="T76" fmla="*/ 366 w 1276"/>
                <a:gd name="T77" fmla="*/ 459 h 933"/>
                <a:gd name="T78" fmla="*/ 204 w 1276"/>
                <a:gd name="T79" fmla="*/ 447 h 933"/>
                <a:gd name="T80" fmla="*/ 194 w 1276"/>
                <a:gd name="T81" fmla="*/ 416 h 933"/>
                <a:gd name="T82" fmla="*/ 177 w 1276"/>
                <a:gd name="T83" fmla="*/ 391 h 933"/>
                <a:gd name="T84" fmla="*/ 155 w 1276"/>
                <a:gd name="T85" fmla="*/ 369 h 933"/>
                <a:gd name="T86" fmla="*/ 141 w 1276"/>
                <a:gd name="T87" fmla="*/ 360 h 933"/>
                <a:gd name="T88" fmla="*/ 114 w 1276"/>
                <a:gd name="T89" fmla="*/ 350 h 933"/>
                <a:gd name="T90" fmla="*/ 112 w 1276"/>
                <a:gd name="T91" fmla="*/ 348 h 933"/>
                <a:gd name="T92" fmla="*/ 97 w 1276"/>
                <a:gd name="T93" fmla="*/ 345 h 933"/>
                <a:gd name="T94" fmla="*/ 92 w 1276"/>
                <a:gd name="T95" fmla="*/ 345 h 933"/>
                <a:gd name="T96" fmla="*/ 88 w 1276"/>
                <a:gd name="T97" fmla="*/ 345 h 933"/>
                <a:gd name="T98" fmla="*/ 78 w 1276"/>
                <a:gd name="T99" fmla="*/ 263 h 933"/>
                <a:gd name="T100" fmla="*/ 73 w 1276"/>
                <a:gd name="T101" fmla="*/ 345 h 933"/>
                <a:gd name="T102" fmla="*/ 68 w 1276"/>
                <a:gd name="T103" fmla="*/ 345 h 933"/>
                <a:gd name="T104" fmla="*/ 51 w 1276"/>
                <a:gd name="T105" fmla="*/ 348 h 933"/>
                <a:gd name="T106" fmla="*/ 51 w 1276"/>
                <a:gd name="T107" fmla="*/ 348 h 933"/>
                <a:gd name="T108" fmla="*/ 37 w 1276"/>
                <a:gd name="T109" fmla="*/ 355 h 933"/>
                <a:gd name="T110" fmla="*/ 22 w 1276"/>
                <a:gd name="T111" fmla="*/ 360 h 933"/>
                <a:gd name="T112" fmla="*/ 0 w 1276"/>
                <a:gd name="T113" fmla="*/ 374 h 933"/>
                <a:gd name="T114" fmla="*/ 1276 w 1276"/>
                <a:gd name="T115" fmla="*/ 933 h 933"/>
                <a:gd name="T116" fmla="*/ 1233 w 1276"/>
                <a:gd name="T117" fmla="*/ 739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6" h="933">
                  <a:moveTo>
                    <a:pt x="1233" y="746"/>
                  </a:moveTo>
                  <a:lnTo>
                    <a:pt x="1230" y="748"/>
                  </a:lnTo>
                  <a:lnTo>
                    <a:pt x="1228" y="748"/>
                  </a:lnTo>
                  <a:lnTo>
                    <a:pt x="1221" y="748"/>
                  </a:lnTo>
                  <a:lnTo>
                    <a:pt x="1216" y="748"/>
                  </a:lnTo>
                  <a:lnTo>
                    <a:pt x="1206" y="748"/>
                  </a:lnTo>
                  <a:lnTo>
                    <a:pt x="1206" y="741"/>
                  </a:lnTo>
                  <a:lnTo>
                    <a:pt x="1211" y="216"/>
                  </a:lnTo>
                  <a:lnTo>
                    <a:pt x="1213" y="216"/>
                  </a:lnTo>
                  <a:lnTo>
                    <a:pt x="1218" y="216"/>
                  </a:lnTo>
                  <a:lnTo>
                    <a:pt x="1221" y="214"/>
                  </a:lnTo>
                  <a:lnTo>
                    <a:pt x="1221" y="214"/>
                  </a:lnTo>
                  <a:lnTo>
                    <a:pt x="1221" y="185"/>
                  </a:lnTo>
                  <a:lnTo>
                    <a:pt x="1218" y="185"/>
                  </a:lnTo>
                  <a:lnTo>
                    <a:pt x="1213" y="182"/>
                  </a:lnTo>
                  <a:lnTo>
                    <a:pt x="1206" y="182"/>
                  </a:lnTo>
                  <a:lnTo>
                    <a:pt x="1197" y="180"/>
                  </a:lnTo>
                  <a:lnTo>
                    <a:pt x="1192" y="180"/>
                  </a:lnTo>
                  <a:lnTo>
                    <a:pt x="1192" y="93"/>
                  </a:lnTo>
                  <a:lnTo>
                    <a:pt x="1182" y="0"/>
                  </a:lnTo>
                  <a:lnTo>
                    <a:pt x="1175" y="90"/>
                  </a:lnTo>
                  <a:lnTo>
                    <a:pt x="1172" y="180"/>
                  </a:lnTo>
                  <a:lnTo>
                    <a:pt x="1165" y="180"/>
                  </a:lnTo>
                  <a:lnTo>
                    <a:pt x="1158" y="180"/>
                  </a:lnTo>
                  <a:lnTo>
                    <a:pt x="1151" y="180"/>
                  </a:lnTo>
                  <a:lnTo>
                    <a:pt x="1143" y="182"/>
                  </a:lnTo>
                  <a:lnTo>
                    <a:pt x="1141" y="182"/>
                  </a:lnTo>
                  <a:lnTo>
                    <a:pt x="1141" y="212"/>
                  </a:lnTo>
                  <a:lnTo>
                    <a:pt x="1141" y="212"/>
                  </a:lnTo>
                  <a:lnTo>
                    <a:pt x="1143" y="214"/>
                  </a:lnTo>
                  <a:lnTo>
                    <a:pt x="1148" y="214"/>
                  </a:lnTo>
                  <a:lnTo>
                    <a:pt x="1151" y="214"/>
                  </a:lnTo>
                  <a:lnTo>
                    <a:pt x="1146" y="714"/>
                  </a:lnTo>
                  <a:lnTo>
                    <a:pt x="1071" y="659"/>
                  </a:lnTo>
                  <a:lnTo>
                    <a:pt x="661" y="651"/>
                  </a:lnTo>
                  <a:lnTo>
                    <a:pt x="659" y="496"/>
                  </a:lnTo>
                  <a:lnTo>
                    <a:pt x="666" y="496"/>
                  </a:lnTo>
                  <a:lnTo>
                    <a:pt x="666" y="491"/>
                  </a:lnTo>
                  <a:lnTo>
                    <a:pt x="611" y="491"/>
                  </a:lnTo>
                  <a:lnTo>
                    <a:pt x="611" y="430"/>
                  </a:lnTo>
                  <a:lnTo>
                    <a:pt x="620" y="428"/>
                  </a:lnTo>
                  <a:lnTo>
                    <a:pt x="620" y="425"/>
                  </a:lnTo>
                  <a:lnTo>
                    <a:pt x="603" y="423"/>
                  </a:lnTo>
                  <a:lnTo>
                    <a:pt x="606" y="420"/>
                  </a:lnTo>
                  <a:lnTo>
                    <a:pt x="608" y="413"/>
                  </a:lnTo>
                  <a:lnTo>
                    <a:pt x="608" y="406"/>
                  </a:lnTo>
                  <a:lnTo>
                    <a:pt x="608" y="399"/>
                  </a:lnTo>
                  <a:lnTo>
                    <a:pt x="606" y="389"/>
                  </a:lnTo>
                  <a:lnTo>
                    <a:pt x="601" y="384"/>
                  </a:lnTo>
                  <a:lnTo>
                    <a:pt x="594" y="379"/>
                  </a:lnTo>
                  <a:lnTo>
                    <a:pt x="586" y="377"/>
                  </a:lnTo>
                  <a:lnTo>
                    <a:pt x="586" y="377"/>
                  </a:lnTo>
                  <a:lnTo>
                    <a:pt x="577" y="374"/>
                  </a:lnTo>
                  <a:lnTo>
                    <a:pt x="569" y="377"/>
                  </a:lnTo>
                  <a:lnTo>
                    <a:pt x="569" y="377"/>
                  </a:lnTo>
                  <a:lnTo>
                    <a:pt x="562" y="379"/>
                  </a:lnTo>
                  <a:lnTo>
                    <a:pt x="557" y="384"/>
                  </a:lnTo>
                  <a:lnTo>
                    <a:pt x="552" y="391"/>
                  </a:lnTo>
                  <a:lnTo>
                    <a:pt x="548" y="399"/>
                  </a:lnTo>
                  <a:lnTo>
                    <a:pt x="548" y="399"/>
                  </a:lnTo>
                  <a:lnTo>
                    <a:pt x="548" y="406"/>
                  </a:lnTo>
                  <a:lnTo>
                    <a:pt x="548" y="413"/>
                  </a:lnTo>
                  <a:lnTo>
                    <a:pt x="552" y="420"/>
                  </a:lnTo>
                  <a:lnTo>
                    <a:pt x="552" y="423"/>
                  </a:lnTo>
                  <a:lnTo>
                    <a:pt x="552" y="423"/>
                  </a:lnTo>
                  <a:lnTo>
                    <a:pt x="538" y="425"/>
                  </a:lnTo>
                  <a:lnTo>
                    <a:pt x="538" y="430"/>
                  </a:lnTo>
                  <a:lnTo>
                    <a:pt x="548" y="430"/>
                  </a:lnTo>
                  <a:lnTo>
                    <a:pt x="550" y="491"/>
                  </a:lnTo>
                  <a:lnTo>
                    <a:pt x="519" y="491"/>
                  </a:lnTo>
                  <a:lnTo>
                    <a:pt x="509" y="491"/>
                  </a:lnTo>
                  <a:lnTo>
                    <a:pt x="412" y="491"/>
                  </a:lnTo>
                  <a:lnTo>
                    <a:pt x="412" y="491"/>
                  </a:lnTo>
                  <a:lnTo>
                    <a:pt x="402" y="491"/>
                  </a:lnTo>
                  <a:lnTo>
                    <a:pt x="359" y="491"/>
                  </a:lnTo>
                  <a:lnTo>
                    <a:pt x="359" y="464"/>
                  </a:lnTo>
                  <a:lnTo>
                    <a:pt x="366" y="464"/>
                  </a:lnTo>
                  <a:lnTo>
                    <a:pt x="366" y="459"/>
                  </a:lnTo>
                  <a:lnTo>
                    <a:pt x="206" y="459"/>
                  </a:lnTo>
                  <a:lnTo>
                    <a:pt x="204" y="447"/>
                  </a:lnTo>
                  <a:lnTo>
                    <a:pt x="201" y="430"/>
                  </a:lnTo>
                  <a:lnTo>
                    <a:pt x="194" y="416"/>
                  </a:lnTo>
                  <a:lnTo>
                    <a:pt x="187" y="403"/>
                  </a:lnTo>
                  <a:lnTo>
                    <a:pt x="177" y="391"/>
                  </a:lnTo>
                  <a:lnTo>
                    <a:pt x="167" y="379"/>
                  </a:lnTo>
                  <a:lnTo>
                    <a:pt x="155" y="369"/>
                  </a:lnTo>
                  <a:lnTo>
                    <a:pt x="141" y="362"/>
                  </a:lnTo>
                  <a:lnTo>
                    <a:pt x="141" y="360"/>
                  </a:lnTo>
                  <a:lnTo>
                    <a:pt x="126" y="355"/>
                  </a:lnTo>
                  <a:lnTo>
                    <a:pt x="114" y="350"/>
                  </a:lnTo>
                  <a:lnTo>
                    <a:pt x="114" y="348"/>
                  </a:lnTo>
                  <a:lnTo>
                    <a:pt x="112" y="348"/>
                  </a:lnTo>
                  <a:lnTo>
                    <a:pt x="112" y="348"/>
                  </a:lnTo>
                  <a:lnTo>
                    <a:pt x="97" y="345"/>
                  </a:lnTo>
                  <a:lnTo>
                    <a:pt x="95" y="345"/>
                  </a:lnTo>
                  <a:lnTo>
                    <a:pt x="92" y="345"/>
                  </a:lnTo>
                  <a:lnTo>
                    <a:pt x="90" y="345"/>
                  </a:lnTo>
                  <a:lnTo>
                    <a:pt x="88" y="345"/>
                  </a:lnTo>
                  <a:lnTo>
                    <a:pt x="90" y="263"/>
                  </a:lnTo>
                  <a:lnTo>
                    <a:pt x="78" y="263"/>
                  </a:lnTo>
                  <a:lnTo>
                    <a:pt x="75" y="345"/>
                  </a:lnTo>
                  <a:lnTo>
                    <a:pt x="73" y="345"/>
                  </a:lnTo>
                  <a:lnTo>
                    <a:pt x="71" y="345"/>
                  </a:lnTo>
                  <a:lnTo>
                    <a:pt x="68" y="345"/>
                  </a:lnTo>
                  <a:lnTo>
                    <a:pt x="54" y="348"/>
                  </a:lnTo>
                  <a:lnTo>
                    <a:pt x="51" y="348"/>
                  </a:lnTo>
                  <a:lnTo>
                    <a:pt x="51" y="348"/>
                  </a:lnTo>
                  <a:lnTo>
                    <a:pt x="51" y="348"/>
                  </a:lnTo>
                  <a:lnTo>
                    <a:pt x="51" y="350"/>
                  </a:lnTo>
                  <a:lnTo>
                    <a:pt x="37" y="355"/>
                  </a:lnTo>
                  <a:lnTo>
                    <a:pt x="22" y="360"/>
                  </a:lnTo>
                  <a:lnTo>
                    <a:pt x="22" y="360"/>
                  </a:lnTo>
                  <a:lnTo>
                    <a:pt x="8" y="369"/>
                  </a:lnTo>
                  <a:lnTo>
                    <a:pt x="0" y="374"/>
                  </a:lnTo>
                  <a:lnTo>
                    <a:pt x="0" y="933"/>
                  </a:lnTo>
                  <a:lnTo>
                    <a:pt x="1276" y="933"/>
                  </a:lnTo>
                  <a:lnTo>
                    <a:pt x="1276" y="739"/>
                  </a:lnTo>
                  <a:lnTo>
                    <a:pt x="1233" y="739"/>
                  </a:lnTo>
                  <a:lnTo>
                    <a:pt x="1233" y="746"/>
                  </a:lnTo>
                  <a:close/>
                </a:path>
              </a:pathLst>
            </a:custGeom>
            <a:solidFill>
              <a:schemeClr val="bg1">
                <a:lumMod val="85000"/>
                <a:alpha val="50000"/>
              </a:schemeClr>
            </a:solidFill>
            <a:ln>
              <a:noFill/>
            </a:ln>
          </p:spPr>
          <p:txBody>
            <a:bodyPr/>
            <a:lstStyle/>
            <a:p>
              <a:pPr>
                <a:defRPr/>
              </a:pPr>
              <a:endParaRPr lang="id-ID"/>
            </a:p>
          </p:txBody>
        </p:sp>
        <p:sp>
          <p:nvSpPr>
            <p:cNvPr id="13" name="Freeform 15"/>
            <p:cNvSpPr/>
            <p:nvPr/>
          </p:nvSpPr>
          <p:spPr bwMode="auto">
            <a:xfrm>
              <a:off x="8105640" y="4968401"/>
              <a:ext cx="2055881" cy="1897052"/>
            </a:xfrm>
            <a:custGeom>
              <a:avLst/>
              <a:gdLst>
                <a:gd name="T0" fmla="*/ 1278 w 1278"/>
                <a:gd name="T1" fmla="*/ 836 h 1193"/>
                <a:gd name="T2" fmla="*/ 1271 w 1278"/>
                <a:gd name="T3" fmla="*/ 819 h 1193"/>
                <a:gd name="T4" fmla="*/ 1252 w 1278"/>
                <a:gd name="T5" fmla="*/ 821 h 1193"/>
                <a:gd name="T6" fmla="*/ 1242 w 1278"/>
                <a:gd name="T7" fmla="*/ 807 h 1193"/>
                <a:gd name="T8" fmla="*/ 1206 w 1278"/>
                <a:gd name="T9" fmla="*/ 700 h 1193"/>
                <a:gd name="T10" fmla="*/ 1167 w 1278"/>
                <a:gd name="T11" fmla="*/ 693 h 1193"/>
                <a:gd name="T12" fmla="*/ 1126 w 1278"/>
                <a:gd name="T13" fmla="*/ 651 h 1193"/>
                <a:gd name="T14" fmla="*/ 1075 w 1278"/>
                <a:gd name="T15" fmla="*/ 598 h 1193"/>
                <a:gd name="T16" fmla="*/ 1068 w 1278"/>
                <a:gd name="T17" fmla="*/ 586 h 1193"/>
                <a:gd name="T18" fmla="*/ 1053 w 1278"/>
                <a:gd name="T19" fmla="*/ 566 h 1193"/>
                <a:gd name="T20" fmla="*/ 1048 w 1278"/>
                <a:gd name="T21" fmla="*/ 581 h 1193"/>
                <a:gd name="T22" fmla="*/ 1034 w 1278"/>
                <a:gd name="T23" fmla="*/ 593 h 1193"/>
                <a:gd name="T24" fmla="*/ 1034 w 1278"/>
                <a:gd name="T25" fmla="*/ 625 h 1193"/>
                <a:gd name="T26" fmla="*/ 956 w 1278"/>
                <a:gd name="T27" fmla="*/ 685 h 1193"/>
                <a:gd name="T28" fmla="*/ 925 w 1278"/>
                <a:gd name="T29" fmla="*/ 695 h 1193"/>
                <a:gd name="T30" fmla="*/ 884 w 1278"/>
                <a:gd name="T31" fmla="*/ 824 h 1193"/>
                <a:gd name="T32" fmla="*/ 864 w 1278"/>
                <a:gd name="T33" fmla="*/ 807 h 1193"/>
                <a:gd name="T34" fmla="*/ 850 w 1278"/>
                <a:gd name="T35" fmla="*/ 838 h 1193"/>
                <a:gd name="T36" fmla="*/ 833 w 1278"/>
                <a:gd name="T37" fmla="*/ 819 h 1193"/>
                <a:gd name="T38" fmla="*/ 814 w 1278"/>
                <a:gd name="T39" fmla="*/ 841 h 1193"/>
                <a:gd name="T40" fmla="*/ 751 w 1278"/>
                <a:gd name="T41" fmla="*/ 32 h 1193"/>
                <a:gd name="T42" fmla="*/ 445 w 1278"/>
                <a:gd name="T43" fmla="*/ 855 h 1193"/>
                <a:gd name="T44" fmla="*/ 431 w 1278"/>
                <a:gd name="T45" fmla="*/ 739 h 1193"/>
                <a:gd name="T46" fmla="*/ 404 w 1278"/>
                <a:gd name="T47" fmla="*/ 756 h 1193"/>
                <a:gd name="T48" fmla="*/ 378 w 1278"/>
                <a:gd name="T49" fmla="*/ 561 h 1193"/>
                <a:gd name="T50" fmla="*/ 375 w 1278"/>
                <a:gd name="T51" fmla="*/ 547 h 1193"/>
                <a:gd name="T52" fmla="*/ 368 w 1278"/>
                <a:gd name="T53" fmla="*/ 569 h 1193"/>
                <a:gd name="T54" fmla="*/ 351 w 1278"/>
                <a:gd name="T55" fmla="*/ 479 h 1193"/>
                <a:gd name="T56" fmla="*/ 341 w 1278"/>
                <a:gd name="T57" fmla="*/ 348 h 1193"/>
                <a:gd name="T58" fmla="*/ 324 w 1278"/>
                <a:gd name="T59" fmla="*/ 372 h 1193"/>
                <a:gd name="T60" fmla="*/ 312 w 1278"/>
                <a:gd name="T61" fmla="*/ 479 h 1193"/>
                <a:gd name="T62" fmla="*/ 295 w 1278"/>
                <a:gd name="T63" fmla="*/ 561 h 1193"/>
                <a:gd name="T64" fmla="*/ 290 w 1278"/>
                <a:gd name="T65" fmla="*/ 547 h 1193"/>
                <a:gd name="T66" fmla="*/ 288 w 1278"/>
                <a:gd name="T67" fmla="*/ 569 h 1193"/>
                <a:gd name="T68" fmla="*/ 269 w 1278"/>
                <a:gd name="T69" fmla="*/ 693 h 1193"/>
                <a:gd name="T70" fmla="*/ 269 w 1278"/>
                <a:gd name="T71" fmla="*/ 695 h 1193"/>
                <a:gd name="T72" fmla="*/ 261 w 1278"/>
                <a:gd name="T73" fmla="*/ 758 h 1193"/>
                <a:gd name="T74" fmla="*/ 244 w 1278"/>
                <a:gd name="T75" fmla="*/ 712 h 1193"/>
                <a:gd name="T76" fmla="*/ 232 w 1278"/>
                <a:gd name="T77" fmla="*/ 574 h 1193"/>
                <a:gd name="T78" fmla="*/ 208 w 1278"/>
                <a:gd name="T79" fmla="*/ 710 h 1193"/>
                <a:gd name="T80" fmla="*/ 194 w 1278"/>
                <a:gd name="T81" fmla="*/ 748 h 1193"/>
                <a:gd name="T82" fmla="*/ 174 w 1278"/>
                <a:gd name="T83" fmla="*/ 688 h 1193"/>
                <a:gd name="T84" fmla="*/ 172 w 1278"/>
                <a:gd name="T85" fmla="*/ 685 h 1193"/>
                <a:gd name="T86" fmla="*/ 169 w 1278"/>
                <a:gd name="T87" fmla="*/ 615 h 1193"/>
                <a:gd name="T88" fmla="*/ 167 w 1278"/>
                <a:gd name="T89" fmla="*/ 610 h 1193"/>
                <a:gd name="T90" fmla="*/ 157 w 1278"/>
                <a:gd name="T91" fmla="*/ 557 h 1193"/>
                <a:gd name="T92" fmla="*/ 148 w 1278"/>
                <a:gd name="T93" fmla="*/ 547 h 1193"/>
                <a:gd name="T94" fmla="*/ 123 w 1278"/>
                <a:gd name="T95" fmla="*/ 479 h 1193"/>
                <a:gd name="T96" fmla="*/ 123 w 1278"/>
                <a:gd name="T97" fmla="*/ 464 h 1193"/>
                <a:gd name="T98" fmla="*/ 121 w 1278"/>
                <a:gd name="T99" fmla="*/ 304 h 1193"/>
                <a:gd name="T100" fmla="*/ 97 w 1278"/>
                <a:gd name="T101" fmla="*/ 464 h 1193"/>
                <a:gd name="T102" fmla="*/ 94 w 1278"/>
                <a:gd name="T103" fmla="*/ 476 h 1193"/>
                <a:gd name="T104" fmla="*/ 70 w 1278"/>
                <a:gd name="T105" fmla="*/ 554 h 1193"/>
                <a:gd name="T106" fmla="*/ 60 w 1278"/>
                <a:gd name="T107" fmla="*/ 549 h 1193"/>
                <a:gd name="T108" fmla="*/ 48 w 1278"/>
                <a:gd name="T109" fmla="*/ 610 h 1193"/>
                <a:gd name="T110" fmla="*/ 41 w 1278"/>
                <a:gd name="T111" fmla="*/ 746 h 1193"/>
                <a:gd name="T112" fmla="*/ 17 w 1278"/>
                <a:gd name="T113" fmla="*/ 739 h 1193"/>
                <a:gd name="T114" fmla="*/ 7 w 1278"/>
                <a:gd name="T115" fmla="*/ 848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78" h="1193">
                  <a:moveTo>
                    <a:pt x="12" y="306"/>
                  </a:moveTo>
                  <a:lnTo>
                    <a:pt x="0" y="304"/>
                  </a:lnTo>
                  <a:lnTo>
                    <a:pt x="0" y="1193"/>
                  </a:lnTo>
                  <a:lnTo>
                    <a:pt x="1278" y="1193"/>
                  </a:lnTo>
                  <a:lnTo>
                    <a:pt x="1278" y="836"/>
                  </a:lnTo>
                  <a:lnTo>
                    <a:pt x="1274" y="836"/>
                  </a:lnTo>
                  <a:lnTo>
                    <a:pt x="1274" y="819"/>
                  </a:lnTo>
                  <a:lnTo>
                    <a:pt x="1271" y="819"/>
                  </a:lnTo>
                  <a:lnTo>
                    <a:pt x="1271" y="819"/>
                  </a:lnTo>
                  <a:lnTo>
                    <a:pt x="1271" y="819"/>
                  </a:lnTo>
                  <a:lnTo>
                    <a:pt x="1269" y="819"/>
                  </a:lnTo>
                  <a:lnTo>
                    <a:pt x="1269" y="836"/>
                  </a:lnTo>
                  <a:lnTo>
                    <a:pt x="1257" y="836"/>
                  </a:lnTo>
                  <a:lnTo>
                    <a:pt x="1257" y="824"/>
                  </a:lnTo>
                  <a:lnTo>
                    <a:pt x="1252" y="821"/>
                  </a:lnTo>
                  <a:lnTo>
                    <a:pt x="1245" y="821"/>
                  </a:lnTo>
                  <a:lnTo>
                    <a:pt x="1245" y="807"/>
                  </a:lnTo>
                  <a:lnTo>
                    <a:pt x="1242" y="807"/>
                  </a:lnTo>
                  <a:lnTo>
                    <a:pt x="1242" y="807"/>
                  </a:lnTo>
                  <a:lnTo>
                    <a:pt x="1242" y="807"/>
                  </a:lnTo>
                  <a:lnTo>
                    <a:pt x="1240" y="807"/>
                  </a:lnTo>
                  <a:lnTo>
                    <a:pt x="1240" y="821"/>
                  </a:lnTo>
                  <a:lnTo>
                    <a:pt x="1220" y="821"/>
                  </a:lnTo>
                  <a:lnTo>
                    <a:pt x="1223" y="702"/>
                  </a:lnTo>
                  <a:lnTo>
                    <a:pt x="1206" y="700"/>
                  </a:lnTo>
                  <a:lnTo>
                    <a:pt x="1182" y="700"/>
                  </a:lnTo>
                  <a:lnTo>
                    <a:pt x="1174" y="695"/>
                  </a:lnTo>
                  <a:lnTo>
                    <a:pt x="1174" y="695"/>
                  </a:lnTo>
                  <a:lnTo>
                    <a:pt x="1172" y="695"/>
                  </a:lnTo>
                  <a:lnTo>
                    <a:pt x="1167" y="693"/>
                  </a:lnTo>
                  <a:lnTo>
                    <a:pt x="1167" y="688"/>
                  </a:lnTo>
                  <a:lnTo>
                    <a:pt x="1155" y="685"/>
                  </a:lnTo>
                  <a:lnTo>
                    <a:pt x="1150" y="685"/>
                  </a:lnTo>
                  <a:lnTo>
                    <a:pt x="1140" y="668"/>
                  </a:lnTo>
                  <a:lnTo>
                    <a:pt x="1126" y="651"/>
                  </a:lnTo>
                  <a:lnTo>
                    <a:pt x="1111" y="639"/>
                  </a:lnTo>
                  <a:lnTo>
                    <a:pt x="1092" y="629"/>
                  </a:lnTo>
                  <a:lnTo>
                    <a:pt x="1073" y="625"/>
                  </a:lnTo>
                  <a:lnTo>
                    <a:pt x="1073" y="598"/>
                  </a:lnTo>
                  <a:lnTo>
                    <a:pt x="1075" y="598"/>
                  </a:lnTo>
                  <a:lnTo>
                    <a:pt x="1075" y="595"/>
                  </a:lnTo>
                  <a:lnTo>
                    <a:pt x="1075" y="593"/>
                  </a:lnTo>
                  <a:lnTo>
                    <a:pt x="1073" y="593"/>
                  </a:lnTo>
                  <a:lnTo>
                    <a:pt x="1070" y="588"/>
                  </a:lnTo>
                  <a:lnTo>
                    <a:pt x="1068" y="586"/>
                  </a:lnTo>
                  <a:lnTo>
                    <a:pt x="1063" y="583"/>
                  </a:lnTo>
                  <a:lnTo>
                    <a:pt x="1061" y="581"/>
                  </a:lnTo>
                  <a:lnTo>
                    <a:pt x="1056" y="581"/>
                  </a:lnTo>
                  <a:lnTo>
                    <a:pt x="1056" y="566"/>
                  </a:lnTo>
                  <a:lnTo>
                    <a:pt x="1053" y="566"/>
                  </a:lnTo>
                  <a:lnTo>
                    <a:pt x="1053" y="564"/>
                  </a:lnTo>
                  <a:lnTo>
                    <a:pt x="1053" y="566"/>
                  </a:lnTo>
                  <a:lnTo>
                    <a:pt x="1048" y="566"/>
                  </a:lnTo>
                  <a:lnTo>
                    <a:pt x="1048" y="581"/>
                  </a:lnTo>
                  <a:lnTo>
                    <a:pt x="1048" y="581"/>
                  </a:lnTo>
                  <a:lnTo>
                    <a:pt x="1046" y="581"/>
                  </a:lnTo>
                  <a:lnTo>
                    <a:pt x="1041" y="583"/>
                  </a:lnTo>
                  <a:lnTo>
                    <a:pt x="1039" y="586"/>
                  </a:lnTo>
                  <a:lnTo>
                    <a:pt x="1036" y="588"/>
                  </a:lnTo>
                  <a:lnTo>
                    <a:pt x="1034" y="593"/>
                  </a:lnTo>
                  <a:lnTo>
                    <a:pt x="1031" y="593"/>
                  </a:lnTo>
                  <a:lnTo>
                    <a:pt x="1031" y="595"/>
                  </a:lnTo>
                  <a:lnTo>
                    <a:pt x="1031" y="598"/>
                  </a:lnTo>
                  <a:lnTo>
                    <a:pt x="1034" y="598"/>
                  </a:lnTo>
                  <a:lnTo>
                    <a:pt x="1034" y="625"/>
                  </a:lnTo>
                  <a:lnTo>
                    <a:pt x="1014" y="629"/>
                  </a:lnTo>
                  <a:lnTo>
                    <a:pt x="995" y="639"/>
                  </a:lnTo>
                  <a:lnTo>
                    <a:pt x="978" y="651"/>
                  </a:lnTo>
                  <a:lnTo>
                    <a:pt x="964" y="668"/>
                  </a:lnTo>
                  <a:lnTo>
                    <a:pt x="956" y="685"/>
                  </a:lnTo>
                  <a:lnTo>
                    <a:pt x="949" y="685"/>
                  </a:lnTo>
                  <a:lnTo>
                    <a:pt x="937" y="688"/>
                  </a:lnTo>
                  <a:lnTo>
                    <a:pt x="937" y="693"/>
                  </a:lnTo>
                  <a:lnTo>
                    <a:pt x="935" y="695"/>
                  </a:lnTo>
                  <a:lnTo>
                    <a:pt x="925" y="695"/>
                  </a:lnTo>
                  <a:lnTo>
                    <a:pt x="925" y="697"/>
                  </a:lnTo>
                  <a:lnTo>
                    <a:pt x="922" y="700"/>
                  </a:lnTo>
                  <a:lnTo>
                    <a:pt x="896" y="700"/>
                  </a:lnTo>
                  <a:lnTo>
                    <a:pt x="881" y="702"/>
                  </a:lnTo>
                  <a:lnTo>
                    <a:pt x="884" y="824"/>
                  </a:lnTo>
                  <a:lnTo>
                    <a:pt x="867" y="824"/>
                  </a:lnTo>
                  <a:lnTo>
                    <a:pt x="867" y="807"/>
                  </a:lnTo>
                  <a:lnTo>
                    <a:pt x="864" y="807"/>
                  </a:lnTo>
                  <a:lnTo>
                    <a:pt x="864" y="807"/>
                  </a:lnTo>
                  <a:lnTo>
                    <a:pt x="864" y="807"/>
                  </a:lnTo>
                  <a:lnTo>
                    <a:pt x="862" y="807"/>
                  </a:lnTo>
                  <a:lnTo>
                    <a:pt x="862" y="824"/>
                  </a:lnTo>
                  <a:lnTo>
                    <a:pt x="855" y="824"/>
                  </a:lnTo>
                  <a:lnTo>
                    <a:pt x="850" y="826"/>
                  </a:lnTo>
                  <a:lnTo>
                    <a:pt x="850" y="838"/>
                  </a:lnTo>
                  <a:lnTo>
                    <a:pt x="850" y="838"/>
                  </a:lnTo>
                  <a:lnTo>
                    <a:pt x="835" y="838"/>
                  </a:lnTo>
                  <a:lnTo>
                    <a:pt x="833" y="819"/>
                  </a:lnTo>
                  <a:lnTo>
                    <a:pt x="833" y="819"/>
                  </a:lnTo>
                  <a:lnTo>
                    <a:pt x="833" y="819"/>
                  </a:lnTo>
                  <a:lnTo>
                    <a:pt x="830" y="819"/>
                  </a:lnTo>
                  <a:lnTo>
                    <a:pt x="828" y="819"/>
                  </a:lnTo>
                  <a:lnTo>
                    <a:pt x="828" y="838"/>
                  </a:lnTo>
                  <a:lnTo>
                    <a:pt x="818" y="838"/>
                  </a:lnTo>
                  <a:lnTo>
                    <a:pt x="814" y="841"/>
                  </a:lnTo>
                  <a:lnTo>
                    <a:pt x="814" y="841"/>
                  </a:lnTo>
                  <a:lnTo>
                    <a:pt x="809" y="841"/>
                  </a:lnTo>
                  <a:lnTo>
                    <a:pt x="811" y="90"/>
                  </a:lnTo>
                  <a:lnTo>
                    <a:pt x="782" y="32"/>
                  </a:lnTo>
                  <a:lnTo>
                    <a:pt x="751" y="32"/>
                  </a:lnTo>
                  <a:lnTo>
                    <a:pt x="734" y="0"/>
                  </a:lnTo>
                  <a:lnTo>
                    <a:pt x="508" y="0"/>
                  </a:lnTo>
                  <a:lnTo>
                    <a:pt x="508" y="32"/>
                  </a:lnTo>
                  <a:lnTo>
                    <a:pt x="448" y="32"/>
                  </a:lnTo>
                  <a:lnTo>
                    <a:pt x="445" y="855"/>
                  </a:lnTo>
                  <a:lnTo>
                    <a:pt x="438" y="848"/>
                  </a:lnTo>
                  <a:lnTo>
                    <a:pt x="438" y="836"/>
                  </a:lnTo>
                  <a:lnTo>
                    <a:pt x="436" y="746"/>
                  </a:lnTo>
                  <a:lnTo>
                    <a:pt x="436" y="739"/>
                  </a:lnTo>
                  <a:lnTo>
                    <a:pt x="431" y="739"/>
                  </a:lnTo>
                  <a:lnTo>
                    <a:pt x="429" y="739"/>
                  </a:lnTo>
                  <a:lnTo>
                    <a:pt x="429" y="746"/>
                  </a:lnTo>
                  <a:lnTo>
                    <a:pt x="429" y="758"/>
                  </a:lnTo>
                  <a:lnTo>
                    <a:pt x="404" y="758"/>
                  </a:lnTo>
                  <a:lnTo>
                    <a:pt x="404" y="756"/>
                  </a:lnTo>
                  <a:lnTo>
                    <a:pt x="399" y="746"/>
                  </a:lnTo>
                  <a:lnTo>
                    <a:pt x="399" y="693"/>
                  </a:lnTo>
                  <a:lnTo>
                    <a:pt x="392" y="676"/>
                  </a:lnTo>
                  <a:lnTo>
                    <a:pt x="392" y="622"/>
                  </a:lnTo>
                  <a:lnTo>
                    <a:pt x="378" y="561"/>
                  </a:lnTo>
                  <a:lnTo>
                    <a:pt x="380" y="561"/>
                  </a:lnTo>
                  <a:lnTo>
                    <a:pt x="380" y="547"/>
                  </a:lnTo>
                  <a:lnTo>
                    <a:pt x="375" y="547"/>
                  </a:lnTo>
                  <a:lnTo>
                    <a:pt x="375" y="547"/>
                  </a:lnTo>
                  <a:lnTo>
                    <a:pt x="375" y="547"/>
                  </a:lnTo>
                  <a:lnTo>
                    <a:pt x="368" y="547"/>
                  </a:lnTo>
                  <a:lnTo>
                    <a:pt x="368" y="554"/>
                  </a:lnTo>
                  <a:lnTo>
                    <a:pt x="366" y="554"/>
                  </a:lnTo>
                  <a:lnTo>
                    <a:pt x="366" y="569"/>
                  </a:lnTo>
                  <a:lnTo>
                    <a:pt x="368" y="569"/>
                  </a:lnTo>
                  <a:lnTo>
                    <a:pt x="358" y="610"/>
                  </a:lnTo>
                  <a:lnTo>
                    <a:pt x="346" y="481"/>
                  </a:lnTo>
                  <a:lnTo>
                    <a:pt x="351" y="481"/>
                  </a:lnTo>
                  <a:lnTo>
                    <a:pt x="351" y="479"/>
                  </a:lnTo>
                  <a:lnTo>
                    <a:pt x="351" y="479"/>
                  </a:lnTo>
                  <a:lnTo>
                    <a:pt x="351" y="469"/>
                  </a:lnTo>
                  <a:lnTo>
                    <a:pt x="344" y="469"/>
                  </a:lnTo>
                  <a:lnTo>
                    <a:pt x="337" y="372"/>
                  </a:lnTo>
                  <a:lnTo>
                    <a:pt x="341" y="372"/>
                  </a:lnTo>
                  <a:lnTo>
                    <a:pt x="341" y="348"/>
                  </a:lnTo>
                  <a:lnTo>
                    <a:pt x="341" y="309"/>
                  </a:lnTo>
                  <a:lnTo>
                    <a:pt x="320" y="309"/>
                  </a:lnTo>
                  <a:lnTo>
                    <a:pt x="320" y="348"/>
                  </a:lnTo>
                  <a:lnTo>
                    <a:pt x="320" y="372"/>
                  </a:lnTo>
                  <a:lnTo>
                    <a:pt x="324" y="372"/>
                  </a:lnTo>
                  <a:lnTo>
                    <a:pt x="324" y="374"/>
                  </a:lnTo>
                  <a:lnTo>
                    <a:pt x="317" y="469"/>
                  </a:lnTo>
                  <a:lnTo>
                    <a:pt x="312" y="469"/>
                  </a:lnTo>
                  <a:lnTo>
                    <a:pt x="312" y="472"/>
                  </a:lnTo>
                  <a:lnTo>
                    <a:pt x="312" y="479"/>
                  </a:lnTo>
                  <a:lnTo>
                    <a:pt x="312" y="481"/>
                  </a:lnTo>
                  <a:lnTo>
                    <a:pt x="317" y="481"/>
                  </a:lnTo>
                  <a:lnTo>
                    <a:pt x="305" y="610"/>
                  </a:lnTo>
                  <a:lnTo>
                    <a:pt x="295" y="566"/>
                  </a:lnTo>
                  <a:lnTo>
                    <a:pt x="295" y="561"/>
                  </a:lnTo>
                  <a:lnTo>
                    <a:pt x="298" y="561"/>
                  </a:lnTo>
                  <a:lnTo>
                    <a:pt x="298" y="547"/>
                  </a:lnTo>
                  <a:lnTo>
                    <a:pt x="290" y="547"/>
                  </a:lnTo>
                  <a:lnTo>
                    <a:pt x="290" y="547"/>
                  </a:lnTo>
                  <a:lnTo>
                    <a:pt x="290" y="547"/>
                  </a:lnTo>
                  <a:lnTo>
                    <a:pt x="286" y="547"/>
                  </a:lnTo>
                  <a:lnTo>
                    <a:pt x="286" y="554"/>
                  </a:lnTo>
                  <a:lnTo>
                    <a:pt x="286" y="554"/>
                  </a:lnTo>
                  <a:lnTo>
                    <a:pt x="286" y="569"/>
                  </a:lnTo>
                  <a:lnTo>
                    <a:pt x="288" y="569"/>
                  </a:lnTo>
                  <a:lnTo>
                    <a:pt x="276" y="622"/>
                  </a:lnTo>
                  <a:lnTo>
                    <a:pt x="276" y="622"/>
                  </a:lnTo>
                  <a:lnTo>
                    <a:pt x="274" y="627"/>
                  </a:lnTo>
                  <a:lnTo>
                    <a:pt x="274" y="676"/>
                  </a:lnTo>
                  <a:lnTo>
                    <a:pt x="269" y="693"/>
                  </a:lnTo>
                  <a:lnTo>
                    <a:pt x="269" y="693"/>
                  </a:lnTo>
                  <a:lnTo>
                    <a:pt x="269" y="693"/>
                  </a:lnTo>
                  <a:lnTo>
                    <a:pt x="269" y="695"/>
                  </a:lnTo>
                  <a:lnTo>
                    <a:pt x="269" y="695"/>
                  </a:lnTo>
                  <a:lnTo>
                    <a:pt x="269" y="695"/>
                  </a:lnTo>
                  <a:lnTo>
                    <a:pt x="269" y="695"/>
                  </a:lnTo>
                  <a:lnTo>
                    <a:pt x="269" y="746"/>
                  </a:lnTo>
                  <a:lnTo>
                    <a:pt x="261" y="756"/>
                  </a:lnTo>
                  <a:lnTo>
                    <a:pt x="261" y="756"/>
                  </a:lnTo>
                  <a:lnTo>
                    <a:pt x="261" y="758"/>
                  </a:lnTo>
                  <a:lnTo>
                    <a:pt x="261" y="758"/>
                  </a:lnTo>
                  <a:lnTo>
                    <a:pt x="252" y="758"/>
                  </a:lnTo>
                  <a:lnTo>
                    <a:pt x="252" y="748"/>
                  </a:lnTo>
                  <a:lnTo>
                    <a:pt x="244" y="748"/>
                  </a:lnTo>
                  <a:lnTo>
                    <a:pt x="244" y="712"/>
                  </a:lnTo>
                  <a:lnTo>
                    <a:pt x="244" y="710"/>
                  </a:lnTo>
                  <a:lnTo>
                    <a:pt x="240" y="710"/>
                  </a:lnTo>
                  <a:lnTo>
                    <a:pt x="225" y="574"/>
                  </a:lnTo>
                  <a:lnTo>
                    <a:pt x="225" y="574"/>
                  </a:lnTo>
                  <a:lnTo>
                    <a:pt x="232" y="574"/>
                  </a:lnTo>
                  <a:lnTo>
                    <a:pt x="232" y="537"/>
                  </a:lnTo>
                  <a:lnTo>
                    <a:pt x="215" y="537"/>
                  </a:lnTo>
                  <a:lnTo>
                    <a:pt x="215" y="574"/>
                  </a:lnTo>
                  <a:lnTo>
                    <a:pt x="220" y="574"/>
                  </a:lnTo>
                  <a:lnTo>
                    <a:pt x="208" y="710"/>
                  </a:lnTo>
                  <a:lnTo>
                    <a:pt x="208" y="710"/>
                  </a:lnTo>
                  <a:lnTo>
                    <a:pt x="208" y="710"/>
                  </a:lnTo>
                  <a:lnTo>
                    <a:pt x="201" y="710"/>
                  </a:lnTo>
                  <a:lnTo>
                    <a:pt x="201" y="748"/>
                  </a:lnTo>
                  <a:lnTo>
                    <a:pt x="194" y="748"/>
                  </a:lnTo>
                  <a:lnTo>
                    <a:pt x="194" y="758"/>
                  </a:lnTo>
                  <a:lnTo>
                    <a:pt x="179" y="758"/>
                  </a:lnTo>
                  <a:lnTo>
                    <a:pt x="179" y="758"/>
                  </a:lnTo>
                  <a:lnTo>
                    <a:pt x="174" y="746"/>
                  </a:lnTo>
                  <a:lnTo>
                    <a:pt x="174" y="688"/>
                  </a:lnTo>
                  <a:lnTo>
                    <a:pt x="174" y="688"/>
                  </a:lnTo>
                  <a:lnTo>
                    <a:pt x="174" y="688"/>
                  </a:lnTo>
                  <a:lnTo>
                    <a:pt x="172" y="688"/>
                  </a:lnTo>
                  <a:lnTo>
                    <a:pt x="172" y="685"/>
                  </a:lnTo>
                  <a:lnTo>
                    <a:pt x="172" y="685"/>
                  </a:lnTo>
                  <a:lnTo>
                    <a:pt x="172" y="685"/>
                  </a:lnTo>
                  <a:lnTo>
                    <a:pt x="169" y="683"/>
                  </a:lnTo>
                  <a:lnTo>
                    <a:pt x="169" y="617"/>
                  </a:lnTo>
                  <a:lnTo>
                    <a:pt x="169" y="617"/>
                  </a:lnTo>
                  <a:lnTo>
                    <a:pt x="169" y="615"/>
                  </a:lnTo>
                  <a:lnTo>
                    <a:pt x="167" y="615"/>
                  </a:lnTo>
                  <a:lnTo>
                    <a:pt x="167" y="615"/>
                  </a:lnTo>
                  <a:lnTo>
                    <a:pt x="167" y="610"/>
                  </a:lnTo>
                  <a:lnTo>
                    <a:pt x="167" y="610"/>
                  </a:lnTo>
                  <a:lnTo>
                    <a:pt x="167" y="610"/>
                  </a:lnTo>
                  <a:lnTo>
                    <a:pt x="165" y="610"/>
                  </a:lnTo>
                  <a:lnTo>
                    <a:pt x="165" y="610"/>
                  </a:lnTo>
                  <a:lnTo>
                    <a:pt x="155" y="569"/>
                  </a:lnTo>
                  <a:lnTo>
                    <a:pt x="157" y="569"/>
                  </a:lnTo>
                  <a:lnTo>
                    <a:pt x="157" y="557"/>
                  </a:lnTo>
                  <a:lnTo>
                    <a:pt x="155" y="557"/>
                  </a:lnTo>
                  <a:lnTo>
                    <a:pt x="155" y="547"/>
                  </a:lnTo>
                  <a:lnTo>
                    <a:pt x="148" y="547"/>
                  </a:lnTo>
                  <a:lnTo>
                    <a:pt x="148" y="547"/>
                  </a:lnTo>
                  <a:lnTo>
                    <a:pt x="148" y="547"/>
                  </a:lnTo>
                  <a:lnTo>
                    <a:pt x="143" y="547"/>
                  </a:lnTo>
                  <a:lnTo>
                    <a:pt x="143" y="561"/>
                  </a:lnTo>
                  <a:lnTo>
                    <a:pt x="145" y="561"/>
                  </a:lnTo>
                  <a:lnTo>
                    <a:pt x="136" y="603"/>
                  </a:lnTo>
                  <a:lnTo>
                    <a:pt x="123" y="479"/>
                  </a:lnTo>
                  <a:lnTo>
                    <a:pt x="131" y="476"/>
                  </a:lnTo>
                  <a:lnTo>
                    <a:pt x="131" y="476"/>
                  </a:lnTo>
                  <a:lnTo>
                    <a:pt x="131" y="467"/>
                  </a:lnTo>
                  <a:lnTo>
                    <a:pt x="128" y="464"/>
                  </a:lnTo>
                  <a:lnTo>
                    <a:pt x="123" y="464"/>
                  </a:lnTo>
                  <a:lnTo>
                    <a:pt x="116" y="370"/>
                  </a:lnTo>
                  <a:lnTo>
                    <a:pt x="116" y="370"/>
                  </a:lnTo>
                  <a:lnTo>
                    <a:pt x="121" y="370"/>
                  </a:lnTo>
                  <a:lnTo>
                    <a:pt x="121" y="343"/>
                  </a:lnTo>
                  <a:lnTo>
                    <a:pt x="121" y="304"/>
                  </a:lnTo>
                  <a:lnTo>
                    <a:pt x="99" y="304"/>
                  </a:lnTo>
                  <a:lnTo>
                    <a:pt x="99" y="343"/>
                  </a:lnTo>
                  <a:lnTo>
                    <a:pt x="99" y="370"/>
                  </a:lnTo>
                  <a:lnTo>
                    <a:pt x="104" y="370"/>
                  </a:lnTo>
                  <a:lnTo>
                    <a:pt x="97" y="464"/>
                  </a:lnTo>
                  <a:lnTo>
                    <a:pt x="90" y="464"/>
                  </a:lnTo>
                  <a:lnTo>
                    <a:pt x="90" y="474"/>
                  </a:lnTo>
                  <a:lnTo>
                    <a:pt x="90" y="474"/>
                  </a:lnTo>
                  <a:lnTo>
                    <a:pt x="90" y="476"/>
                  </a:lnTo>
                  <a:lnTo>
                    <a:pt x="94" y="476"/>
                  </a:lnTo>
                  <a:lnTo>
                    <a:pt x="82" y="603"/>
                  </a:lnTo>
                  <a:lnTo>
                    <a:pt x="75" y="569"/>
                  </a:lnTo>
                  <a:lnTo>
                    <a:pt x="75" y="569"/>
                  </a:lnTo>
                  <a:lnTo>
                    <a:pt x="75" y="554"/>
                  </a:lnTo>
                  <a:lnTo>
                    <a:pt x="70" y="554"/>
                  </a:lnTo>
                  <a:lnTo>
                    <a:pt x="70" y="549"/>
                  </a:lnTo>
                  <a:lnTo>
                    <a:pt x="65" y="549"/>
                  </a:lnTo>
                  <a:lnTo>
                    <a:pt x="65" y="547"/>
                  </a:lnTo>
                  <a:lnTo>
                    <a:pt x="65" y="549"/>
                  </a:lnTo>
                  <a:lnTo>
                    <a:pt x="60" y="549"/>
                  </a:lnTo>
                  <a:lnTo>
                    <a:pt x="60" y="561"/>
                  </a:lnTo>
                  <a:lnTo>
                    <a:pt x="63" y="561"/>
                  </a:lnTo>
                  <a:lnTo>
                    <a:pt x="51" y="610"/>
                  </a:lnTo>
                  <a:lnTo>
                    <a:pt x="51" y="610"/>
                  </a:lnTo>
                  <a:lnTo>
                    <a:pt x="48" y="610"/>
                  </a:lnTo>
                  <a:lnTo>
                    <a:pt x="46" y="610"/>
                  </a:lnTo>
                  <a:lnTo>
                    <a:pt x="46" y="683"/>
                  </a:lnTo>
                  <a:lnTo>
                    <a:pt x="41" y="685"/>
                  </a:lnTo>
                  <a:lnTo>
                    <a:pt x="41" y="700"/>
                  </a:lnTo>
                  <a:lnTo>
                    <a:pt x="41" y="746"/>
                  </a:lnTo>
                  <a:lnTo>
                    <a:pt x="34" y="756"/>
                  </a:lnTo>
                  <a:lnTo>
                    <a:pt x="34" y="758"/>
                  </a:lnTo>
                  <a:lnTo>
                    <a:pt x="19" y="758"/>
                  </a:lnTo>
                  <a:lnTo>
                    <a:pt x="17" y="746"/>
                  </a:lnTo>
                  <a:lnTo>
                    <a:pt x="17" y="739"/>
                  </a:lnTo>
                  <a:lnTo>
                    <a:pt x="17" y="739"/>
                  </a:lnTo>
                  <a:lnTo>
                    <a:pt x="12" y="739"/>
                  </a:lnTo>
                  <a:lnTo>
                    <a:pt x="12" y="746"/>
                  </a:lnTo>
                  <a:lnTo>
                    <a:pt x="7" y="836"/>
                  </a:lnTo>
                  <a:lnTo>
                    <a:pt x="7" y="848"/>
                  </a:lnTo>
                  <a:lnTo>
                    <a:pt x="5" y="851"/>
                  </a:lnTo>
                  <a:lnTo>
                    <a:pt x="10" y="365"/>
                  </a:lnTo>
                  <a:lnTo>
                    <a:pt x="12" y="306"/>
                  </a:lnTo>
                  <a:close/>
                </a:path>
              </a:pathLst>
            </a:custGeom>
            <a:solidFill>
              <a:schemeClr val="bg1">
                <a:lumMod val="85000"/>
                <a:alpha val="50000"/>
              </a:schemeClr>
            </a:solidFill>
            <a:ln>
              <a:noFill/>
            </a:ln>
          </p:spPr>
          <p:txBody>
            <a:bodyPr/>
            <a:lstStyle/>
            <a:p>
              <a:pPr>
                <a:defRPr/>
              </a:pPr>
              <a:endParaRPr lang="id-ID"/>
            </a:p>
          </p:txBody>
        </p:sp>
        <p:sp>
          <p:nvSpPr>
            <p:cNvPr id="15" name="Freeform 16"/>
            <p:cNvSpPr/>
            <p:nvPr/>
          </p:nvSpPr>
          <p:spPr bwMode="auto">
            <a:xfrm>
              <a:off x="6056110" y="4608041"/>
              <a:ext cx="2049530" cy="2260587"/>
            </a:xfrm>
            <a:custGeom>
              <a:avLst/>
              <a:gdLst>
                <a:gd name="T0" fmla="*/ 1242 w 1276"/>
                <a:gd name="T1" fmla="*/ 529 h 1423"/>
                <a:gd name="T2" fmla="*/ 1225 w 1276"/>
                <a:gd name="T3" fmla="*/ 527 h 1423"/>
                <a:gd name="T4" fmla="*/ 1196 w 1276"/>
                <a:gd name="T5" fmla="*/ 505 h 1423"/>
                <a:gd name="T6" fmla="*/ 1172 w 1276"/>
                <a:gd name="T7" fmla="*/ 483 h 1423"/>
                <a:gd name="T8" fmla="*/ 1148 w 1276"/>
                <a:gd name="T9" fmla="*/ 461 h 1423"/>
                <a:gd name="T10" fmla="*/ 1126 w 1276"/>
                <a:gd name="T11" fmla="*/ 439 h 1423"/>
                <a:gd name="T12" fmla="*/ 1043 w 1276"/>
                <a:gd name="T13" fmla="*/ 434 h 1423"/>
                <a:gd name="T14" fmla="*/ 1005 w 1276"/>
                <a:gd name="T15" fmla="*/ 447 h 1423"/>
                <a:gd name="T16" fmla="*/ 985 w 1276"/>
                <a:gd name="T17" fmla="*/ 461 h 1423"/>
                <a:gd name="T18" fmla="*/ 981 w 1276"/>
                <a:gd name="T19" fmla="*/ 481 h 1423"/>
                <a:gd name="T20" fmla="*/ 959 w 1276"/>
                <a:gd name="T21" fmla="*/ 495 h 1423"/>
                <a:gd name="T22" fmla="*/ 939 w 1276"/>
                <a:gd name="T23" fmla="*/ 505 h 1423"/>
                <a:gd name="T24" fmla="*/ 937 w 1276"/>
                <a:gd name="T25" fmla="*/ 524 h 1423"/>
                <a:gd name="T26" fmla="*/ 913 w 1276"/>
                <a:gd name="T27" fmla="*/ 529 h 1423"/>
                <a:gd name="T28" fmla="*/ 840 w 1276"/>
                <a:gd name="T29" fmla="*/ 534 h 1423"/>
                <a:gd name="T30" fmla="*/ 840 w 1276"/>
                <a:gd name="T31" fmla="*/ 595 h 1423"/>
                <a:gd name="T32" fmla="*/ 765 w 1276"/>
                <a:gd name="T33" fmla="*/ 876 h 1423"/>
                <a:gd name="T34" fmla="*/ 763 w 1276"/>
                <a:gd name="T35" fmla="*/ 544 h 1423"/>
                <a:gd name="T36" fmla="*/ 690 w 1276"/>
                <a:gd name="T37" fmla="*/ 539 h 1423"/>
                <a:gd name="T38" fmla="*/ 668 w 1276"/>
                <a:gd name="T39" fmla="*/ 534 h 1423"/>
                <a:gd name="T40" fmla="*/ 661 w 1276"/>
                <a:gd name="T41" fmla="*/ 515 h 1423"/>
                <a:gd name="T42" fmla="*/ 646 w 1276"/>
                <a:gd name="T43" fmla="*/ 502 h 1423"/>
                <a:gd name="T44" fmla="*/ 625 w 1276"/>
                <a:gd name="T45" fmla="*/ 490 h 1423"/>
                <a:gd name="T46" fmla="*/ 617 w 1276"/>
                <a:gd name="T47" fmla="*/ 471 h 1423"/>
                <a:gd name="T48" fmla="*/ 600 w 1276"/>
                <a:gd name="T49" fmla="*/ 456 h 1423"/>
                <a:gd name="T50" fmla="*/ 559 w 1276"/>
                <a:gd name="T51" fmla="*/ 444 h 1423"/>
                <a:gd name="T52" fmla="*/ 482 w 1276"/>
                <a:gd name="T53" fmla="*/ 449 h 1423"/>
                <a:gd name="T54" fmla="*/ 460 w 1276"/>
                <a:gd name="T55" fmla="*/ 471 h 1423"/>
                <a:gd name="T56" fmla="*/ 436 w 1276"/>
                <a:gd name="T57" fmla="*/ 493 h 1423"/>
                <a:gd name="T58" fmla="*/ 411 w 1276"/>
                <a:gd name="T59" fmla="*/ 512 h 1423"/>
                <a:gd name="T60" fmla="*/ 385 w 1276"/>
                <a:gd name="T61" fmla="*/ 534 h 1423"/>
                <a:gd name="T62" fmla="*/ 382 w 1276"/>
                <a:gd name="T63" fmla="*/ 536 h 1423"/>
                <a:gd name="T64" fmla="*/ 322 w 1276"/>
                <a:gd name="T65" fmla="*/ 328 h 1423"/>
                <a:gd name="T66" fmla="*/ 264 w 1276"/>
                <a:gd name="T67" fmla="*/ 274 h 1423"/>
                <a:gd name="T68" fmla="*/ 201 w 1276"/>
                <a:gd name="T69" fmla="*/ 233 h 1423"/>
                <a:gd name="T70" fmla="*/ 179 w 1276"/>
                <a:gd name="T71" fmla="*/ 328 h 1423"/>
                <a:gd name="T72" fmla="*/ 181 w 1276"/>
                <a:gd name="T73" fmla="*/ 255 h 1423"/>
                <a:gd name="T74" fmla="*/ 179 w 1276"/>
                <a:gd name="T75" fmla="*/ 252 h 1423"/>
                <a:gd name="T76" fmla="*/ 181 w 1276"/>
                <a:gd name="T77" fmla="*/ 213 h 1423"/>
                <a:gd name="T78" fmla="*/ 179 w 1276"/>
                <a:gd name="T79" fmla="*/ 213 h 1423"/>
                <a:gd name="T80" fmla="*/ 181 w 1276"/>
                <a:gd name="T81" fmla="*/ 174 h 1423"/>
                <a:gd name="T82" fmla="*/ 179 w 1276"/>
                <a:gd name="T83" fmla="*/ 172 h 1423"/>
                <a:gd name="T84" fmla="*/ 116 w 1276"/>
                <a:gd name="T85" fmla="*/ 109 h 1423"/>
                <a:gd name="T86" fmla="*/ 29 w 1276"/>
                <a:gd name="T87" fmla="*/ 104 h 1423"/>
                <a:gd name="T88" fmla="*/ 29 w 1276"/>
                <a:gd name="T89" fmla="*/ 31 h 1423"/>
                <a:gd name="T90" fmla="*/ 29 w 1276"/>
                <a:gd name="T91" fmla="*/ 9 h 1423"/>
                <a:gd name="T92" fmla="*/ 29 w 1276"/>
                <a:gd name="T93" fmla="*/ 0 h 1423"/>
                <a:gd name="T94" fmla="*/ 0 w 1276"/>
                <a:gd name="T95" fmla="*/ 1423 h 1423"/>
                <a:gd name="T96" fmla="*/ 1276 w 1276"/>
                <a:gd name="T97" fmla="*/ 534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6" h="1423">
                  <a:moveTo>
                    <a:pt x="1276" y="534"/>
                  </a:moveTo>
                  <a:lnTo>
                    <a:pt x="1242" y="529"/>
                  </a:lnTo>
                  <a:lnTo>
                    <a:pt x="1223" y="532"/>
                  </a:lnTo>
                  <a:lnTo>
                    <a:pt x="1225" y="527"/>
                  </a:lnTo>
                  <a:lnTo>
                    <a:pt x="1196" y="524"/>
                  </a:lnTo>
                  <a:lnTo>
                    <a:pt x="1196" y="505"/>
                  </a:lnTo>
                  <a:lnTo>
                    <a:pt x="1172" y="502"/>
                  </a:lnTo>
                  <a:lnTo>
                    <a:pt x="1172" y="483"/>
                  </a:lnTo>
                  <a:lnTo>
                    <a:pt x="1148" y="481"/>
                  </a:lnTo>
                  <a:lnTo>
                    <a:pt x="1148" y="461"/>
                  </a:lnTo>
                  <a:lnTo>
                    <a:pt x="1123" y="459"/>
                  </a:lnTo>
                  <a:lnTo>
                    <a:pt x="1126" y="439"/>
                  </a:lnTo>
                  <a:lnTo>
                    <a:pt x="1094" y="434"/>
                  </a:lnTo>
                  <a:lnTo>
                    <a:pt x="1043" y="434"/>
                  </a:lnTo>
                  <a:lnTo>
                    <a:pt x="1007" y="439"/>
                  </a:lnTo>
                  <a:lnTo>
                    <a:pt x="1005" y="447"/>
                  </a:lnTo>
                  <a:lnTo>
                    <a:pt x="1005" y="459"/>
                  </a:lnTo>
                  <a:lnTo>
                    <a:pt x="985" y="461"/>
                  </a:lnTo>
                  <a:lnTo>
                    <a:pt x="983" y="471"/>
                  </a:lnTo>
                  <a:lnTo>
                    <a:pt x="981" y="481"/>
                  </a:lnTo>
                  <a:lnTo>
                    <a:pt x="964" y="483"/>
                  </a:lnTo>
                  <a:lnTo>
                    <a:pt x="959" y="495"/>
                  </a:lnTo>
                  <a:lnTo>
                    <a:pt x="959" y="502"/>
                  </a:lnTo>
                  <a:lnTo>
                    <a:pt x="939" y="505"/>
                  </a:lnTo>
                  <a:lnTo>
                    <a:pt x="937" y="517"/>
                  </a:lnTo>
                  <a:lnTo>
                    <a:pt x="937" y="524"/>
                  </a:lnTo>
                  <a:lnTo>
                    <a:pt x="915" y="527"/>
                  </a:lnTo>
                  <a:lnTo>
                    <a:pt x="913" y="529"/>
                  </a:lnTo>
                  <a:lnTo>
                    <a:pt x="893" y="527"/>
                  </a:lnTo>
                  <a:lnTo>
                    <a:pt x="840" y="534"/>
                  </a:lnTo>
                  <a:lnTo>
                    <a:pt x="840" y="595"/>
                  </a:lnTo>
                  <a:lnTo>
                    <a:pt x="840" y="595"/>
                  </a:lnTo>
                  <a:lnTo>
                    <a:pt x="840" y="876"/>
                  </a:lnTo>
                  <a:lnTo>
                    <a:pt x="765" y="876"/>
                  </a:lnTo>
                  <a:lnTo>
                    <a:pt x="763" y="600"/>
                  </a:lnTo>
                  <a:lnTo>
                    <a:pt x="763" y="544"/>
                  </a:lnTo>
                  <a:lnTo>
                    <a:pt x="707" y="536"/>
                  </a:lnTo>
                  <a:lnTo>
                    <a:pt x="690" y="539"/>
                  </a:lnTo>
                  <a:lnTo>
                    <a:pt x="688" y="536"/>
                  </a:lnTo>
                  <a:lnTo>
                    <a:pt x="668" y="534"/>
                  </a:lnTo>
                  <a:lnTo>
                    <a:pt x="668" y="527"/>
                  </a:lnTo>
                  <a:lnTo>
                    <a:pt x="661" y="515"/>
                  </a:lnTo>
                  <a:lnTo>
                    <a:pt x="646" y="512"/>
                  </a:lnTo>
                  <a:lnTo>
                    <a:pt x="646" y="502"/>
                  </a:lnTo>
                  <a:lnTo>
                    <a:pt x="639" y="493"/>
                  </a:lnTo>
                  <a:lnTo>
                    <a:pt x="625" y="490"/>
                  </a:lnTo>
                  <a:lnTo>
                    <a:pt x="625" y="481"/>
                  </a:lnTo>
                  <a:lnTo>
                    <a:pt x="617" y="471"/>
                  </a:lnTo>
                  <a:lnTo>
                    <a:pt x="603" y="468"/>
                  </a:lnTo>
                  <a:lnTo>
                    <a:pt x="600" y="456"/>
                  </a:lnTo>
                  <a:lnTo>
                    <a:pt x="598" y="449"/>
                  </a:lnTo>
                  <a:lnTo>
                    <a:pt x="559" y="444"/>
                  </a:lnTo>
                  <a:lnTo>
                    <a:pt x="511" y="444"/>
                  </a:lnTo>
                  <a:lnTo>
                    <a:pt x="482" y="449"/>
                  </a:lnTo>
                  <a:lnTo>
                    <a:pt x="482" y="466"/>
                  </a:lnTo>
                  <a:lnTo>
                    <a:pt x="460" y="471"/>
                  </a:lnTo>
                  <a:lnTo>
                    <a:pt x="460" y="488"/>
                  </a:lnTo>
                  <a:lnTo>
                    <a:pt x="436" y="493"/>
                  </a:lnTo>
                  <a:lnTo>
                    <a:pt x="436" y="510"/>
                  </a:lnTo>
                  <a:lnTo>
                    <a:pt x="411" y="512"/>
                  </a:lnTo>
                  <a:lnTo>
                    <a:pt x="411" y="532"/>
                  </a:lnTo>
                  <a:lnTo>
                    <a:pt x="385" y="534"/>
                  </a:lnTo>
                  <a:lnTo>
                    <a:pt x="385" y="536"/>
                  </a:lnTo>
                  <a:lnTo>
                    <a:pt x="382" y="536"/>
                  </a:lnTo>
                  <a:lnTo>
                    <a:pt x="382" y="328"/>
                  </a:lnTo>
                  <a:lnTo>
                    <a:pt x="322" y="328"/>
                  </a:lnTo>
                  <a:lnTo>
                    <a:pt x="322" y="274"/>
                  </a:lnTo>
                  <a:lnTo>
                    <a:pt x="264" y="274"/>
                  </a:lnTo>
                  <a:lnTo>
                    <a:pt x="264" y="233"/>
                  </a:lnTo>
                  <a:lnTo>
                    <a:pt x="201" y="233"/>
                  </a:lnTo>
                  <a:lnTo>
                    <a:pt x="201" y="328"/>
                  </a:lnTo>
                  <a:lnTo>
                    <a:pt x="179" y="328"/>
                  </a:lnTo>
                  <a:lnTo>
                    <a:pt x="179" y="257"/>
                  </a:lnTo>
                  <a:lnTo>
                    <a:pt x="181" y="255"/>
                  </a:lnTo>
                  <a:lnTo>
                    <a:pt x="181" y="252"/>
                  </a:lnTo>
                  <a:lnTo>
                    <a:pt x="179" y="252"/>
                  </a:lnTo>
                  <a:lnTo>
                    <a:pt x="179" y="218"/>
                  </a:lnTo>
                  <a:lnTo>
                    <a:pt x="181" y="213"/>
                  </a:lnTo>
                  <a:lnTo>
                    <a:pt x="181" y="213"/>
                  </a:lnTo>
                  <a:lnTo>
                    <a:pt x="179" y="213"/>
                  </a:lnTo>
                  <a:lnTo>
                    <a:pt x="179" y="177"/>
                  </a:lnTo>
                  <a:lnTo>
                    <a:pt x="181" y="174"/>
                  </a:lnTo>
                  <a:lnTo>
                    <a:pt x="181" y="172"/>
                  </a:lnTo>
                  <a:lnTo>
                    <a:pt x="179" y="172"/>
                  </a:lnTo>
                  <a:lnTo>
                    <a:pt x="179" y="114"/>
                  </a:lnTo>
                  <a:lnTo>
                    <a:pt x="116" y="109"/>
                  </a:lnTo>
                  <a:lnTo>
                    <a:pt x="43" y="104"/>
                  </a:lnTo>
                  <a:lnTo>
                    <a:pt x="29" y="104"/>
                  </a:lnTo>
                  <a:lnTo>
                    <a:pt x="29" y="51"/>
                  </a:lnTo>
                  <a:lnTo>
                    <a:pt x="29" y="31"/>
                  </a:lnTo>
                  <a:lnTo>
                    <a:pt x="29" y="26"/>
                  </a:lnTo>
                  <a:lnTo>
                    <a:pt x="29" y="9"/>
                  </a:lnTo>
                  <a:lnTo>
                    <a:pt x="29" y="4"/>
                  </a:lnTo>
                  <a:lnTo>
                    <a:pt x="29" y="0"/>
                  </a:lnTo>
                  <a:lnTo>
                    <a:pt x="0" y="0"/>
                  </a:lnTo>
                  <a:lnTo>
                    <a:pt x="0" y="1423"/>
                  </a:lnTo>
                  <a:lnTo>
                    <a:pt x="1276" y="1423"/>
                  </a:lnTo>
                  <a:lnTo>
                    <a:pt x="1276" y="534"/>
                  </a:lnTo>
                  <a:close/>
                </a:path>
              </a:pathLst>
            </a:custGeom>
            <a:solidFill>
              <a:schemeClr val="bg1">
                <a:lumMod val="85000"/>
                <a:alpha val="50000"/>
              </a:schemeClr>
            </a:solidFill>
            <a:ln>
              <a:noFill/>
            </a:ln>
          </p:spPr>
          <p:txBody>
            <a:bodyPr/>
            <a:lstStyle/>
            <a:p>
              <a:pPr>
                <a:defRPr/>
              </a:pPr>
              <a:endParaRPr lang="id-ID"/>
            </a:p>
          </p:txBody>
        </p:sp>
        <p:sp>
          <p:nvSpPr>
            <p:cNvPr id="16" name="Freeform 17"/>
            <p:cNvSpPr/>
            <p:nvPr/>
          </p:nvSpPr>
          <p:spPr bwMode="auto">
            <a:xfrm flipH="1">
              <a:off x="1184" y="4120681"/>
              <a:ext cx="2043180" cy="2744772"/>
            </a:xfrm>
            <a:custGeom>
              <a:avLst/>
              <a:gdLst>
                <a:gd name="T0" fmla="*/ 1281 w 1281"/>
                <a:gd name="T1" fmla="*/ 1727 h 1727"/>
                <a:gd name="T2" fmla="*/ 1194 w 1281"/>
                <a:gd name="T3" fmla="*/ 304 h 1727"/>
                <a:gd name="T4" fmla="*/ 1194 w 1281"/>
                <a:gd name="T5" fmla="*/ 284 h 1727"/>
                <a:gd name="T6" fmla="*/ 1194 w 1281"/>
                <a:gd name="T7" fmla="*/ 265 h 1727"/>
                <a:gd name="T8" fmla="*/ 1080 w 1281"/>
                <a:gd name="T9" fmla="*/ 126 h 1727"/>
                <a:gd name="T10" fmla="*/ 1073 w 1281"/>
                <a:gd name="T11" fmla="*/ 80 h 1727"/>
                <a:gd name="T12" fmla="*/ 1063 w 1281"/>
                <a:gd name="T13" fmla="*/ 92 h 1727"/>
                <a:gd name="T14" fmla="*/ 1063 w 1281"/>
                <a:gd name="T15" fmla="*/ 12 h 1727"/>
                <a:gd name="T16" fmla="*/ 1061 w 1281"/>
                <a:gd name="T17" fmla="*/ 0 h 1727"/>
                <a:gd name="T18" fmla="*/ 1053 w 1281"/>
                <a:gd name="T19" fmla="*/ 92 h 1727"/>
                <a:gd name="T20" fmla="*/ 1053 w 1281"/>
                <a:gd name="T21" fmla="*/ 12 h 1727"/>
                <a:gd name="T22" fmla="*/ 1048 w 1281"/>
                <a:gd name="T23" fmla="*/ 0 h 1727"/>
                <a:gd name="T24" fmla="*/ 1041 w 1281"/>
                <a:gd name="T25" fmla="*/ 92 h 1727"/>
                <a:gd name="T26" fmla="*/ 1041 w 1281"/>
                <a:gd name="T27" fmla="*/ 12 h 1727"/>
                <a:gd name="T28" fmla="*/ 1039 w 1281"/>
                <a:gd name="T29" fmla="*/ 0 h 1727"/>
                <a:gd name="T30" fmla="*/ 1031 w 1281"/>
                <a:gd name="T31" fmla="*/ 92 h 1727"/>
                <a:gd name="T32" fmla="*/ 1031 w 1281"/>
                <a:gd name="T33" fmla="*/ 12 h 1727"/>
                <a:gd name="T34" fmla="*/ 1027 w 1281"/>
                <a:gd name="T35" fmla="*/ 0 h 1727"/>
                <a:gd name="T36" fmla="*/ 1019 w 1281"/>
                <a:gd name="T37" fmla="*/ 92 h 1727"/>
                <a:gd name="T38" fmla="*/ 1019 w 1281"/>
                <a:gd name="T39" fmla="*/ 12 h 1727"/>
                <a:gd name="T40" fmla="*/ 1017 w 1281"/>
                <a:gd name="T41" fmla="*/ 0 h 1727"/>
                <a:gd name="T42" fmla="*/ 1010 w 1281"/>
                <a:gd name="T43" fmla="*/ 92 h 1727"/>
                <a:gd name="T44" fmla="*/ 1000 w 1281"/>
                <a:gd name="T45" fmla="*/ 80 h 1727"/>
                <a:gd name="T46" fmla="*/ 1000 w 1281"/>
                <a:gd name="T47" fmla="*/ 257 h 1727"/>
                <a:gd name="T48" fmla="*/ 1000 w 1281"/>
                <a:gd name="T49" fmla="*/ 282 h 1727"/>
                <a:gd name="T50" fmla="*/ 971 w 1281"/>
                <a:gd name="T51" fmla="*/ 304 h 1727"/>
                <a:gd name="T52" fmla="*/ 971 w 1281"/>
                <a:gd name="T53" fmla="*/ 313 h 1727"/>
                <a:gd name="T54" fmla="*/ 971 w 1281"/>
                <a:gd name="T55" fmla="*/ 335 h 1727"/>
                <a:gd name="T56" fmla="*/ 971 w 1281"/>
                <a:gd name="T57" fmla="*/ 403 h 1727"/>
                <a:gd name="T58" fmla="*/ 968 w 1281"/>
                <a:gd name="T59" fmla="*/ 413 h 1727"/>
                <a:gd name="T60" fmla="*/ 932 w 1281"/>
                <a:gd name="T61" fmla="*/ 738 h 1727"/>
                <a:gd name="T62" fmla="*/ 814 w 1281"/>
                <a:gd name="T63" fmla="*/ 515 h 1727"/>
                <a:gd name="T64" fmla="*/ 746 w 1281"/>
                <a:gd name="T65" fmla="*/ 386 h 1727"/>
                <a:gd name="T66" fmla="*/ 719 w 1281"/>
                <a:gd name="T67" fmla="*/ 515 h 1727"/>
                <a:gd name="T68" fmla="*/ 608 w 1281"/>
                <a:gd name="T69" fmla="*/ 386 h 1727"/>
                <a:gd name="T70" fmla="*/ 557 w 1281"/>
                <a:gd name="T71" fmla="*/ 515 h 1727"/>
                <a:gd name="T72" fmla="*/ 513 w 1281"/>
                <a:gd name="T73" fmla="*/ 1195 h 1727"/>
                <a:gd name="T74" fmla="*/ 458 w 1281"/>
                <a:gd name="T75" fmla="*/ 1200 h 1727"/>
                <a:gd name="T76" fmla="*/ 431 w 1281"/>
                <a:gd name="T77" fmla="*/ 1202 h 1727"/>
                <a:gd name="T78" fmla="*/ 412 w 1281"/>
                <a:gd name="T79" fmla="*/ 1180 h 1727"/>
                <a:gd name="T80" fmla="*/ 370 w 1281"/>
                <a:gd name="T81" fmla="*/ 1207 h 1727"/>
                <a:gd name="T82" fmla="*/ 370 w 1281"/>
                <a:gd name="T83" fmla="*/ 1210 h 1727"/>
                <a:gd name="T84" fmla="*/ 370 w 1281"/>
                <a:gd name="T85" fmla="*/ 1200 h 1727"/>
                <a:gd name="T86" fmla="*/ 322 w 1281"/>
                <a:gd name="T87" fmla="*/ 1188 h 1727"/>
                <a:gd name="T88" fmla="*/ 312 w 1281"/>
                <a:gd name="T89" fmla="*/ 1202 h 1727"/>
                <a:gd name="T90" fmla="*/ 269 w 1281"/>
                <a:gd name="T91" fmla="*/ 1197 h 1727"/>
                <a:gd name="T92" fmla="*/ 140 w 1281"/>
                <a:gd name="T93" fmla="*/ 1193 h 1727"/>
                <a:gd name="T94" fmla="*/ 0 w 1281"/>
                <a:gd name="T95" fmla="*/ 121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81" h="1727">
                  <a:moveTo>
                    <a:pt x="0" y="1727"/>
                  </a:moveTo>
                  <a:lnTo>
                    <a:pt x="1281" y="1727"/>
                  </a:lnTo>
                  <a:lnTo>
                    <a:pt x="1281" y="304"/>
                  </a:lnTo>
                  <a:lnTo>
                    <a:pt x="1194" y="304"/>
                  </a:lnTo>
                  <a:lnTo>
                    <a:pt x="1194" y="291"/>
                  </a:lnTo>
                  <a:lnTo>
                    <a:pt x="1194" y="284"/>
                  </a:lnTo>
                  <a:lnTo>
                    <a:pt x="1194" y="267"/>
                  </a:lnTo>
                  <a:lnTo>
                    <a:pt x="1194" y="265"/>
                  </a:lnTo>
                  <a:lnTo>
                    <a:pt x="1080" y="265"/>
                  </a:lnTo>
                  <a:lnTo>
                    <a:pt x="1080" y="126"/>
                  </a:lnTo>
                  <a:lnTo>
                    <a:pt x="1080" y="80"/>
                  </a:lnTo>
                  <a:lnTo>
                    <a:pt x="1073" y="80"/>
                  </a:lnTo>
                  <a:lnTo>
                    <a:pt x="1073" y="92"/>
                  </a:lnTo>
                  <a:lnTo>
                    <a:pt x="1063" y="92"/>
                  </a:lnTo>
                  <a:lnTo>
                    <a:pt x="1063" y="12"/>
                  </a:lnTo>
                  <a:lnTo>
                    <a:pt x="1063" y="12"/>
                  </a:lnTo>
                  <a:lnTo>
                    <a:pt x="1063" y="0"/>
                  </a:lnTo>
                  <a:lnTo>
                    <a:pt x="1061" y="0"/>
                  </a:lnTo>
                  <a:lnTo>
                    <a:pt x="1061" y="92"/>
                  </a:lnTo>
                  <a:lnTo>
                    <a:pt x="1053" y="92"/>
                  </a:lnTo>
                  <a:lnTo>
                    <a:pt x="1053" y="12"/>
                  </a:lnTo>
                  <a:lnTo>
                    <a:pt x="1053" y="12"/>
                  </a:lnTo>
                  <a:lnTo>
                    <a:pt x="1053" y="0"/>
                  </a:lnTo>
                  <a:lnTo>
                    <a:pt x="1048" y="0"/>
                  </a:lnTo>
                  <a:lnTo>
                    <a:pt x="1048" y="92"/>
                  </a:lnTo>
                  <a:lnTo>
                    <a:pt x="1041" y="92"/>
                  </a:lnTo>
                  <a:lnTo>
                    <a:pt x="1041" y="12"/>
                  </a:lnTo>
                  <a:lnTo>
                    <a:pt x="1041" y="12"/>
                  </a:lnTo>
                  <a:lnTo>
                    <a:pt x="1041" y="0"/>
                  </a:lnTo>
                  <a:lnTo>
                    <a:pt x="1039" y="0"/>
                  </a:lnTo>
                  <a:lnTo>
                    <a:pt x="1039" y="92"/>
                  </a:lnTo>
                  <a:lnTo>
                    <a:pt x="1031" y="92"/>
                  </a:lnTo>
                  <a:lnTo>
                    <a:pt x="1031" y="12"/>
                  </a:lnTo>
                  <a:lnTo>
                    <a:pt x="1031" y="12"/>
                  </a:lnTo>
                  <a:lnTo>
                    <a:pt x="1029" y="0"/>
                  </a:lnTo>
                  <a:lnTo>
                    <a:pt x="1027" y="0"/>
                  </a:lnTo>
                  <a:lnTo>
                    <a:pt x="1027" y="92"/>
                  </a:lnTo>
                  <a:lnTo>
                    <a:pt x="1019" y="92"/>
                  </a:lnTo>
                  <a:lnTo>
                    <a:pt x="1019" y="12"/>
                  </a:lnTo>
                  <a:lnTo>
                    <a:pt x="1019" y="12"/>
                  </a:lnTo>
                  <a:lnTo>
                    <a:pt x="1019" y="0"/>
                  </a:lnTo>
                  <a:lnTo>
                    <a:pt x="1017" y="0"/>
                  </a:lnTo>
                  <a:lnTo>
                    <a:pt x="1017" y="92"/>
                  </a:lnTo>
                  <a:lnTo>
                    <a:pt x="1010" y="92"/>
                  </a:lnTo>
                  <a:lnTo>
                    <a:pt x="1007" y="80"/>
                  </a:lnTo>
                  <a:lnTo>
                    <a:pt x="1000" y="80"/>
                  </a:lnTo>
                  <a:lnTo>
                    <a:pt x="1000" y="253"/>
                  </a:lnTo>
                  <a:lnTo>
                    <a:pt x="1000" y="257"/>
                  </a:lnTo>
                  <a:lnTo>
                    <a:pt x="1000" y="274"/>
                  </a:lnTo>
                  <a:lnTo>
                    <a:pt x="1000" y="282"/>
                  </a:lnTo>
                  <a:lnTo>
                    <a:pt x="1000" y="304"/>
                  </a:lnTo>
                  <a:lnTo>
                    <a:pt x="971" y="304"/>
                  </a:lnTo>
                  <a:lnTo>
                    <a:pt x="971" y="308"/>
                  </a:lnTo>
                  <a:lnTo>
                    <a:pt x="971" y="313"/>
                  </a:lnTo>
                  <a:lnTo>
                    <a:pt x="971" y="333"/>
                  </a:lnTo>
                  <a:lnTo>
                    <a:pt x="971" y="335"/>
                  </a:lnTo>
                  <a:lnTo>
                    <a:pt x="971" y="355"/>
                  </a:lnTo>
                  <a:lnTo>
                    <a:pt x="971" y="403"/>
                  </a:lnTo>
                  <a:lnTo>
                    <a:pt x="968" y="403"/>
                  </a:lnTo>
                  <a:lnTo>
                    <a:pt x="968" y="413"/>
                  </a:lnTo>
                  <a:lnTo>
                    <a:pt x="932" y="413"/>
                  </a:lnTo>
                  <a:lnTo>
                    <a:pt x="932" y="738"/>
                  </a:lnTo>
                  <a:lnTo>
                    <a:pt x="814" y="738"/>
                  </a:lnTo>
                  <a:lnTo>
                    <a:pt x="814" y="515"/>
                  </a:lnTo>
                  <a:lnTo>
                    <a:pt x="746" y="515"/>
                  </a:lnTo>
                  <a:lnTo>
                    <a:pt x="746" y="386"/>
                  </a:lnTo>
                  <a:lnTo>
                    <a:pt x="719" y="386"/>
                  </a:lnTo>
                  <a:lnTo>
                    <a:pt x="719" y="515"/>
                  </a:lnTo>
                  <a:lnTo>
                    <a:pt x="608" y="515"/>
                  </a:lnTo>
                  <a:lnTo>
                    <a:pt x="608" y="386"/>
                  </a:lnTo>
                  <a:lnTo>
                    <a:pt x="557" y="386"/>
                  </a:lnTo>
                  <a:lnTo>
                    <a:pt x="557" y="515"/>
                  </a:lnTo>
                  <a:lnTo>
                    <a:pt x="513" y="515"/>
                  </a:lnTo>
                  <a:lnTo>
                    <a:pt x="513" y="1195"/>
                  </a:lnTo>
                  <a:lnTo>
                    <a:pt x="475" y="1197"/>
                  </a:lnTo>
                  <a:lnTo>
                    <a:pt x="458" y="1200"/>
                  </a:lnTo>
                  <a:lnTo>
                    <a:pt x="433" y="1202"/>
                  </a:lnTo>
                  <a:lnTo>
                    <a:pt x="431" y="1202"/>
                  </a:lnTo>
                  <a:lnTo>
                    <a:pt x="421" y="1188"/>
                  </a:lnTo>
                  <a:lnTo>
                    <a:pt x="412" y="1180"/>
                  </a:lnTo>
                  <a:lnTo>
                    <a:pt x="373" y="1200"/>
                  </a:lnTo>
                  <a:lnTo>
                    <a:pt x="370" y="1207"/>
                  </a:lnTo>
                  <a:lnTo>
                    <a:pt x="370" y="1210"/>
                  </a:lnTo>
                  <a:lnTo>
                    <a:pt x="370" y="1210"/>
                  </a:lnTo>
                  <a:lnTo>
                    <a:pt x="370" y="1207"/>
                  </a:lnTo>
                  <a:lnTo>
                    <a:pt x="370" y="1200"/>
                  </a:lnTo>
                  <a:lnTo>
                    <a:pt x="332" y="1180"/>
                  </a:lnTo>
                  <a:lnTo>
                    <a:pt x="322" y="1188"/>
                  </a:lnTo>
                  <a:lnTo>
                    <a:pt x="312" y="1202"/>
                  </a:lnTo>
                  <a:lnTo>
                    <a:pt x="312" y="1202"/>
                  </a:lnTo>
                  <a:lnTo>
                    <a:pt x="288" y="1200"/>
                  </a:lnTo>
                  <a:lnTo>
                    <a:pt x="269" y="1197"/>
                  </a:lnTo>
                  <a:lnTo>
                    <a:pt x="160" y="1193"/>
                  </a:lnTo>
                  <a:lnTo>
                    <a:pt x="140" y="1193"/>
                  </a:lnTo>
                  <a:lnTo>
                    <a:pt x="22" y="1205"/>
                  </a:lnTo>
                  <a:lnTo>
                    <a:pt x="0" y="1210"/>
                  </a:lnTo>
                  <a:lnTo>
                    <a:pt x="0" y="1727"/>
                  </a:lnTo>
                  <a:close/>
                </a:path>
              </a:pathLst>
            </a:custGeom>
            <a:solidFill>
              <a:schemeClr val="bg1">
                <a:lumMod val="85000"/>
                <a:alpha val="50000"/>
              </a:schemeClr>
            </a:solidFill>
            <a:ln>
              <a:noFill/>
            </a:ln>
          </p:spPr>
          <p:txBody>
            <a:bodyPr/>
            <a:lstStyle/>
            <a:p>
              <a:pPr>
                <a:defRPr/>
              </a:pPr>
              <a:endParaRPr lang="id-ID"/>
            </a:p>
          </p:txBody>
        </p:sp>
        <p:sp>
          <p:nvSpPr>
            <p:cNvPr id="17" name="Freeform 18"/>
            <p:cNvSpPr>
              <a:spLocks noEditPoints="1"/>
            </p:cNvSpPr>
            <p:nvPr/>
          </p:nvSpPr>
          <p:spPr bwMode="auto">
            <a:xfrm flipH="1">
              <a:off x="4100245" y="4212755"/>
              <a:ext cx="1955865" cy="2655873"/>
            </a:xfrm>
            <a:custGeom>
              <a:avLst/>
              <a:gdLst>
                <a:gd name="T0" fmla="*/ 933 w 1279"/>
                <a:gd name="T1" fmla="*/ 988 h 1671"/>
                <a:gd name="T2" fmla="*/ 712 w 1279"/>
                <a:gd name="T3" fmla="*/ 933 h 1671"/>
                <a:gd name="T4" fmla="*/ 577 w 1279"/>
                <a:gd name="T5" fmla="*/ 1207 h 1671"/>
                <a:gd name="T6" fmla="*/ 303 w 1279"/>
                <a:gd name="T7" fmla="*/ 1336 h 1671"/>
                <a:gd name="T8" fmla="*/ 230 w 1279"/>
                <a:gd name="T9" fmla="*/ 517 h 1671"/>
                <a:gd name="T10" fmla="*/ 194 w 1279"/>
                <a:gd name="T11" fmla="*/ 505 h 1671"/>
                <a:gd name="T12" fmla="*/ 240 w 1279"/>
                <a:gd name="T13" fmla="*/ 498 h 1671"/>
                <a:gd name="T14" fmla="*/ 211 w 1279"/>
                <a:gd name="T15" fmla="*/ 486 h 1671"/>
                <a:gd name="T16" fmla="*/ 194 w 1279"/>
                <a:gd name="T17" fmla="*/ 481 h 1671"/>
                <a:gd name="T18" fmla="*/ 192 w 1279"/>
                <a:gd name="T19" fmla="*/ 432 h 1671"/>
                <a:gd name="T20" fmla="*/ 182 w 1279"/>
                <a:gd name="T21" fmla="*/ 427 h 1671"/>
                <a:gd name="T22" fmla="*/ 204 w 1279"/>
                <a:gd name="T23" fmla="*/ 425 h 1671"/>
                <a:gd name="T24" fmla="*/ 218 w 1279"/>
                <a:gd name="T25" fmla="*/ 425 h 1671"/>
                <a:gd name="T26" fmla="*/ 233 w 1279"/>
                <a:gd name="T27" fmla="*/ 418 h 1671"/>
                <a:gd name="T28" fmla="*/ 235 w 1279"/>
                <a:gd name="T29" fmla="*/ 410 h 1671"/>
                <a:gd name="T30" fmla="*/ 189 w 1279"/>
                <a:gd name="T31" fmla="*/ 398 h 1671"/>
                <a:gd name="T32" fmla="*/ 172 w 1279"/>
                <a:gd name="T33" fmla="*/ 379 h 1671"/>
                <a:gd name="T34" fmla="*/ 168 w 1279"/>
                <a:gd name="T35" fmla="*/ 245 h 1671"/>
                <a:gd name="T36" fmla="*/ 163 w 1279"/>
                <a:gd name="T37" fmla="*/ 146 h 1671"/>
                <a:gd name="T38" fmla="*/ 158 w 1279"/>
                <a:gd name="T39" fmla="*/ 63 h 1671"/>
                <a:gd name="T40" fmla="*/ 155 w 1279"/>
                <a:gd name="T41" fmla="*/ 0 h 1671"/>
                <a:gd name="T42" fmla="*/ 153 w 1279"/>
                <a:gd name="T43" fmla="*/ 0 h 1671"/>
                <a:gd name="T44" fmla="*/ 151 w 1279"/>
                <a:gd name="T45" fmla="*/ 65 h 1671"/>
                <a:gd name="T46" fmla="*/ 148 w 1279"/>
                <a:gd name="T47" fmla="*/ 146 h 1671"/>
                <a:gd name="T48" fmla="*/ 146 w 1279"/>
                <a:gd name="T49" fmla="*/ 374 h 1671"/>
                <a:gd name="T50" fmla="*/ 138 w 1279"/>
                <a:gd name="T51" fmla="*/ 386 h 1671"/>
                <a:gd name="T52" fmla="*/ 117 w 1279"/>
                <a:gd name="T53" fmla="*/ 401 h 1671"/>
                <a:gd name="T54" fmla="*/ 80 w 1279"/>
                <a:gd name="T55" fmla="*/ 418 h 1671"/>
                <a:gd name="T56" fmla="*/ 95 w 1279"/>
                <a:gd name="T57" fmla="*/ 425 h 1671"/>
                <a:gd name="T58" fmla="*/ 112 w 1279"/>
                <a:gd name="T59" fmla="*/ 427 h 1671"/>
                <a:gd name="T60" fmla="*/ 129 w 1279"/>
                <a:gd name="T61" fmla="*/ 427 h 1671"/>
                <a:gd name="T62" fmla="*/ 119 w 1279"/>
                <a:gd name="T63" fmla="*/ 439 h 1671"/>
                <a:gd name="T64" fmla="*/ 121 w 1279"/>
                <a:gd name="T65" fmla="*/ 481 h 1671"/>
                <a:gd name="T66" fmla="*/ 100 w 1279"/>
                <a:gd name="T67" fmla="*/ 486 h 1671"/>
                <a:gd name="T68" fmla="*/ 75 w 1279"/>
                <a:gd name="T69" fmla="*/ 498 h 1671"/>
                <a:gd name="T70" fmla="*/ 121 w 1279"/>
                <a:gd name="T71" fmla="*/ 507 h 1671"/>
                <a:gd name="T72" fmla="*/ 85 w 1279"/>
                <a:gd name="T73" fmla="*/ 520 h 1671"/>
                <a:gd name="T74" fmla="*/ 27 w 1279"/>
                <a:gd name="T75" fmla="*/ 1333 h 1671"/>
                <a:gd name="T76" fmla="*/ 126 w 1279"/>
                <a:gd name="T77" fmla="*/ 498 h 1671"/>
                <a:gd name="T78" fmla="*/ 121 w 1279"/>
                <a:gd name="T79" fmla="*/ 498 h 1671"/>
                <a:gd name="T80" fmla="*/ 121 w 1279"/>
                <a:gd name="T81" fmla="*/ 568 h 1671"/>
                <a:gd name="T82" fmla="*/ 119 w 1279"/>
                <a:gd name="T83" fmla="*/ 656 h 1671"/>
                <a:gd name="T84" fmla="*/ 138 w 1279"/>
                <a:gd name="T85" fmla="*/ 799 h 1671"/>
                <a:gd name="T86" fmla="*/ 124 w 1279"/>
                <a:gd name="T87" fmla="*/ 814 h 1671"/>
                <a:gd name="T88" fmla="*/ 119 w 1279"/>
                <a:gd name="T89" fmla="*/ 937 h 1671"/>
                <a:gd name="T90" fmla="*/ 141 w 1279"/>
                <a:gd name="T91" fmla="*/ 1071 h 1671"/>
                <a:gd name="T92" fmla="*/ 121 w 1279"/>
                <a:gd name="T93" fmla="*/ 1188 h 1671"/>
                <a:gd name="T94" fmla="*/ 129 w 1279"/>
                <a:gd name="T95" fmla="*/ 1185 h 1671"/>
                <a:gd name="T96" fmla="*/ 182 w 1279"/>
                <a:gd name="T97" fmla="*/ 656 h 1671"/>
                <a:gd name="T98" fmla="*/ 189 w 1279"/>
                <a:gd name="T99" fmla="*/ 799 h 1671"/>
                <a:gd name="T100" fmla="*/ 199 w 1279"/>
                <a:gd name="T101" fmla="*/ 937 h 1671"/>
                <a:gd name="T102" fmla="*/ 199 w 1279"/>
                <a:gd name="T103" fmla="*/ 957 h 1671"/>
                <a:gd name="T104" fmla="*/ 184 w 1279"/>
                <a:gd name="T105" fmla="*/ 1185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79" h="1671">
                  <a:moveTo>
                    <a:pt x="1279" y="1154"/>
                  </a:moveTo>
                  <a:lnTo>
                    <a:pt x="1182" y="1178"/>
                  </a:lnTo>
                  <a:lnTo>
                    <a:pt x="1100" y="1212"/>
                  </a:lnTo>
                  <a:lnTo>
                    <a:pt x="1063" y="1212"/>
                  </a:lnTo>
                  <a:lnTo>
                    <a:pt x="1063" y="988"/>
                  </a:lnTo>
                  <a:lnTo>
                    <a:pt x="933" y="988"/>
                  </a:lnTo>
                  <a:lnTo>
                    <a:pt x="933" y="933"/>
                  </a:lnTo>
                  <a:lnTo>
                    <a:pt x="894" y="933"/>
                  </a:lnTo>
                  <a:lnTo>
                    <a:pt x="894" y="877"/>
                  </a:lnTo>
                  <a:lnTo>
                    <a:pt x="783" y="877"/>
                  </a:lnTo>
                  <a:lnTo>
                    <a:pt x="783" y="933"/>
                  </a:lnTo>
                  <a:lnTo>
                    <a:pt x="712" y="933"/>
                  </a:lnTo>
                  <a:lnTo>
                    <a:pt x="712" y="988"/>
                  </a:lnTo>
                  <a:lnTo>
                    <a:pt x="671" y="988"/>
                  </a:lnTo>
                  <a:lnTo>
                    <a:pt x="671" y="1183"/>
                  </a:lnTo>
                  <a:lnTo>
                    <a:pt x="659" y="1180"/>
                  </a:lnTo>
                  <a:lnTo>
                    <a:pt x="618" y="1188"/>
                  </a:lnTo>
                  <a:lnTo>
                    <a:pt x="577" y="1207"/>
                  </a:lnTo>
                  <a:lnTo>
                    <a:pt x="543" y="1236"/>
                  </a:lnTo>
                  <a:lnTo>
                    <a:pt x="519" y="1275"/>
                  </a:lnTo>
                  <a:lnTo>
                    <a:pt x="506" y="1309"/>
                  </a:lnTo>
                  <a:lnTo>
                    <a:pt x="315" y="1309"/>
                  </a:lnTo>
                  <a:lnTo>
                    <a:pt x="303" y="1314"/>
                  </a:lnTo>
                  <a:lnTo>
                    <a:pt x="303" y="1336"/>
                  </a:lnTo>
                  <a:lnTo>
                    <a:pt x="247" y="1333"/>
                  </a:lnTo>
                  <a:lnTo>
                    <a:pt x="243" y="520"/>
                  </a:lnTo>
                  <a:lnTo>
                    <a:pt x="243" y="520"/>
                  </a:lnTo>
                  <a:lnTo>
                    <a:pt x="240" y="520"/>
                  </a:lnTo>
                  <a:lnTo>
                    <a:pt x="235" y="517"/>
                  </a:lnTo>
                  <a:lnTo>
                    <a:pt x="230" y="517"/>
                  </a:lnTo>
                  <a:lnTo>
                    <a:pt x="230" y="517"/>
                  </a:lnTo>
                  <a:lnTo>
                    <a:pt x="230" y="510"/>
                  </a:lnTo>
                  <a:lnTo>
                    <a:pt x="228" y="507"/>
                  </a:lnTo>
                  <a:lnTo>
                    <a:pt x="221" y="507"/>
                  </a:lnTo>
                  <a:lnTo>
                    <a:pt x="209" y="507"/>
                  </a:lnTo>
                  <a:lnTo>
                    <a:pt x="194" y="505"/>
                  </a:lnTo>
                  <a:lnTo>
                    <a:pt x="184" y="505"/>
                  </a:lnTo>
                  <a:lnTo>
                    <a:pt x="184" y="500"/>
                  </a:lnTo>
                  <a:lnTo>
                    <a:pt x="192" y="500"/>
                  </a:lnTo>
                  <a:lnTo>
                    <a:pt x="211" y="500"/>
                  </a:lnTo>
                  <a:lnTo>
                    <a:pt x="228" y="498"/>
                  </a:lnTo>
                  <a:lnTo>
                    <a:pt x="240" y="498"/>
                  </a:lnTo>
                  <a:lnTo>
                    <a:pt x="247" y="495"/>
                  </a:lnTo>
                  <a:lnTo>
                    <a:pt x="247" y="493"/>
                  </a:lnTo>
                  <a:lnTo>
                    <a:pt x="247" y="490"/>
                  </a:lnTo>
                  <a:lnTo>
                    <a:pt x="240" y="488"/>
                  </a:lnTo>
                  <a:lnTo>
                    <a:pt x="228" y="486"/>
                  </a:lnTo>
                  <a:lnTo>
                    <a:pt x="211" y="486"/>
                  </a:lnTo>
                  <a:lnTo>
                    <a:pt x="189" y="486"/>
                  </a:lnTo>
                  <a:lnTo>
                    <a:pt x="184" y="486"/>
                  </a:lnTo>
                  <a:lnTo>
                    <a:pt x="184" y="483"/>
                  </a:lnTo>
                  <a:lnTo>
                    <a:pt x="187" y="483"/>
                  </a:lnTo>
                  <a:lnTo>
                    <a:pt x="192" y="481"/>
                  </a:lnTo>
                  <a:lnTo>
                    <a:pt x="194" y="481"/>
                  </a:lnTo>
                  <a:lnTo>
                    <a:pt x="194" y="478"/>
                  </a:lnTo>
                  <a:lnTo>
                    <a:pt x="194" y="469"/>
                  </a:lnTo>
                  <a:lnTo>
                    <a:pt x="192" y="459"/>
                  </a:lnTo>
                  <a:lnTo>
                    <a:pt x="192" y="449"/>
                  </a:lnTo>
                  <a:lnTo>
                    <a:pt x="192" y="439"/>
                  </a:lnTo>
                  <a:lnTo>
                    <a:pt x="192" y="432"/>
                  </a:lnTo>
                  <a:lnTo>
                    <a:pt x="192" y="430"/>
                  </a:lnTo>
                  <a:lnTo>
                    <a:pt x="192" y="430"/>
                  </a:lnTo>
                  <a:lnTo>
                    <a:pt x="189" y="427"/>
                  </a:lnTo>
                  <a:lnTo>
                    <a:pt x="184" y="427"/>
                  </a:lnTo>
                  <a:lnTo>
                    <a:pt x="182" y="427"/>
                  </a:lnTo>
                  <a:lnTo>
                    <a:pt x="182" y="427"/>
                  </a:lnTo>
                  <a:lnTo>
                    <a:pt x="184" y="427"/>
                  </a:lnTo>
                  <a:lnTo>
                    <a:pt x="189" y="427"/>
                  </a:lnTo>
                  <a:lnTo>
                    <a:pt x="189" y="427"/>
                  </a:lnTo>
                  <a:lnTo>
                    <a:pt x="199" y="427"/>
                  </a:lnTo>
                  <a:lnTo>
                    <a:pt x="204" y="425"/>
                  </a:lnTo>
                  <a:lnTo>
                    <a:pt x="204" y="425"/>
                  </a:lnTo>
                  <a:lnTo>
                    <a:pt x="204" y="425"/>
                  </a:lnTo>
                  <a:lnTo>
                    <a:pt x="209" y="425"/>
                  </a:lnTo>
                  <a:lnTo>
                    <a:pt x="214" y="425"/>
                  </a:lnTo>
                  <a:lnTo>
                    <a:pt x="214" y="425"/>
                  </a:lnTo>
                  <a:lnTo>
                    <a:pt x="214" y="425"/>
                  </a:lnTo>
                  <a:lnTo>
                    <a:pt x="218" y="425"/>
                  </a:lnTo>
                  <a:lnTo>
                    <a:pt x="221" y="422"/>
                  </a:lnTo>
                  <a:lnTo>
                    <a:pt x="221" y="422"/>
                  </a:lnTo>
                  <a:lnTo>
                    <a:pt x="221" y="422"/>
                  </a:lnTo>
                  <a:lnTo>
                    <a:pt x="221" y="422"/>
                  </a:lnTo>
                  <a:lnTo>
                    <a:pt x="230" y="418"/>
                  </a:lnTo>
                  <a:lnTo>
                    <a:pt x="233" y="418"/>
                  </a:lnTo>
                  <a:lnTo>
                    <a:pt x="233" y="418"/>
                  </a:lnTo>
                  <a:lnTo>
                    <a:pt x="235" y="415"/>
                  </a:lnTo>
                  <a:lnTo>
                    <a:pt x="235" y="413"/>
                  </a:lnTo>
                  <a:lnTo>
                    <a:pt x="235" y="413"/>
                  </a:lnTo>
                  <a:lnTo>
                    <a:pt x="235" y="410"/>
                  </a:lnTo>
                  <a:lnTo>
                    <a:pt x="235" y="410"/>
                  </a:lnTo>
                  <a:lnTo>
                    <a:pt x="221" y="403"/>
                  </a:lnTo>
                  <a:lnTo>
                    <a:pt x="218" y="403"/>
                  </a:lnTo>
                  <a:lnTo>
                    <a:pt x="209" y="401"/>
                  </a:lnTo>
                  <a:lnTo>
                    <a:pt x="197" y="401"/>
                  </a:lnTo>
                  <a:lnTo>
                    <a:pt x="194" y="401"/>
                  </a:lnTo>
                  <a:lnTo>
                    <a:pt x="189" y="398"/>
                  </a:lnTo>
                  <a:lnTo>
                    <a:pt x="187" y="396"/>
                  </a:lnTo>
                  <a:lnTo>
                    <a:pt x="182" y="393"/>
                  </a:lnTo>
                  <a:lnTo>
                    <a:pt x="180" y="391"/>
                  </a:lnTo>
                  <a:lnTo>
                    <a:pt x="177" y="386"/>
                  </a:lnTo>
                  <a:lnTo>
                    <a:pt x="175" y="381"/>
                  </a:lnTo>
                  <a:lnTo>
                    <a:pt x="172" y="379"/>
                  </a:lnTo>
                  <a:lnTo>
                    <a:pt x="170" y="374"/>
                  </a:lnTo>
                  <a:lnTo>
                    <a:pt x="170" y="374"/>
                  </a:lnTo>
                  <a:lnTo>
                    <a:pt x="168" y="374"/>
                  </a:lnTo>
                  <a:lnTo>
                    <a:pt x="168" y="374"/>
                  </a:lnTo>
                  <a:lnTo>
                    <a:pt x="168" y="245"/>
                  </a:lnTo>
                  <a:lnTo>
                    <a:pt x="168" y="245"/>
                  </a:lnTo>
                  <a:lnTo>
                    <a:pt x="165" y="243"/>
                  </a:lnTo>
                  <a:lnTo>
                    <a:pt x="165" y="243"/>
                  </a:lnTo>
                  <a:lnTo>
                    <a:pt x="163" y="243"/>
                  </a:lnTo>
                  <a:lnTo>
                    <a:pt x="163" y="146"/>
                  </a:lnTo>
                  <a:lnTo>
                    <a:pt x="163" y="146"/>
                  </a:lnTo>
                  <a:lnTo>
                    <a:pt x="163" y="146"/>
                  </a:lnTo>
                  <a:lnTo>
                    <a:pt x="160" y="146"/>
                  </a:lnTo>
                  <a:lnTo>
                    <a:pt x="160" y="146"/>
                  </a:lnTo>
                  <a:lnTo>
                    <a:pt x="160" y="65"/>
                  </a:lnTo>
                  <a:lnTo>
                    <a:pt x="160" y="63"/>
                  </a:lnTo>
                  <a:lnTo>
                    <a:pt x="158" y="63"/>
                  </a:lnTo>
                  <a:lnTo>
                    <a:pt x="158" y="63"/>
                  </a:lnTo>
                  <a:lnTo>
                    <a:pt x="158" y="63"/>
                  </a:lnTo>
                  <a:lnTo>
                    <a:pt x="158" y="0"/>
                  </a:lnTo>
                  <a:lnTo>
                    <a:pt x="158" y="0"/>
                  </a:lnTo>
                  <a:lnTo>
                    <a:pt x="155" y="0"/>
                  </a:lnTo>
                  <a:lnTo>
                    <a:pt x="155" y="0"/>
                  </a:lnTo>
                  <a:lnTo>
                    <a:pt x="155" y="0"/>
                  </a:lnTo>
                  <a:lnTo>
                    <a:pt x="155" y="0"/>
                  </a:lnTo>
                  <a:lnTo>
                    <a:pt x="155" y="0"/>
                  </a:lnTo>
                  <a:lnTo>
                    <a:pt x="155" y="0"/>
                  </a:lnTo>
                  <a:lnTo>
                    <a:pt x="153" y="0"/>
                  </a:lnTo>
                  <a:lnTo>
                    <a:pt x="153" y="0"/>
                  </a:lnTo>
                  <a:lnTo>
                    <a:pt x="153" y="0"/>
                  </a:lnTo>
                  <a:lnTo>
                    <a:pt x="153" y="2"/>
                  </a:lnTo>
                  <a:lnTo>
                    <a:pt x="153" y="2"/>
                  </a:lnTo>
                  <a:lnTo>
                    <a:pt x="153" y="63"/>
                  </a:lnTo>
                  <a:lnTo>
                    <a:pt x="153" y="63"/>
                  </a:lnTo>
                  <a:lnTo>
                    <a:pt x="153" y="63"/>
                  </a:lnTo>
                  <a:lnTo>
                    <a:pt x="151" y="65"/>
                  </a:lnTo>
                  <a:lnTo>
                    <a:pt x="151" y="65"/>
                  </a:lnTo>
                  <a:lnTo>
                    <a:pt x="151" y="65"/>
                  </a:lnTo>
                  <a:lnTo>
                    <a:pt x="151" y="146"/>
                  </a:lnTo>
                  <a:lnTo>
                    <a:pt x="151" y="146"/>
                  </a:lnTo>
                  <a:lnTo>
                    <a:pt x="151" y="146"/>
                  </a:lnTo>
                  <a:lnTo>
                    <a:pt x="148" y="146"/>
                  </a:lnTo>
                  <a:lnTo>
                    <a:pt x="148" y="146"/>
                  </a:lnTo>
                  <a:lnTo>
                    <a:pt x="148" y="243"/>
                  </a:lnTo>
                  <a:lnTo>
                    <a:pt x="148" y="243"/>
                  </a:lnTo>
                  <a:lnTo>
                    <a:pt x="146" y="245"/>
                  </a:lnTo>
                  <a:lnTo>
                    <a:pt x="146" y="245"/>
                  </a:lnTo>
                  <a:lnTo>
                    <a:pt x="146" y="374"/>
                  </a:lnTo>
                  <a:lnTo>
                    <a:pt x="146" y="374"/>
                  </a:lnTo>
                  <a:lnTo>
                    <a:pt x="143" y="374"/>
                  </a:lnTo>
                  <a:lnTo>
                    <a:pt x="143" y="374"/>
                  </a:lnTo>
                  <a:lnTo>
                    <a:pt x="141" y="379"/>
                  </a:lnTo>
                  <a:lnTo>
                    <a:pt x="141" y="384"/>
                  </a:lnTo>
                  <a:lnTo>
                    <a:pt x="138" y="386"/>
                  </a:lnTo>
                  <a:lnTo>
                    <a:pt x="136" y="391"/>
                  </a:lnTo>
                  <a:lnTo>
                    <a:pt x="131" y="393"/>
                  </a:lnTo>
                  <a:lnTo>
                    <a:pt x="129" y="396"/>
                  </a:lnTo>
                  <a:lnTo>
                    <a:pt x="124" y="398"/>
                  </a:lnTo>
                  <a:lnTo>
                    <a:pt x="121" y="401"/>
                  </a:lnTo>
                  <a:lnTo>
                    <a:pt x="117" y="401"/>
                  </a:lnTo>
                  <a:lnTo>
                    <a:pt x="105" y="403"/>
                  </a:lnTo>
                  <a:lnTo>
                    <a:pt x="97" y="403"/>
                  </a:lnTo>
                  <a:lnTo>
                    <a:pt x="92" y="405"/>
                  </a:lnTo>
                  <a:lnTo>
                    <a:pt x="80" y="413"/>
                  </a:lnTo>
                  <a:lnTo>
                    <a:pt x="80" y="413"/>
                  </a:lnTo>
                  <a:lnTo>
                    <a:pt x="80" y="418"/>
                  </a:lnTo>
                  <a:lnTo>
                    <a:pt x="80" y="418"/>
                  </a:lnTo>
                  <a:lnTo>
                    <a:pt x="80" y="420"/>
                  </a:lnTo>
                  <a:lnTo>
                    <a:pt x="85" y="420"/>
                  </a:lnTo>
                  <a:lnTo>
                    <a:pt x="95" y="425"/>
                  </a:lnTo>
                  <a:lnTo>
                    <a:pt x="95" y="425"/>
                  </a:lnTo>
                  <a:lnTo>
                    <a:pt x="95" y="425"/>
                  </a:lnTo>
                  <a:lnTo>
                    <a:pt x="100" y="425"/>
                  </a:lnTo>
                  <a:lnTo>
                    <a:pt x="100" y="425"/>
                  </a:lnTo>
                  <a:lnTo>
                    <a:pt x="102" y="425"/>
                  </a:lnTo>
                  <a:lnTo>
                    <a:pt x="102" y="425"/>
                  </a:lnTo>
                  <a:lnTo>
                    <a:pt x="107" y="427"/>
                  </a:lnTo>
                  <a:lnTo>
                    <a:pt x="112" y="427"/>
                  </a:lnTo>
                  <a:lnTo>
                    <a:pt x="112" y="427"/>
                  </a:lnTo>
                  <a:lnTo>
                    <a:pt x="119" y="427"/>
                  </a:lnTo>
                  <a:lnTo>
                    <a:pt x="124" y="427"/>
                  </a:lnTo>
                  <a:lnTo>
                    <a:pt x="124" y="427"/>
                  </a:lnTo>
                  <a:lnTo>
                    <a:pt x="124" y="427"/>
                  </a:lnTo>
                  <a:lnTo>
                    <a:pt x="129" y="427"/>
                  </a:lnTo>
                  <a:lnTo>
                    <a:pt x="129" y="427"/>
                  </a:lnTo>
                  <a:lnTo>
                    <a:pt x="126" y="430"/>
                  </a:lnTo>
                  <a:lnTo>
                    <a:pt x="121" y="430"/>
                  </a:lnTo>
                  <a:lnTo>
                    <a:pt x="119" y="430"/>
                  </a:lnTo>
                  <a:lnTo>
                    <a:pt x="119" y="432"/>
                  </a:lnTo>
                  <a:lnTo>
                    <a:pt x="119" y="439"/>
                  </a:lnTo>
                  <a:lnTo>
                    <a:pt x="119" y="449"/>
                  </a:lnTo>
                  <a:lnTo>
                    <a:pt x="119" y="459"/>
                  </a:lnTo>
                  <a:lnTo>
                    <a:pt x="119" y="469"/>
                  </a:lnTo>
                  <a:lnTo>
                    <a:pt x="119" y="478"/>
                  </a:lnTo>
                  <a:lnTo>
                    <a:pt x="119" y="481"/>
                  </a:lnTo>
                  <a:lnTo>
                    <a:pt x="121" y="481"/>
                  </a:lnTo>
                  <a:lnTo>
                    <a:pt x="124" y="483"/>
                  </a:lnTo>
                  <a:lnTo>
                    <a:pt x="129" y="483"/>
                  </a:lnTo>
                  <a:lnTo>
                    <a:pt x="131" y="483"/>
                  </a:lnTo>
                  <a:lnTo>
                    <a:pt x="131" y="486"/>
                  </a:lnTo>
                  <a:lnTo>
                    <a:pt x="119" y="486"/>
                  </a:lnTo>
                  <a:lnTo>
                    <a:pt x="100" y="486"/>
                  </a:lnTo>
                  <a:lnTo>
                    <a:pt x="83" y="488"/>
                  </a:lnTo>
                  <a:lnTo>
                    <a:pt x="73" y="490"/>
                  </a:lnTo>
                  <a:lnTo>
                    <a:pt x="66" y="490"/>
                  </a:lnTo>
                  <a:lnTo>
                    <a:pt x="66" y="495"/>
                  </a:lnTo>
                  <a:lnTo>
                    <a:pt x="68" y="498"/>
                  </a:lnTo>
                  <a:lnTo>
                    <a:pt x="75" y="498"/>
                  </a:lnTo>
                  <a:lnTo>
                    <a:pt x="88" y="500"/>
                  </a:lnTo>
                  <a:lnTo>
                    <a:pt x="105" y="500"/>
                  </a:lnTo>
                  <a:lnTo>
                    <a:pt x="124" y="500"/>
                  </a:lnTo>
                  <a:lnTo>
                    <a:pt x="131" y="500"/>
                  </a:lnTo>
                  <a:lnTo>
                    <a:pt x="131" y="505"/>
                  </a:lnTo>
                  <a:lnTo>
                    <a:pt x="121" y="507"/>
                  </a:lnTo>
                  <a:lnTo>
                    <a:pt x="107" y="507"/>
                  </a:lnTo>
                  <a:lnTo>
                    <a:pt x="95" y="507"/>
                  </a:lnTo>
                  <a:lnTo>
                    <a:pt x="88" y="510"/>
                  </a:lnTo>
                  <a:lnTo>
                    <a:pt x="88" y="510"/>
                  </a:lnTo>
                  <a:lnTo>
                    <a:pt x="88" y="520"/>
                  </a:lnTo>
                  <a:lnTo>
                    <a:pt x="85" y="520"/>
                  </a:lnTo>
                  <a:lnTo>
                    <a:pt x="80" y="520"/>
                  </a:lnTo>
                  <a:lnTo>
                    <a:pt x="75" y="520"/>
                  </a:lnTo>
                  <a:lnTo>
                    <a:pt x="73" y="520"/>
                  </a:lnTo>
                  <a:lnTo>
                    <a:pt x="73" y="520"/>
                  </a:lnTo>
                  <a:lnTo>
                    <a:pt x="78" y="1331"/>
                  </a:lnTo>
                  <a:lnTo>
                    <a:pt x="27" y="1333"/>
                  </a:lnTo>
                  <a:lnTo>
                    <a:pt x="27" y="1350"/>
                  </a:lnTo>
                  <a:lnTo>
                    <a:pt x="0" y="1353"/>
                  </a:lnTo>
                  <a:lnTo>
                    <a:pt x="0" y="1671"/>
                  </a:lnTo>
                  <a:lnTo>
                    <a:pt x="1279" y="1671"/>
                  </a:lnTo>
                  <a:lnTo>
                    <a:pt x="1279" y="1154"/>
                  </a:lnTo>
                  <a:close/>
                  <a:moveTo>
                    <a:pt x="126" y="498"/>
                  </a:moveTo>
                  <a:lnTo>
                    <a:pt x="124" y="498"/>
                  </a:lnTo>
                  <a:lnTo>
                    <a:pt x="121" y="498"/>
                  </a:lnTo>
                  <a:lnTo>
                    <a:pt x="119" y="498"/>
                  </a:lnTo>
                  <a:lnTo>
                    <a:pt x="117" y="498"/>
                  </a:lnTo>
                  <a:lnTo>
                    <a:pt x="119" y="498"/>
                  </a:lnTo>
                  <a:lnTo>
                    <a:pt x="121" y="498"/>
                  </a:lnTo>
                  <a:lnTo>
                    <a:pt x="124" y="498"/>
                  </a:lnTo>
                  <a:lnTo>
                    <a:pt x="126" y="498"/>
                  </a:lnTo>
                  <a:lnTo>
                    <a:pt x="131" y="498"/>
                  </a:lnTo>
                  <a:lnTo>
                    <a:pt x="126" y="498"/>
                  </a:lnTo>
                  <a:close/>
                  <a:moveTo>
                    <a:pt x="117" y="568"/>
                  </a:moveTo>
                  <a:lnTo>
                    <a:pt x="121" y="568"/>
                  </a:lnTo>
                  <a:lnTo>
                    <a:pt x="131" y="568"/>
                  </a:lnTo>
                  <a:lnTo>
                    <a:pt x="138" y="568"/>
                  </a:lnTo>
                  <a:lnTo>
                    <a:pt x="138" y="656"/>
                  </a:lnTo>
                  <a:lnTo>
                    <a:pt x="134" y="656"/>
                  </a:lnTo>
                  <a:lnTo>
                    <a:pt x="124" y="656"/>
                  </a:lnTo>
                  <a:lnTo>
                    <a:pt x="119" y="656"/>
                  </a:lnTo>
                  <a:lnTo>
                    <a:pt x="117" y="568"/>
                  </a:lnTo>
                  <a:close/>
                  <a:moveTo>
                    <a:pt x="119" y="673"/>
                  </a:moveTo>
                  <a:lnTo>
                    <a:pt x="126" y="673"/>
                  </a:lnTo>
                  <a:lnTo>
                    <a:pt x="136" y="673"/>
                  </a:lnTo>
                  <a:lnTo>
                    <a:pt x="138" y="673"/>
                  </a:lnTo>
                  <a:lnTo>
                    <a:pt x="138" y="799"/>
                  </a:lnTo>
                  <a:lnTo>
                    <a:pt x="136" y="799"/>
                  </a:lnTo>
                  <a:lnTo>
                    <a:pt x="126" y="799"/>
                  </a:lnTo>
                  <a:lnTo>
                    <a:pt x="119" y="799"/>
                  </a:lnTo>
                  <a:lnTo>
                    <a:pt x="119" y="673"/>
                  </a:lnTo>
                  <a:close/>
                  <a:moveTo>
                    <a:pt x="119" y="814"/>
                  </a:moveTo>
                  <a:lnTo>
                    <a:pt x="124" y="814"/>
                  </a:lnTo>
                  <a:lnTo>
                    <a:pt x="136" y="814"/>
                  </a:lnTo>
                  <a:lnTo>
                    <a:pt x="141" y="814"/>
                  </a:lnTo>
                  <a:lnTo>
                    <a:pt x="141" y="937"/>
                  </a:lnTo>
                  <a:lnTo>
                    <a:pt x="136" y="937"/>
                  </a:lnTo>
                  <a:lnTo>
                    <a:pt x="129" y="937"/>
                  </a:lnTo>
                  <a:lnTo>
                    <a:pt x="119" y="937"/>
                  </a:lnTo>
                  <a:lnTo>
                    <a:pt x="119" y="814"/>
                  </a:lnTo>
                  <a:close/>
                  <a:moveTo>
                    <a:pt x="119" y="957"/>
                  </a:moveTo>
                  <a:lnTo>
                    <a:pt x="126" y="957"/>
                  </a:lnTo>
                  <a:lnTo>
                    <a:pt x="136" y="957"/>
                  </a:lnTo>
                  <a:lnTo>
                    <a:pt x="141" y="957"/>
                  </a:lnTo>
                  <a:lnTo>
                    <a:pt x="141" y="1071"/>
                  </a:lnTo>
                  <a:lnTo>
                    <a:pt x="138" y="1071"/>
                  </a:lnTo>
                  <a:lnTo>
                    <a:pt x="129" y="1071"/>
                  </a:lnTo>
                  <a:lnTo>
                    <a:pt x="121" y="1073"/>
                  </a:lnTo>
                  <a:lnTo>
                    <a:pt x="119" y="957"/>
                  </a:lnTo>
                  <a:close/>
                  <a:moveTo>
                    <a:pt x="129" y="1185"/>
                  </a:moveTo>
                  <a:lnTo>
                    <a:pt x="121" y="1188"/>
                  </a:lnTo>
                  <a:lnTo>
                    <a:pt x="121" y="1095"/>
                  </a:lnTo>
                  <a:lnTo>
                    <a:pt x="126" y="1095"/>
                  </a:lnTo>
                  <a:lnTo>
                    <a:pt x="136" y="1095"/>
                  </a:lnTo>
                  <a:lnTo>
                    <a:pt x="141" y="1095"/>
                  </a:lnTo>
                  <a:lnTo>
                    <a:pt x="141" y="1185"/>
                  </a:lnTo>
                  <a:lnTo>
                    <a:pt x="129" y="1185"/>
                  </a:lnTo>
                  <a:close/>
                  <a:moveTo>
                    <a:pt x="182" y="568"/>
                  </a:moveTo>
                  <a:lnTo>
                    <a:pt x="189" y="568"/>
                  </a:lnTo>
                  <a:lnTo>
                    <a:pt x="197" y="568"/>
                  </a:lnTo>
                  <a:lnTo>
                    <a:pt x="197" y="656"/>
                  </a:lnTo>
                  <a:lnTo>
                    <a:pt x="194" y="656"/>
                  </a:lnTo>
                  <a:lnTo>
                    <a:pt x="182" y="656"/>
                  </a:lnTo>
                  <a:lnTo>
                    <a:pt x="182" y="568"/>
                  </a:lnTo>
                  <a:close/>
                  <a:moveTo>
                    <a:pt x="182" y="673"/>
                  </a:moveTo>
                  <a:lnTo>
                    <a:pt x="189" y="673"/>
                  </a:lnTo>
                  <a:lnTo>
                    <a:pt x="197" y="673"/>
                  </a:lnTo>
                  <a:lnTo>
                    <a:pt x="199" y="799"/>
                  </a:lnTo>
                  <a:lnTo>
                    <a:pt x="189" y="799"/>
                  </a:lnTo>
                  <a:lnTo>
                    <a:pt x="182" y="799"/>
                  </a:lnTo>
                  <a:lnTo>
                    <a:pt x="182" y="673"/>
                  </a:lnTo>
                  <a:close/>
                  <a:moveTo>
                    <a:pt x="182" y="814"/>
                  </a:moveTo>
                  <a:lnTo>
                    <a:pt x="194" y="814"/>
                  </a:lnTo>
                  <a:lnTo>
                    <a:pt x="199" y="814"/>
                  </a:lnTo>
                  <a:lnTo>
                    <a:pt x="199" y="937"/>
                  </a:lnTo>
                  <a:lnTo>
                    <a:pt x="192" y="937"/>
                  </a:lnTo>
                  <a:lnTo>
                    <a:pt x="184" y="937"/>
                  </a:lnTo>
                  <a:lnTo>
                    <a:pt x="182" y="814"/>
                  </a:lnTo>
                  <a:close/>
                  <a:moveTo>
                    <a:pt x="184" y="957"/>
                  </a:moveTo>
                  <a:lnTo>
                    <a:pt x="194" y="957"/>
                  </a:lnTo>
                  <a:lnTo>
                    <a:pt x="199" y="957"/>
                  </a:lnTo>
                  <a:lnTo>
                    <a:pt x="199" y="1071"/>
                  </a:lnTo>
                  <a:lnTo>
                    <a:pt x="192" y="1071"/>
                  </a:lnTo>
                  <a:lnTo>
                    <a:pt x="184" y="1071"/>
                  </a:lnTo>
                  <a:lnTo>
                    <a:pt x="184" y="957"/>
                  </a:lnTo>
                  <a:close/>
                  <a:moveTo>
                    <a:pt x="199" y="1188"/>
                  </a:moveTo>
                  <a:lnTo>
                    <a:pt x="184" y="1185"/>
                  </a:lnTo>
                  <a:lnTo>
                    <a:pt x="184" y="1098"/>
                  </a:lnTo>
                  <a:lnTo>
                    <a:pt x="197" y="1098"/>
                  </a:lnTo>
                  <a:lnTo>
                    <a:pt x="199" y="1098"/>
                  </a:lnTo>
                  <a:lnTo>
                    <a:pt x="201" y="1188"/>
                  </a:lnTo>
                  <a:lnTo>
                    <a:pt x="199" y="1188"/>
                  </a:lnTo>
                  <a:close/>
                </a:path>
              </a:pathLst>
            </a:custGeom>
            <a:solidFill>
              <a:schemeClr val="bg1">
                <a:lumMod val="85000"/>
                <a:alpha val="50000"/>
              </a:schemeClr>
            </a:solidFill>
            <a:ln>
              <a:noFill/>
            </a:ln>
          </p:spPr>
          <p:txBody>
            <a:bodyPr/>
            <a:lstStyle/>
            <a:p>
              <a:pPr>
                <a:defRPr/>
              </a:pPr>
              <a:endParaRPr lang="id-ID"/>
            </a:p>
          </p:txBody>
        </p:sp>
        <p:sp>
          <p:nvSpPr>
            <p:cNvPr id="18" name="Freeform 15"/>
            <p:cNvSpPr/>
            <p:nvPr/>
          </p:nvSpPr>
          <p:spPr bwMode="auto">
            <a:xfrm flipH="1">
              <a:off x="2045952" y="4973164"/>
              <a:ext cx="2054293" cy="1895464"/>
            </a:xfrm>
            <a:custGeom>
              <a:avLst/>
              <a:gdLst>
                <a:gd name="connsiteX0" fmla="*/ 0 w 2047980"/>
                <a:gd name="connsiteY0" fmla="*/ 485126 h 1895615"/>
                <a:gd name="connsiteX1" fmla="*/ 0 w 2047980"/>
                <a:gd name="connsiteY1" fmla="*/ 907963 h 1895615"/>
                <a:gd name="connsiteX2" fmla="*/ 3424 w 2047980"/>
                <a:gd name="connsiteY2" fmla="*/ 579966 h 1895615"/>
                <a:gd name="connsiteX3" fmla="*/ 6649 w 2047980"/>
                <a:gd name="connsiteY3" fmla="*/ 486218 h 1895615"/>
                <a:gd name="connsiteX4" fmla="*/ 1170821 w 2047980"/>
                <a:gd name="connsiteY4" fmla="*/ 0 h 1895615"/>
                <a:gd name="connsiteX5" fmla="*/ 806412 w 2047980"/>
                <a:gd name="connsiteY5" fmla="*/ 0 h 1895615"/>
                <a:gd name="connsiteX6" fmla="*/ 806412 w 2047980"/>
                <a:gd name="connsiteY6" fmla="*/ 50847 h 1895615"/>
                <a:gd name="connsiteX7" fmla="*/ 709667 w 2047980"/>
                <a:gd name="connsiteY7" fmla="*/ 50847 h 1895615"/>
                <a:gd name="connsiteX8" fmla="*/ 704830 w 2047980"/>
                <a:gd name="connsiteY8" fmla="*/ 1358551 h 1895615"/>
                <a:gd name="connsiteX9" fmla="*/ 693543 w 2047980"/>
                <a:gd name="connsiteY9" fmla="*/ 1347428 h 1895615"/>
                <a:gd name="connsiteX10" fmla="*/ 693543 w 2047980"/>
                <a:gd name="connsiteY10" fmla="*/ 1328361 h 1895615"/>
                <a:gd name="connsiteX11" fmla="*/ 690318 w 2047980"/>
                <a:gd name="connsiteY11" fmla="*/ 1185355 h 1895615"/>
                <a:gd name="connsiteX12" fmla="*/ 690318 w 2047980"/>
                <a:gd name="connsiteY12" fmla="*/ 1174233 h 1895615"/>
                <a:gd name="connsiteX13" fmla="*/ 682256 w 2047980"/>
                <a:gd name="connsiteY13" fmla="*/ 1174233 h 1895615"/>
                <a:gd name="connsiteX14" fmla="*/ 679031 w 2047980"/>
                <a:gd name="connsiteY14" fmla="*/ 1174233 h 1895615"/>
                <a:gd name="connsiteX15" fmla="*/ 679031 w 2047980"/>
                <a:gd name="connsiteY15" fmla="*/ 1185355 h 1895615"/>
                <a:gd name="connsiteX16" fmla="*/ 679031 w 2047980"/>
                <a:gd name="connsiteY16" fmla="*/ 1204423 h 1895615"/>
                <a:gd name="connsiteX17" fmla="*/ 638720 w 2047980"/>
                <a:gd name="connsiteY17" fmla="*/ 1204423 h 1895615"/>
                <a:gd name="connsiteX18" fmla="*/ 638720 w 2047980"/>
                <a:gd name="connsiteY18" fmla="*/ 1201245 h 1895615"/>
                <a:gd name="connsiteX19" fmla="*/ 630658 w 2047980"/>
                <a:gd name="connsiteY19" fmla="*/ 1185355 h 1895615"/>
                <a:gd name="connsiteX20" fmla="*/ 630658 w 2047980"/>
                <a:gd name="connsiteY20" fmla="*/ 1101141 h 1895615"/>
                <a:gd name="connsiteX21" fmla="*/ 619371 w 2047980"/>
                <a:gd name="connsiteY21" fmla="*/ 1074129 h 1895615"/>
                <a:gd name="connsiteX22" fmla="*/ 619371 w 2047980"/>
                <a:gd name="connsiteY22" fmla="*/ 988326 h 1895615"/>
                <a:gd name="connsiteX23" fmla="*/ 596797 w 2047980"/>
                <a:gd name="connsiteY23" fmla="*/ 891400 h 1895615"/>
                <a:gd name="connsiteX24" fmla="*/ 600022 w 2047980"/>
                <a:gd name="connsiteY24" fmla="*/ 891400 h 1895615"/>
                <a:gd name="connsiteX25" fmla="*/ 600022 w 2047980"/>
                <a:gd name="connsiteY25" fmla="*/ 869155 h 1895615"/>
                <a:gd name="connsiteX26" fmla="*/ 591960 w 2047980"/>
                <a:gd name="connsiteY26" fmla="*/ 869155 h 1895615"/>
                <a:gd name="connsiteX27" fmla="*/ 580673 w 2047980"/>
                <a:gd name="connsiteY27" fmla="*/ 869155 h 1895615"/>
                <a:gd name="connsiteX28" fmla="*/ 580673 w 2047980"/>
                <a:gd name="connsiteY28" fmla="*/ 880277 h 1895615"/>
                <a:gd name="connsiteX29" fmla="*/ 577448 w 2047980"/>
                <a:gd name="connsiteY29" fmla="*/ 880277 h 1895615"/>
                <a:gd name="connsiteX30" fmla="*/ 577448 w 2047980"/>
                <a:gd name="connsiteY30" fmla="*/ 904112 h 1895615"/>
                <a:gd name="connsiteX31" fmla="*/ 580673 w 2047980"/>
                <a:gd name="connsiteY31" fmla="*/ 904112 h 1895615"/>
                <a:gd name="connsiteX32" fmla="*/ 564549 w 2047980"/>
                <a:gd name="connsiteY32" fmla="*/ 969259 h 1895615"/>
                <a:gd name="connsiteX33" fmla="*/ 545199 w 2047980"/>
                <a:gd name="connsiteY33" fmla="*/ 764284 h 1895615"/>
                <a:gd name="connsiteX34" fmla="*/ 553262 w 2047980"/>
                <a:gd name="connsiteY34" fmla="*/ 764284 h 1895615"/>
                <a:gd name="connsiteX35" fmla="*/ 553262 w 2047980"/>
                <a:gd name="connsiteY35" fmla="*/ 761106 h 1895615"/>
                <a:gd name="connsiteX36" fmla="*/ 553262 w 2047980"/>
                <a:gd name="connsiteY36" fmla="*/ 745217 h 1895615"/>
                <a:gd name="connsiteX37" fmla="*/ 541975 w 2047980"/>
                <a:gd name="connsiteY37" fmla="*/ 745217 h 1895615"/>
                <a:gd name="connsiteX38" fmla="*/ 530688 w 2047980"/>
                <a:gd name="connsiteY38" fmla="*/ 591089 h 1895615"/>
                <a:gd name="connsiteX39" fmla="*/ 537137 w 2047980"/>
                <a:gd name="connsiteY39" fmla="*/ 591089 h 1895615"/>
                <a:gd name="connsiteX40" fmla="*/ 537137 w 2047980"/>
                <a:gd name="connsiteY40" fmla="*/ 552954 h 1895615"/>
                <a:gd name="connsiteX41" fmla="*/ 537137 w 2047980"/>
                <a:gd name="connsiteY41" fmla="*/ 490985 h 1895615"/>
                <a:gd name="connsiteX42" fmla="*/ 503276 w 2047980"/>
                <a:gd name="connsiteY42" fmla="*/ 490985 h 1895615"/>
                <a:gd name="connsiteX43" fmla="*/ 503276 w 2047980"/>
                <a:gd name="connsiteY43" fmla="*/ 552954 h 1895615"/>
                <a:gd name="connsiteX44" fmla="*/ 503276 w 2047980"/>
                <a:gd name="connsiteY44" fmla="*/ 591089 h 1895615"/>
                <a:gd name="connsiteX45" fmla="*/ 509726 w 2047980"/>
                <a:gd name="connsiteY45" fmla="*/ 591089 h 1895615"/>
                <a:gd name="connsiteX46" fmla="*/ 509726 w 2047980"/>
                <a:gd name="connsiteY46" fmla="*/ 594267 h 1895615"/>
                <a:gd name="connsiteX47" fmla="*/ 498439 w 2047980"/>
                <a:gd name="connsiteY47" fmla="*/ 745217 h 1895615"/>
                <a:gd name="connsiteX48" fmla="*/ 490377 w 2047980"/>
                <a:gd name="connsiteY48" fmla="*/ 745217 h 1895615"/>
                <a:gd name="connsiteX49" fmla="*/ 490377 w 2047980"/>
                <a:gd name="connsiteY49" fmla="*/ 749984 h 1895615"/>
                <a:gd name="connsiteX50" fmla="*/ 490377 w 2047980"/>
                <a:gd name="connsiteY50" fmla="*/ 761106 h 1895615"/>
                <a:gd name="connsiteX51" fmla="*/ 490377 w 2047980"/>
                <a:gd name="connsiteY51" fmla="*/ 764284 h 1895615"/>
                <a:gd name="connsiteX52" fmla="*/ 498439 w 2047980"/>
                <a:gd name="connsiteY52" fmla="*/ 764284 h 1895615"/>
                <a:gd name="connsiteX53" fmla="*/ 479090 w 2047980"/>
                <a:gd name="connsiteY53" fmla="*/ 969259 h 1895615"/>
                <a:gd name="connsiteX54" fmla="*/ 462966 w 2047980"/>
                <a:gd name="connsiteY54" fmla="*/ 899345 h 1895615"/>
                <a:gd name="connsiteX55" fmla="*/ 462966 w 2047980"/>
                <a:gd name="connsiteY55" fmla="*/ 891400 h 1895615"/>
                <a:gd name="connsiteX56" fmla="*/ 467803 w 2047980"/>
                <a:gd name="connsiteY56" fmla="*/ 891400 h 1895615"/>
                <a:gd name="connsiteX57" fmla="*/ 467803 w 2047980"/>
                <a:gd name="connsiteY57" fmla="*/ 869155 h 1895615"/>
                <a:gd name="connsiteX58" fmla="*/ 454904 w 2047980"/>
                <a:gd name="connsiteY58" fmla="*/ 869155 h 1895615"/>
                <a:gd name="connsiteX59" fmla="*/ 448454 w 2047980"/>
                <a:gd name="connsiteY59" fmla="*/ 869155 h 1895615"/>
                <a:gd name="connsiteX60" fmla="*/ 448454 w 2047980"/>
                <a:gd name="connsiteY60" fmla="*/ 880277 h 1895615"/>
                <a:gd name="connsiteX61" fmla="*/ 448454 w 2047980"/>
                <a:gd name="connsiteY61" fmla="*/ 904112 h 1895615"/>
                <a:gd name="connsiteX62" fmla="*/ 451679 w 2047980"/>
                <a:gd name="connsiteY62" fmla="*/ 904112 h 1895615"/>
                <a:gd name="connsiteX63" fmla="*/ 432330 w 2047980"/>
                <a:gd name="connsiteY63" fmla="*/ 988326 h 1895615"/>
                <a:gd name="connsiteX64" fmla="*/ 429105 w 2047980"/>
                <a:gd name="connsiteY64" fmla="*/ 996271 h 1895615"/>
                <a:gd name="connsiteX65" fmla="*/ 429105 w 2047980"/>
                <a:gd name="connsiteY65" fmla="*/ 1074129 h 1895615"/>
                <a:gd name="connsiteX66" fmla="*/ 421043 w 2047980"/>
                <a:gd name="connsiteY66" fmla="*/ 1101141 h 1895615"/>
                <a:gd name="connsiteX67" fmla="*/ 421043 w 2047980"/>
                <a:gd name="connsiteY67" fmla="*/ 1104319 h 1895615"/>
                <a:gd name="connsiteX68" fmla="*/ 421043 w 2047980"/>
                <a:gd name="connsiteY68" fmla="*/ 1185355 h 1895615"/>
                <a:gd name="connsiteX69" fmla="*/ 408143 w 2047980"/>
                <a:gd name="connsiteY69" fmla="*/ 1201245 h 1895615"/>
                <a:gd name="connsiteX70" fmla="*/ 408143 w 2047980"/>
                <a:gd name="connsiteY70" fmla="*/ 1204423 h 1895615"/>
                <a:gd name="connsiteX71" fmla="*/ 393631 w 2047980"/>
                <a:gd name="connsiteY71" fmla="*/ 1204423 h 1895615"/>
                <a:gd name="connsiteX72" fmla="*/ 393631 w 2047980"/>
                <a:gd name="connsiteY72" fmla="*/ 1188533 h 1895615"/>
                <a:gd name="connsiteX73" fmla="*/ 380732 w 2047980"/>
                <a:gd name="connsiteY73" fmla="*/ 1188533 h 1895615"/>
                <a:gd name="connsiteX74" fmla="*/ 380732 w 2047980"/>
                <a:gd name="connsiteY74" fmla="*/ 1131331 h 1895615"/>
                <a:gd name="connsiteX75" fmla="*/ 380732 w 2047980"/>
                <a:gd name="connsiteY75" fmla="*/ 1128153 h 1895615"/>
                <a:gd name="connsiteX76" fmla="*/ 374282 w 2047980"/>
                <a:gd name="connsiteY76" fmla="*/ 1128153 h 1895615"/>
                <a:gd name="connsiteX77" fmla="*/ 350096 w 2047980"/>
                <a:gd name="connsiteY77" fmla="*/ 912056 h 1895615"/>
                <a:gd name="connsiteX78" fmla="*/ 361383 w 2047980"/>
                <a:gd name="connsiteY78" fmla="*/ 912056 h 1895615"/>
                <a:gd name="connsiteX79" fmla="*/ 361383 w 2047980"/>
                <a:gd name="connsiteY79" fmla="*/ 853265 h 1895615"/>
                <a:gd name="connsiteX80" fmla="*/ 333972 w 2047980"/>
                <a:gd name="connsiteY80" fmla="*/ 853265 h 1895615"/>
                <a:gd name="connsiteX81" fmla="*/ 333972 w 2047980"/>
                <a:gd name="connsiteY81" fmla="*/ 912056 h 1895615"/>
                <a:gd name="connsiteX82" fmla="*/ 342034 w 2047980"/>
                <a:gd name="connsiteY82" fmla="*/ 912056 h 1895615"/>
                <a:gd name="connsiteX83" fmla="*/ 322685 w 2047980"/>
                <a:gd name="connsiteY83" fmla="*/ 1128153 h 1895615"/>
                <a:gd name="connsiteX84" fmla="*/ 311398 w 2047980"/>
                <a:gd name="connsiteY84" fmla="*/ 1128153 h 1895615"/>
                <a:gd name="connsiteX85" fmla="*/ 311398 w 2047980"/>
                <a:gd name="connsiteY85" fmla="*/ 1188533 h 1895615"/>
                <a:gd name="connsiteX86" fmla="*/ 300111 w 2047980"/>
                <a:gd name="connsiteY86" fmla="*/ 1188533 h 1895615"/>
                <a:gd name="connsiteX87" fmla="*/ 300111 w 2047980"/>
                <a:gd name="connsiteY87" fmla="*/ 1204423 h 1895615"/>
                <a:gd name="connsiteX88" fmla="*/ 275924 w 2047980"/>
                <a:gd name="connsiteY88" fmla="*/ 1204423 h 1895615"/>
                <a:gd name="connsiteX89" fmla="*/ 267862 w 2047980"/>
                <a:gd name="connsiteY89" fmla="*/ 1185355 h 1895615"/>
                <a:gd name="connsiteX90" fmla="*/ 267862 w 2047980"/>
                <a:gd name="connsiteY90" fmla="*/ 1093196 h 1895615"/>
                <a:gd name="connsiteX91" fmla="*/ 264637 w 2047980"/>
                <a:gd name="connsiteY91" fmla="*/ 1093196 h 1895615"/>
                <a:gd name="connsiteX92" fmla="*/ 264637 w 2047980"/>
                <a:gd name="connsiteY92" fmla="*/ 1088430 h 1895615"/>
                <a:gd name="connsiteX93" fmla="*/ 259800 w 2047980"/>
                <a:gd name="connsiteY93" fmla="*/ 1085252 h 1895615"/>
                <a:gd name="connsiteX94" fmla="*/ 259800 w 2047980"/>
                <a:gd name="connsiteY94" fmla="*/ 980381 h 1895615"/>
                <a:gd name="connsiteX95" fmla="*/ 259800 w 2047980"/>
                <a:gd name="connsiteY95" fmla="*/ 977203 h 1895615"/>
                <a:gd name="connsiteX96" fmla="*/ 256575 w 2047980"/>
                <a:gd name="connsiteY96" fmla="*/ 977203 h 1895615"/>
                <a:gd name="connsiteX97" fmla="*/ 256575 w 2047980"/>
                <a:gd name="connsiteY97" fmla="*/ 969259 h 1895615"/>
                <a:gd name="connsiteX98" fmla="*/ 253350 w 2047980"/>
                <a:gd name="connsiteY98" fmla="*/ 969259 h 1895615"/>
                <a:gd name="connsiteX99" fmla="*/ 237226 w 2047980"/>
                <a:gd name="connsiteY99" fmla="*/ 904112 h 1895615"/>
                <a:gd name="connsiteX100" fmla="*/ 240451 w 2047980"/>
                <a:gd name="connsiteY100" fmla="*/ 904112 h 1895615"/>
                <a:gd name="connsiteX101" fmla="*/ 240451 w 2047980"/>
                <a:gd name="connsiteY101" fmla="*/ 885044 h 1895615"/>
                <a:gd name="connsiteX102" fmla="*/ 237226 w 2047980"/>
                <a:gd name="connsiteY102" fmla="*/ 885044 h 1895615"/>
                <a:gd name="connsiteX103" fmla="*/ 237226 w 2047980"/>
                <a:gd name="connsiteY103" fmla="*/ 869155 h 1895615"/>
                <a:gd name="connsiteX104" fmla="*/ 225939 w 2047980"/>
                <a:gd name="connsiteY104" fmla="*/ 869155 h 1895615"/>
                <a:gd name="connsiteX105" fmla="*/ 217877 w 2047980"/>
                <a:gd name="connsiteY105" fmla="*/ 869155 h 1895615"/>
                <a:gd name="connsiteX106" fmla="*/ 217877 w 2047980"/>
                <a:gd name="connsiteY106" fmla="*/ 891400 h 1895615"/>
                <a:gd name="connsiteX107" fmla="*/ 221102 w 2047980"/>
                <a:gd name="connsiteY107" fmla="*/ 891400 h 1895615"/>
                <a:gd name="connsiteX108" fmla="*/ 206590 w 2047980"/>
                <a:gd name="connsiteY108" fmla="*/ 958136 h 1895615"/>
                <a:gd name="connsiteX109" fmla="*/ 185628 w 2047980"/>
                <a:gd name="connsiteY109" fmla="*/ 761106 h 1895615"/>
                <a:gd name="connsiteX110" fmla="*/ 198528 w 2047980"/>
                <a:gd name="connsiteY110" fmla="*/ 756339 h 1895615"/>
                <a:gd name="connsiteX111" fmla="*/ 198528 w 2047980"/>
                <a:gd name="connsiteY111" fmla="*/ 742039 h 1895615"/>
                <a:gd name="connsiteX112" fmla="*/ 193691 w 2047980"/>
                <a:gd name="connsiteY112" fmla="*/ 737272 h 1895615"/>
                <a:gd name="connsiteX113" fmla="*/ 185628 w 2047980"/>
                <a:gd name="connsiteY113" fmla="*/ 737272 h 1895615"/>
                <a:gd name="connsiteX114" fmla="*/ 174342 w 2047980"/>
                <a:gd name="connsiteY114" fmla="*/ 587911 h 1895615"/>
                <a:gd name="connsiteX115" fmla="*/ 182404 w 2047980"/>
                <a:gd name="connsiteY115" fmla="*/ 587911 h 1895615"/>
                <a:gd name="connsiteX116" fmla="*/ 182404 w 2047980"/>
                <a:gd name="connsiteY116" fmla="*/ 545009 h 1895615"/>
                <a:gd name="connsiteX117" fmla="*/ 182404 w 2047980"/>
                <a:gd name="connsiteY117" fmla="*/ 483040 h 1895615"/>
                <a:gd name="connsiteX118" fmla="*/ 146930 w 2047980"/>
                <a:gd name="connsiteY118" fmla="*/ 483040 h 1895615"/>
                <a:gd name="connsiteX119" fmla="*/ 146930 w 2047980"/>
                <a:gd name="connsiteY119" fmla="*/ 545009 h 1895615"/>
                <a:gd name="connsiteX120" fmla="*/ 146930 w 2047980"/>
                <a:gd name="connsiteY120" fmla="*/ 587911 h 1895615"/>
                <a:gd name="connsiteX121" fmla="*/ 154992 w 2047980"/>
                <a:gd name="connsiteY121" fmla="*/ 587911 h 1895615"/>
                <a:gd name="connsiteX122" fmla="*/ 143705 w 2047980"/>
                <a:gd name="connsiteY122" fmla="*/ 737272 h 1895615"/>
                <a:gd name="connsiteX123" fmla="*/ 132418 w 2047980"/>
                <a:gd name="connsiteY123" fmla="*/ 737272 h 1895615"/>
                <a:gd name="connsiteX124" fmla="*/ 132418 w 2047980"/>
                <a:gd name="connsiteY124" fmla="*/ 753162 h 1895615"/>
                <a:gd name="connsiteX125" fmla="*/ 132418 w 2047980"/>
                <a:gd name="connsiteY125" fmla="*/ 756339 h 1895615"/>
                <a:gd name="connsiteX126" fmla="*/ 138868 w 2047980"/>
                <a:gd name="connsiteY126" fmla="*/ 756339 h 1895615"/>
                <a:gd name="connsiteX127" fmla="*/ 119519 w 2047980"/>
                <a:gd name="connsiteY127" fmla="*/ 958136 h 1895615"/>
                <a:gd name="connsiteX128" fmla="*/ 108232 w 2047980"/>
                <a:gd name="connsiteY128" fmla="*/ 904112 h 1895615"/>
                <a:gd name="connsiteX129" fmla="*/ 108232 w 2047980"/>
                <a:gd name="connsiteY129" fmla="*/ 880277 h 1895615"/>
                <a:gd name="connsiteX130" fmla="*/ 100170 w 2047980"/>
                <a:gd name="connsiteY130" fmla="*/ 880277 h 1895615"/>
                <a:gd name="connsiteX131" fmla="*/ 100170 w 2047980"/>
                <a:gd name="connsiteY131" fmla="*/ 872333 h 1895615"/>
                <a:gd name="connsiteX132" fmla="*/ 92108 w 2047980"/>
                <a:gd name="connsiteY132" fmla="*/ 872333 h 1895615"/>
                <a:gd name="connsiteX133" fmla="*/ 84046 w 2047980"/>
                <a:gd name="connsiteY133" fmla="*/ 872333 h 1895615"/>
                <a:gd name="connsiteX134" fmla="*/ 84046 w 2047980"/>
                <a:gd name="connsiteY134" fmla="*/ 891400 h 1895615"/>
                <a:gd name="connsiteX135" fmla="*/ 88883 w 2047980"/>
                <a:gd name="connsiteY135" fmla="*/ 891400 h 1895615"/>
                <a:gd name="connsiteX136" fmla="*/ 69534 w 2047980"/>
                <a:gd name="connsiteY136" fmla="*/ 969259 h 1895615"/>
                <a:gd name="connsiteX137" fmla="*/ 64697 w 2047980"/>
                <a:gd name="connsiteY137" fmla="*/ 969259 h 1895615"/>
                <a:gd name="connsiteX138" fmla="*/ 61472 w 2047980"/>
                <a:gd name="connsiteY138" fmla="*/ 969259 h 1895615"/>
                <a:gd name="connsiteX139" fmla="*/ 61472 w 2047980"/>
                <a:gd name="connsiteY139" fmla="*/ 1085252 h 1895615"/>
                <a:gd name="connsiteX140" fmla="*/ 53410 w 2047980"/>
                <a:gd name="connsiteY140" fmla="*/ 1088430 h 1895615"/>
                <a:gd name="connsiteX141" fmla="*/ 53410 w 2047980"/>
                <a:gd name="connsiteY141" fmla="*/ 1112264 h 1895615"/>
                <a:gd name="connsiteX142" fmla="*/ 53410 w 2047980"/>
                <a:gd name="connsiteY142" fmla="*/ 1185355 h 1895615"/>
                <a:gd name="connsiteX143" fmla="*/ 42123 w 2047980"/>
                <a:gd name="connsiteY143" fmla="*/ 1201245 h 1895615"/>
                <a:gd name="connsiteX144" fmla="*/ 42123 w 2047980"/>
                <a:gd name="connsiteY144" fmla="*/ 1204423 h 1895615"/>
                <a:gd name="connsiteX145" fmla="*/ 17936 w 2047980"/>
                <a:gd name="connsiteY145" fmla="*/ 1204423 h 1895615"/>
                <a:gd name="connsiteX146" fmla="*/ 14711 w 2047980"/>
                <a:gd name="connsiteY146" fmla="*/ 1185355 h 1895615"/>
                <a:gd name="connsiteX147" fmla="*/ 14711 w 2047980"/>
                <a:gd name="connsiteY147" fmla="*/ 1174233 h 1895615"/>
                <a:gd name="connsiteX148" fmla="*/ 6649 w 2047980"/>
                <a:gd name="connsiteY148" fmla="*/ 1174233 h 1895615"/>
                <a:gd name="connsiteX149" fmla="*/ 6649 w 2047980"/>
                <a:gd name="connsiteY149" fmla="*/ 1185355 h 1895615"/>
                <a:gd name="connsiteX150" fmla="*/ 0 w 2047980"/>
                <a:gd name="connsiteY150" fmla="*/ 1303297 h 1895615"/>
                <a:gd name="connsiteX151" fmla="*/ 0 w 2047980"/>
                <a:gd name="connsiteY151" fmla="*/ 1895615 h 1895615"/>
                <a:gd name="connsiteX152" fmla="*/ 2047980 w 2047980"/>
                <a:gd name="connsiteY152" fmla="*/ 1895615 h 1895615"/>
                <a:gd name="connsiteX153" fmla="*/ 2047980 w 2047980"/>
                <a:gd name="connsiteY153" fmla="*/ 1328361 h 1895615"/>
                <a:gd name="connsiteX154" fmla="*/ 2041530 w 2047980"/>
                <a:gd name="connsiteY154" fmla="*/ 1328361 h 1895615"/>
                <a:gd name="connsiteX155" fmla="*/ 2041530 w 2047980"/>
                <a:gd name="connsiteY155" fmla="*/ 1301349 h 1895615"/>
                <a:gd name="connsiteX156" fmla="*/ 2036693 w 2047980"/>
                <a:gd name="connsiteY156" fmla="*/ 1301349 h 1895615"/>
                <a:gd name="connsiteX157" fmla="*/ 2033468 w 2047980"/>
                <a:gd name="connsiteY157" fmla="*/ 1301349 h 1895615"/>
                <a:gd name="connsiteX158" fmla="*/ 2033468 w 2047980"/>
                <a:gd name="connsiteY158" fmla="*/ 1328361 h 1895615"/>
                <a:gd name="connsiteX159" fmla="*/ 2014119 w 2047980"/>
                <a:gd name="connsiteY159" fmla="*/ 1328361 h 1895615"/>
                <a:gd name="connsiteX160" fmla="*/ 2014119 w 2047980"/>
                <a:gd name="connsiteY160" fmla="*/ 1309293 h 1895615"/>
                <a:gd name="connsiteX161" fmla="*/ 2006057 w 2047980"/>
                <a:gd name="connsiteY161" fmla="*/ 1304527 h 1895615"/>
                <a:gd name="connsiteX162" fmla="*/ 1994770 w 2047980"/>
                <a:gd name="connsiteY162" fmla="*/ 1304527 h 1895615"/>
                <a:gd name="connsiteX163" fmla="*/ 1994770 w 2047980"/>
                <a:gd name="connsiteY163" fmla="*/ 1282281 h 1895615"/>
                <a:gd name="connsiteX164" fmla="*/ 1989933 w 2047980"/>
                <a:gd name="connsiteY164" fmla="*/ 1282281 h 1895615"/>
                <a:gd name="connsiteX165" fmla="*/ 1986708 w 2047980"/>
                <a:gd name="connsiteY165" fmla="*/ 1282281 h 1895615"/>
                <a:gd name="connsiteX166" fmla="*/ 1986708 w 2047980"/>
                <a:gd name="connsiteY166" fmla="*/ 1304527 h 1895615"/>
                <a:gd name="connsiteX167" fmla="*/ 1954459 w 2047980"/>
                <a:gd name="connsiteY167" fmla="*/ 1304527 h 1895615"/>
                <a:gd name="connsiteX168" fmla="*/ 1959297 w 2047980"/>
                <a:gd name="connsiteY168" fmla="*/ 1115442 h 1895615"/>
                <a:gd name="connsiteX169" fmla="*/ 1931886 w 2047980"/>
                <a:gd name="connsiteY169" fmla="*/ 1112264 h 1895615"/>
                <a:gd name="connsiteX170" fmla="*/ 1893187 w 2047980"/>
                <a:gd name="connsiteY170" fmla="*/ 1112264 h 1895615"/>
                <a:gd name="connsiteX171" fmla="*/ 1880288 w 2047980"/>
                <a:gd name="connsiteY171" fmla="*/ 1104319 h 1895615"/>
                <a:gd name="connsiteX172" fmla="*/ 1877063 w 2047980"/>
                <a:gd name="connsiteY172" fmla="*/ 1104319 h 1895615"/>
                <a:gd name="connsiteX173" fmla="*/ 1869001 w 2047980"/>
                <a:gd name="connsiteY173" fmla="*/ 1101141 h 1895615"/>
                <a:gd name="connsiteX174" fmla="*/ 1869001 w 2047980"/>
                <a:gd name="connsiteY174" fmla="*/ 1093196 h 1895615"/>
                <a:gd name="connsiteX175" fmla="*/ 1849652 w 2047980"/>
                <a:gd name="connsiteY175" fmla="*/ 1088430 h 1895615"/>
                <a:gd name="connsiteX176" fmla="*/ 1841590 w 2047980"/>
                <a:gd name="connsiteY176" fmla="*/ 1088430 h 1895615"/>
                <a:gd name="connsiteX177" fmla="*/ 1825465 w 2047980"/>
                <a:gd name="connsiteY177" fmla="*/ 1061417 h 1895615"/>
                <a:gd name="connsiteX178" fmla="*/ 1802891 w 2047980"/>
                <a:gd name="connsiteY178" fmla="*/ 1034405 h 1895615"/>
                <a:gd name="connsiteX179" fmla="*/ 1778705 w 2047980"/>
                <a:gd name="connsiteY179" fmla="*/ 1015338 h 1895615"/>
                <a:gd name="connsiteX180" fmla="*/ 1748069 w 2047980"/>
                <a:gd name="connsiteY180" fmla="*/ 999449 h 1895615"/>
                <a:gd name="connsiteX181" fmla="*/ 1717433 w 2047980"/>
                <a:gd name="connsiteY181" fmla="*/ 993093 h 1895615"/>
                <a:gd name="connsiteX182" fmla="*/ 1717433 w 2047980"/>
                <a:gd name="connsiteY182" fmla="*/ 950191 h 1895615"/>
                <a:gd name="connsiteX183" fmla="*/ 1720658 w 2047980"/>
                <a:gd name="connsiteY183" fmla="*/ 950191 h 1895615"/>
                <a:gd name="connsiteX184" fmla="*/ 1720658 w 2047980"/>
                <a:gd name="connsiteY184" fmla="*/ 945424 h 1895615"/>
                <a:gd name="connsiteX185" fmla="*/ 1720658 w 2047980"/>
                <a:gd name="connsiteY185" fmla="*/ 942246 h 1895615"/>
                <a:gd name="connsiteX186" fmla="*/ 1717433 w 2047980"/>
                <a:gd name="connsiteY186" fmla="*/ 942246 h 1895615"/>
                <a:gd name="connsiteX187" fmla="*/ 1712596 w 2047980"/>
                <a:gd name="connsiteY187" fmla="*/ 934302 h 1895615"/>
                <a:gd name="connsiteX188" fmla="*/ 1709371 w 2047980"/>
                <a:gd name="connsiteY188" fmla="*/ 931124 h 1895615"/>
                <a:gd name="connsiteX189" fmla="*/ 1701309 w 2047980"/>
                <a:gd name="connsiteY189" fmla="*/ 926357 h 1895615"/>
                <a:gd name="connsiteX190" fmla="*/ 1698084 w 2047980"/>
                <a:gd name="connsiteY190" fmla="*/ 923179 h 1895615"/>
                <a:gd name="connsiteX191" fmla="*/ 1690022 w 2047980"/>
                <a:gd name="connsiteY191" fmla="*/ 923179 h 1895615"/>
                <a:gd name="connsiteX192" fmla="*/ 1690022 w 2047980"/>
                <a:gd name="connsiteY192" fmla="*/ 899345 h 1895615"/>
                <a:gd name="connsiteX193" fmla="*/ 1685184 w 2047980"/>
                <a:gd name="connsiteY193" fmla="*/ 899345 h 1895615"/>
                <a:gd name="connsiteX194" fmla="*/ 1677122 w 2047980"/>
                <a:gd name="connsiteY194" fmla="*/ 899345 h 1895615"/>
                <a:gd name="connsiteX195" fmla="*/ 1677122 w 2047980"/>
                <a:gd name="connsiteY195" fmla="*/ 923179 h 1895615"/>
                <a:gd name="connsiteX196" fmla="*/ 1673897 w 2047980"/>
                <a:gd name="connsiteY196" fmla="*/ 923179 h 1895615"/>
                <a:gd name="connsiteX197" fmla="*/ 1665835 w 2047980"/>
                <a:gd name="connsiteY197" fmla="*/ 926357 h 1895615"/>
                <a:gd name="connsiteX198" fmla="*/ 1662610 w 2047980"/>
                <a:gd name="connsiteY198" fmla="*/ 931124 h 1895615"/>
                <a:gd name="connsiteX199" fmla="*/ 1657773 w 2047980"/>
                <a:gd name="connsiteY199" fmla="*/ 934302 h 1895615"/>
                <a:gd name="connsiteX200" fmla="*/ 1654548 w 2047980"/>
                <a:gd name="connsiteY200" fmla="*/ 942246 h 1895615"/>
                <a:gd name="connsiteX201" fmla="*/ 1649711 w 2047980"/>
                <a:gd name="connsiteY201" fmla="*/ 942246 h 1895615"/>
                <a:gd name="connsiteX202" fmla="*/ 1649711 w 2047980"/>
                <a:gd name="connsiteY202" fmla="*/ 945424 h 1895615"/>
                <a:gd name="connsiteX203" fmla="*/ 1649711 w 2047980"/>
                <a:gd name="connsiteY203" fmla="*/ 950191 h 1895615"/>
                <a:gd name="connsiteX204" fmla="*/ 1654548 w 2047980"/>
                <a:gd name="connsiteY204" fmla="*/ 950191 h 1895615"/>
                <a:gd name="connsiteX205" fmla="*/ 1654548 w 2047980"/>
                <a:gd name="connsiteY205" fmla="*/ 993093 h 1895615"/>
                <a:gd name="connsiteX206" fmla="*/ 1622300 w 2047980"/>
                <a:gd name="connsiteY206" fmla="*/ 999449 h 1895615"/>
                <a:gd name="connsiteX207" fmla="*/ 1591664 w 2047980"/>
                <a:gd name="connsiteY207" fmla="*/ 1015338 h 1895615"/>
                <a:gd name="connsiteX208" fmla="*/ 1564252 w 2047980"/>
                <a:gd name="connsiteY208" fmla="*/ 1034405 h 1895615"/>
                <a:gd name="connsiteX209" fmla="*/ 1541679 w 2047980"/>
                <a:gd name="connsiteY209" fmla="*/ 1061417 h 1895615"/>
                <a:gd name="connsiteX210" fmla="*/ 1528779 w 2047980"/>
                <a:gd name="connsiteY210" fmla="*/ 1088430 h 1895615"/>
                <a:gd name="connsiteX211" fmla="*/ 1517492 w 2047980"/>
                <a:gd name="connsiteY211" fmla="*/ 1088430 h 1895615"/>
                <a:gd name="connsiteX212" fmla="*/ 1498143 w 2047980"/>
                <a:gd name="connsiteY212" fmla="*/ 1093196 h 1895615"/>
                <a:gd name="connsiteX213" fmla="*/ 1498143 w 2047980"/>
                <a:gd name="connsiteY213" fmla="*/ 1101141 h 1895615"/>
                <a:gd name="connsiteX214" fmla="*/ 1494918 w 2047980"/>
                <a:gd name="connsiteY214" fmla="*/ 1104319 h 1895615"/>
                <a:gd name="connsiteX215" fmla="*/ 1478794 w 2047980"/>
                <a:gd name="connsiteY215" fmla="*/ 1104319 h 1895615"/>
                <a:gd name="connsiteX216" fmla="*/ 1478794 w 2047980"/>
                <a:gd name="connsiteY216" fmla="*/ 1107497 h 1895615"/>
                <a:gd name="connsiteX217" fmla="*/ 1473957 w 2047980"/>
                <a:gd name="connsiteY217" fmla="*/ 1112264 h 1895615"/>
                <a:gd name="connsiteX218" fmla="*/ 1432034 w 2047980"/>
                <a:gd name="connsiteY218" fmla="*/ 1112264 h 1895615"/>
                <a:gd name="connsiteX219" fmla="*/ 1407847 w 2047980"/>
                <a:gd name="connsiteY219" fmla="*/ 1115442 h 1895615"/>
                <a:gd name="connsiteX220" fmla="*/ 1412684 w 2047980"/>
                <a:gd name="connsiteY220" fmla="*/ 1309293 h 1895615"/>
                <a:gd name="connsiteX221" fmla="*/ 1385273 w 2047980"/>
                <a:gd name="connsiteY221" fmla="*/ 1309293 h 1895615"/>
                <a:gd name="connsiteX222" fmla="*/ 1385273 w 2047980"/>
                <a:gd name="connsiteY222" fmla="*/ 1282281 h 1895615"/>
                <a:gd name="connsiteX223" fmla="*/ 1380436 w 2047980"/>
                <a:gd name="connsiteY223" fmla="*/ 1282281 h 1895615"/>
                <a:gd name="connsiteX224" fmla="*/ 1377211 w 2047980"/>
                <a:gd name="connsiteY224" fmla="*/ 1282281 h 1895615"/>
                <a:gd name="connsiteX225" fmla="*/ 1377211 w 2047980"/>
                <a:gd name="connsiteY225" fmla="*/ 1309293 h 1895615"/>
                <a:gd name="connsiteX226" fmla="*/ 1365924 w 2047980"/>
                <a:gd name="connsiteY226" fmla="*/ 1309293 h 1895615"/>
                <a:gd name="connsiteX227" fmla="*/ 1357862 w 2047980"/>
                <a:gd name="connsiteY227" fmla="*/ 1312471 h 1895615"/>
                <a:gd name="connsiteX228" fmla="*/ 1357862 w 2047980"/>
                <a:gd name="connsiteY228" fmla="*/ 1331539 h 1895615"/>
                <a:gd name="connsiteX229" fmla="*/ 1333676 w 2047980"/>
                <a:gd name="connsiteY229" fmla="*/ 1331539 h 1895615"/>
                <a:gd name="connsiteX230" fmla="*/ 1330451 w 2047980"/>
                <a:gd name="connsiteY230" fmla="*/ 1301349 h 1895615"/>
                <a:gd name="connsiteX231" fmla="*/ 1325613 w 2047980"/>
                <a:gd name="connsiteY231" fmla="*/ 1301349 h 1895615"/>
                <a:gd name="connsiteX232" fmla="*/ 1322389 w 2047980"/>
                <a:gd name="connsiteY232" fmla="*/ 1301349 h 1895615"/>
                <a:gd name="connsiteX233" fmla="*/ 1322389 w 2047980"/>
                <a:gd name="connsiteY233" fmla="*/ 1331539 h 1895615"/>
                <a:gd name="connsiteX234" fmla="*/ 1306264 w 2047980"/>
                <a:gd name="connsiteY234" fmla="*/ 1331539 h 1895615"/>
                <a:gd name="connsiteX235" fmla="*/ 1299815 w 2047980"/>
                <a:gd name="connsiteY235" fmla="*/ 1336305 h 1895615"/>
                <a:gd name="connsiteX236" fmla="*/ 1291753 w 2047980"/>
                <a:gd name="connsiteY236" fmla="*/ 1336305 h 1895615"/>
                <a:gd name="connsiteX237" fmla="*/ 1294977 w 2047980"/>
                <a:gd name="connsiteY237" fmla="*/ 143006 h 1895615"/>
                <a:gd name="connsiteX238" fmla="*/ 1248217 w 2047980"/>
                <a:gd name="connsiteY238" fmla="*/ 50847 h 1895615"/>
                <a:gd name="connsiteX239" fmla="*/ 1198232 w 2047980"/>
                <a:gd name="connsiteY239" fmla="*/ 50847 h 189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2047980" h="1895615">
                  <a:moveTo>
                    <a:pt x="0" y="485126"/>
                  </a:moveTo>
                  <a:lnTo>
                    <a:pt x="0" y="907963"/>
                  </a:lnTo>
                  <a:lnTo>
                    <a:pt x="3424" y="579966"/>
                  </a:lnTo>
                  <a:lnTo>
                    <a:pt x="6649" y="486218"/>
                  </a:lnTo>
                  <a:close/>
                  <a:moveTo>
                    <a:pt x="1170821" y="0"/>
                  </a:moveTo>
                  <a:lnTo>
                    <a:pt x="806412" y="0"/>
                  </a:lnTo>
                  <a:lnTo>
                    <a:pt x="806412" y="50847"/>
                  </a:lnTo>
                  <a:lnTo>
                    <a:pt x="709667" y="50847"/>
                  </a:lnTo>
                  <a:lnTo>
                    <a:pt x="704830" y="1358551"/>
                  </a:lnTo>
                  <a:lnTo>
                    <a:pt x="693543" y="1347428"/>
                  </a:lnTo>
                  <a:lnTo>
                    <a:pt x="693543" y="1328361"/>
                  </a:lnTo>
                  <a:lnTo>
                    <a:pt x="690318" y="1185355"/>
                  </a:lnTo>
                  <a:lnTo>
                    <a:pt x="690318" y="1174233"/>
                  </a:lnTo>
                  <a:lnTo>
                    <a:pt x="682256" y="1174233"/>
                  </a:lnTo>
                  <a:lnTo>
                    <a:pt x="679031" y="1174233"/>
                  </a:lnTo>
                  <a:lnTo>
                    <a:pt x="679031" y="1185355"/>
                  </a:lnTo>
                  <a:lnTo>
                    <a:pt x="679031" y="1204423"/>
                  </a:lnTo>
                  <a:lnTo>
                    <a:pt x="638720" y="1204423"/>
                  </a:lnTo>
                  <a:lnTo>
                    <a:pt x="638720" y="1201245"/>
                  </a:lnTo>
                  <a:lnTo>
                    <a:pt x="630658" y="1185355"/>
                  </a:lnTo>
                  <a:lnTo>
                    <a:pt x="630658" y="1101141"/>
                  </a:lnTo>
                  <a:lnTo>
                    <a:pt x="619371" y="1074129"/>
                  </a:lnTo>
                  <a:lnTo>
                    <a:pt x="619371" y="988326"/>
                  </a:lnTo>
                  <a:lnTo>
                    <a:pt x="596797" y="891400"/>
                  </a:lnTo>
                  <a:lnTo>
                    <a:pt x="600022" y="891400"/>
                  </a:lnTo>
                  <a:lnTo>
                    <a:pt x="600022" y="869155"/>
                  </a:lnTo>
                  <a:lnTo>
                    <a:pt x="591960" y="869155"/>
                  </a:lnTo>
                  <a:lnTo>
                    <a:pt x="580673" y="869155"/>
                  </a:lnTo>
                  <a:lnTo>
                    <a:pt x="580673" y="880277"/>
                  </a:lnTo>
                  <a:lnTo>
                    <a:pt x="577448" y="880277"/>
                  </a:lnTo>
                  <a:lnTo>
                    <a:pt x="577448" y="904112"/>
                  </a:lnTo>
                  <a:lnTo>
                    <a:pt x="580673" y="904112"/>
                  </a:lnTo>
                  <a:lnTo>
                    <a:pt x="564549" y="969259"/>
                  </a:lnTo>
                  <a:lnTo>
                    <a:pt x="545199" y="764284"/>
                  </a:lnTo>
                  <a:lnTo>
                    <a:pt x="553262" y="764284"/>
                  </a:lnTo>
                  <a:lnTo>
                    <a:pt x="553262" y="761106"/>
                  </a:lnTo>
                  <a:lnTo>
                    <a:pt x="553262" y="745217"/>
                  </a:lnTo>
                  <a:lnTo>
                    <a:pt x="541975" y="745217"/>
                  </a:lnTo>
                  <a:lnTo>
                    <a:pt x="530688" y="591089"/>
                  </a:lnTo>
                  <a:lnTo>
                    <a:pt x="537137" y="591089"/>
                  </a:lnTo>
                  <a:lnTo>
                    <a:pt x="537137" y="552954"/>
                  </a:lnTo>
                  <a:lnTo>
                    <a:pt x="537137" y="490985"/>
                  </a:lnTo>
                  <a:lnTo>
                    <a:pt x="503276" y="490985"/>
                  </a:lnTo>
                  <a:lnTo>
                    <a:pt x="503276" y="552954"/>
                  </a:lnTo>
                  <a:lnTo>
                    <a:pt x="503276" y="591089"/>
                  </a:lnTo>
                  <a:lnTo>
                    <a:pt x="509726" y="591089"/>
                  </a:lnTo>
                  <a:lnTo>
                    <a:pt x="509726" y="594267"/>
                  </a:lnTo>
                  <a:lnTo>
                    <a:pt x="498439" y="745217"/>
                  </a:lnTo>
                  <a:lnTo>
                    <a:pt x="490377" y="745217"/>
                  </a:lnTo>
                  <a:lnTo>
                    <a:pt x="490377" y="749984"/>
                  </a:lnTo>
                  <a:lnTo>
                    <a:pt x="490377" y="761106"/>
                  </a:lnTo>
                  <a:lnTo>
                    <a:pt x="490377" y="764284"/>
                  </a:lnTo>
                  <a:lnTo>
                    <a:pt x="498439" y="764284"/>
                  </a:lnTo>
                  <a:lnTo>
                    <a:pt x="479090" y="969259"/>
                  </a:lnTo>
                  <a:lnTo>
                    <a:pt x="462966" y="899345"/>
                  </a:lnTo>
                  <a:lnTo>
                    <a:pt x="462966" y="891400"/>
                  </a:lnTo>
                  <a:lnTo>
                    <a:pt x="467803" y="891400"/>
                  </a:lnTo>
                  <a:lnTo>
                    <a:pt x="467803" y="869155"/>
                  </a:lnTo>
                  <a:lnTo>
                    <a:pt x="454904" y="869155"/>
                  </a:lnTo>
                  <a:lnTo>
                    <a:pt x="448454" y="869155"/>
                  </a:lnTo>
                  <a:lnTo>
                    <a:pt x="448454" y="880277"/>
                  </a:lnTo>
                  <a:lnTo>
                    <a:pt x="448454" y="904112"/>
                  </a:lnTo>
                  <a:lnTo>
                    <a:pt x="451679" y="904112"/>
                  </a:lnTo>
                  <a:lnTo>
                    <a:pt x="432330" y="988326"/>
                  </a:lnTo>
                  <a:lnTo>
                    <a:pt x="429105" y="996271"/>
                  </a:lnTo>
                  <a:lnTo>
                    <a:pt x="429105" y="1074129"/>
                  </a:lnTo>
                  <a:lnTo>
                    <a:pt x="421043" y="1101141"/>
                  </a:lnTo>
                  <a:lnTo>
                    <a:pt x="421043" y="1104319"/>
                  </a:lnTo>
                  <a:lnTo>
                    <a:pt x="421043" y="1185355"/>
                  </a:lnTo>
                  <a:lnTo>
                    <a:pt x="408143" y="1201245"/>
                  </a:lnTo>
                  <a:lnTo>
                    <a:pt x="408143" y="1204423"/>
                  </a:lnTo>
                  <a:lnTo>
                    <a:pt x="393631" y="1204423"/>
                  </a:lnTo>
                  <a:lnTo>
                    <a:pt x="393631" y="1188533"/>
                  </a:lnTo>
                  <a:lnTo>
                    <a:pt x="380732" y="1188533"/>
                  </a:lnTo>
                  <a:lnTo>
                    <a:pt x="380732" y="1131331"/>
                  </a:lnTo>
                  <a:lnTo>
                    <a:pt x="380732" y="1128153"/>
                  </a:lnTo>
                  <a:lnTo>
                    <a:pt x="374282" y="1128153"/>
                  </a:lnTo>
                  <a:lnTo>
                    <a:pt x="350096" y="912056"/>
                  </a:lnTo>
                  <a:lnTo>
                    <a:pt x="361383" y="912056"/>
                  </a:lnTo>
                  <a:lnTo>
                    <a:pt x="361383" y="853265"/>
                  </a:lnTo>
                  <a:lnTo>
                    <a:pt x="333972" y="853265"/>
                  </a:lnTo>
                  <a:lnTo>
                    <a:pt x="333972" y="912056"/>
                  </a:lnTo>
                  <a:lnTo>
                    <a:pt x="342034" y="912056"/>
                  </a:lnTo>
                  <a:lnTo>
                    <a:pt x="322685" y="1128153"/>
                  </a:lnTo>
                  <a:lnTo>
                    <a:pt x="311398" y="1128153"/>
                  </a:lnTo>
                  <a:lnTo>
                    <a:pt x="311398" y="1188533"/>
                  </a:lnTo>
                  <a:lnTo>
                    <a:pt x="300111" y="1188533"/>
                  </a:lnTo>
                  <a:lnTo>
                    <a:pt x="300111" y="1204423"/>
                  </a:lnTo>
                  <a:lnTo>
                    <a:pt x="275924" y="1204423"/>
                  </a:lnTo>
                  <a:lnTo>
                    <a:pt x="267862" y="1185355"/>
                  </a:lnTo>
                  <a:lnTo>
                    <a:pt x="267862" y="1093196"/>
                  </a:lnTo>
                  <a:lnTo>
                    <a:pt x="264637" y="1093196"/>
                  </a:lnTo>
                  <a:lnTo>
                    <a:pt x="264637" y="1088430"/>
                  </a:lnTo>
                  <a:lnTo>
                    <a:pt x="259800" y="1085252"/>
                  </a:lnTo>
                  <a:lnTo>
                    <a:pt x="259800" y="980381"/>
                  </a:lnTo>
                  <a:lnTo>
                    <a:pt x="259800" y="977203"/>
                  </a:lnTo>
                  <a:lnTo>
                    <a:pt x="256575" y="977203"/>
                  </a:lnTo>
                  <a:lnTo>
                    <a:pt x="256575" y="969259"/>
                  </a:lnTo>
                  <a:lnTo>
                    <a:pt x="253350" y="969259"/>
                  </a:lnTo>
                  <a:lnTo>
                    <a:pt x="237226" y="904112"/>
                  </a:lnTo>
                  <a:lnTo>
                    <a:pt x="240451" y="904112"/>
                  </a:lnTo>
                  <a:lnTo>
                    <a:pt x="240451" y="885044"/>
                  </a:lnTo>
                  <a:lnTo>
                    <a:pt x="237226" y="885044"/>
                  </a:lnTo>
                  <a:lnTo>
                    <a:pt x="237226" y="869155"/>
                  </a:lnTo>
                  <a:lnTo>
                    <a:pt x="225939" y="869155"/>
                  </a:lnTo>
                  <a:lnTo>
                    <a:pt x="217877" y="869155"/>
                  </a:lnTo>
                  <a:lnTo>
                    <a:pt x="217877" y="891400"/>
                  </a:lnTo>
                  <a:lnTo>
                    <a:pt x="221102" y="891400"/>
                  </a:lnTo>
                  <a:lnTo>
                    <a:pt x="206590" y="958136"/>
                  </a:lnTo>
                  <a:lnTo>
                    <a:pt x="185628" y="761106"/>
                  </a:lnTo>
                  <a:lnTo>
                    <a:pt x="198528" y="756339"/>
                  </a:lnTo>
                  <a:lnTo>
                    <a:pt x="198528" y="742039"/>
                  </a:lnTo>
                  <a:lnTo>
                    <a:pt x="193691" y="737272"/>
                  </a:lnTo>
                  <a:lnTo>
                    <a:pt x="185628" y="737272"/>
                  </a:lnTo>
                  <a:lnTo>
                    <a:pt x="174342" y="587911"/>
                  </a:lnTo>
                  <a:lnTo>
                    <a:pt x="182404" y="587911"/>
                  </a:lnTo>
                  <a:lnTo>
                    <a:pt x="182404" y="545009"/>
                  </a:lnTo>
                  <a:lnTo>
                    <a:pt x="182404" y="483040"/>
                  </a:lnTo>
                  <a:lnTo>
                    <a:pt x="146930" y="483040"/>
                  </a:lnTo>
                  <a:lnTo>
                    <a:pt x="146930" y="545009"/>
                  </a:lnTo>
                  <a:lnTo>
                    <a:pt x="146930" y="587911"/>
                  </a:lnTo>
                  <a:lnTo>
                    <a:pt x="154992" y="587911"/>
                  </a:lnTo>
                  <a:lnTo>
                    <a:pt x="143705" y="737272"/>
                  </a:lnTo>
                  <a:lnTo>
                    <a:pt x="132418" y="737272"/>
                  </a:lnTo>
                  <a:lnTo>
                    <a:pt x="132418" y="753162"/>
                  </a:lnTo>
                  <a:lnTo>
                    <a:pt x="132418" y="756339"/>
                  </a:lnTo>
                  <a:lnTo>
                    <a:pt x="138868" y="756339"/>
                  </a:lnTo>
                  <a:lnTo>
                    <a:pt x="119519" y="958136"/>
                  </a:lnTo>
                  <a:lnTo>
                    <a:pt x="108232" y="904112"/>
                  </a:lnTo>
                  <a:lnTo>
                    <a:pt x="108232" y="880277"/>
                  </a:lnTo>
                  <a:lnTo>
                    <a:pt x="100170" y="880277"/>
                  </a:lnTo>
                  <a:lnTo>
                    <a:pt x="100170" y="872333"/>
                  </a:lnTo>
                  <a:lnTo>
                    <a:pt x="92108" y="872333"/>
                  </a:lnTo>
                  <a:lnTo>
                    <a:pt x="84046" y="872333"/>
                  </a:lnTo>
                  <a:lnTo>
                    <a:pt x="84046" y="891400"/>
                  </a:lnTo>
                  <a:lnTo>
                    <a:pt x="88883" y="891400"/>
                  </a:lnTo>
                  <a:lnTo>
                    <a:pt x="69534" y="969259"/>
                  </a:lnTo>
                  <a:lnTo>
                    <a:pt x="64697" y="969259"/>
                  </a:lnTo>
                  <a:lnTo>
                    <a:pt x="61472" y="969259"/>
                  </a:lnTo>
                  <a:lnTo>
                    <a:pt x="61472" y="1085252"/>
                  </a:lnTo>
                  <a:lnTo>
                    <a:pt x="53410" y="1088430"/>
                  </a:lnTo>
                  <a:lnTo>
                    <a:pt x="53410" y="1112264"/>
                  </a:lnTo>
                  <a:lnTo>
                    <a:pt x="53410" y="1185355"/>
                  </a:lnTo>
                  <a:lnTo>
                    <a:pt x="42123" y="1201245"/>
                  </a:lnTo>
                  <a:lnTo>
                    <a:pt x="42123" y="1204423"/>
                  </a:lnTo>
                  <a:lnTo>
                    <a:pt x="17936" y="1204423"/>
                  </a:lnTo>
                  <a:lnTo>
                    <a:pt x="14711" y="1185355"/>
                  </a:lnTo>
                  <a:lnTo>
                    <a:pt x="14711" y="1174233"/>
                  </a:lnTo>
                  <a:lnTo>
                    <a:pt x="6649" y="1174233"/>
                  </a:lnTo>
                  <a:lnTo>
                    <a:pt x="6649" y="1185355"/>
                  </a:lnTo>
                  <a:lnTo>
                    <a:pt x="0" y="1303297"/>
                  </a:lnTo>
                  <a:lnTo>
                    <a:pt x="0" y="1895615"/>
                  </a:lnTo>
                  <a:lnTo>
                    <a:pt x="2047980" y="1895615"/>
                  </a:lnTo>
                  <a:lnTo>
                    <a:pt x="2047980" y="1328361"/>
                  </a:lnTo>
                  <a:lnTo>
                    <a:pt x="2041530" y="1328361"/>
                  </a:lnTo>
                  <a:lnTo>
                    <a:pt x="2041530" y="1301349"/>
                  </a:lnTo>
                  <a:lnTo>
                    <a:pt x="2036693" y="1301349"/>
                  </a:lnTo>
                  <a:lnTo>
                    <a:pt x="2033468" y="1301349"/>
                  </a:lnTo>
                  <a:lnTo>
                    <a:pt x="2033468" y="1328361"/>
                  </a:lnTo>
                  <a:lnTo>
                    <a:pt x="2014119" y="1328361"/>
                  </a:lnTo>
                  <a:lnTo>
                    <a:pt x="2014119" y="1309293"/>
                  </a:lnTo>
                  <a:lnTo>
                    <a:pt x="2006057" y="1304527"/>
                  </a:lnTo>
                  <a:lnTo>
                    <a:pt x="1994770" y="1304527"/>
                  </a:lnTo>
                  <a:lnTo>
                    <a:pt x="1994770" y="1282281"/>
                  </a:lnTo>
                  <a:lnTo>
                    <a:pt x="1989933" y="1282281"/>
                  </a:lnTo>
                  <a:lnTo>
                    <a:pt x="1986708" y="1282281"/>
                  </a:lnTo>
                  <a:lnTo>
                    <a:pt x="1986708" y="1304527"/>
                  </a:lnTo>
                  <a:lnTo>
                    <a:pt x="1954459" y="1304527"/>
                  </a:lnTo>
                  <a:lnTo>
                    <a:pt x="1959297" y="1115442"/>
                  </a:lnTo>
                  <a:lnTo>
                    <a:pt x="1931886" y="1112264"/>
                  </a:lnTo>
                  <a:lnTo>
                    <a:pt x="1893187" y="1112264"/>
                  </a:lnTo>
                  <a:lnTo>
                    <a:pt x="1880288" y="1104319"/>
                  </a:lnTo>
                  <a:lnTo>
                    <a:pt x="1877063" y="1104319"/>
                  </a:lnTo>
                  <a:lnTo>
                    <a:pt x="1869001" y="1101141"/>
                  </a:lnTo>
                  <a:lnTo>
                    <a:pt x="1869001" y="1093196"/>
                  </a:lnTo>
                  <a:lnTo>
                    <a:pt x="1849652" y="1088430"/>
                  </a:lnTo>
                  <a:lnTo>
                    <a:pt x="1841590" y="1088430"/>
                  </a:lnTo>
                  <a:lnTo>
                    <a:pt x="1825465" y="1061417"/>
                  </a:lnTo>
                  <a:lnTo>
                    <a:pt x="1802891" y="1034405"/>
                  </a:lnTo>
                  <a:lnTo>
                    <a:pt x="1778705" y="1015338"/>
                  </a:lnTo>
                  <a:lnTo>
                    <a:pt x="1748069" y="999449"/>
                  </a:lnTo>
                  <a:lnTo>
                    <a:pt x="1717433" y="993093"/>
                  </a:lnTo>
                  <a:lnTo>
                    <a:pt x="1717433" y="950191"/>
                  </a:lnTo>
                  <a:lnTo>
                    <a:pt x="1720658" y="950191"/>
                  </a:lnTo>
                  <a:lnTo>
                    <a:pt x="1720658" y="945424"/>
                  </a:lnTo>
                  <a:lnTo>
                    <a:pt x="1720658" y="942246"/>
                  </a:lnTo>
                  <a:lnTo>
                    <a:pt x="1717433" y="942246"/>
                  </a:lnTo>
                  <a:lnTo>
                    <a:pt x="1712596" y="934302"/>
                  </a:lnTo>
                  <a:lnTo>
                    <a:pt x="1709371" y="931124"/>
                  </a:lnTo>
                  <a:lnTo>
                    <a:pt x="1701309" y="926357"/>
                  </a:lnTo>
                  <a:lnTo>
                    <a:pt x="1698084" y="923179"/>
                  </a:lnTo>
                  <a:lnTo>
                    <a:pt x="1690022" y="923179"/>
                  </a:lnTo>
                  <a:lnTo>
                    <a:pt x="1690022" y="899345"/>
                  </a:lnTo>
                  <a:lnTo>
                    <a:pt x="1685184" y="899345"/>
                  </a:lnTo>
                  <a:lnTo>
                    <a:pt x="1677122" y="899345"/>
                  </a:lnTo>
                  <a:lnTo>
                    <a:pt x="1677122" y="923179"/>
                  </a:lnTo>
                  <a:lnTo>
                    <a:pt x="1673897" y="923179"/>
                  </a:lnTo>
                  <a:lnTo>
                    <a:pt x="1665835" y="926357"/>
                  </a:lnTo>
                  <a:lnTo>
                    <a:pt x="1662610" y="931124"/>
                  </a:lnTo>
                  <a:lnTo>
                    <a:pt x="1657773" y="934302"/>
                  </a:lnTo>
                  <a:lnTo>
                    <a:pt x="1654548" y="942246"/>
                  </a:lnTo>
                  <a:lnTo>
                    <a:pt x="1649711" y="942246"/>
                  </a:lnTo>
                  <a:lnTo>
                    <a:pt x="1649711" y="945424"/>
                  </a:lnTo>
                  <a:lnTo>
                    <a:pt x="1649711" y="950191"/>
                  </a:lnTo>
                  <a:lnTo>
                    <a:pt x="1654548" y="950191"/>
                  </a:lnTo>
                  <a:lnTo>
                    <a:pt x="1654548" y="993093"/>
                  </a:lnTo>
                  <a:lnTo>
                    <a:pt x="1622300" y="999449"/>
                  </a:lnTo>
                  <a:lnTo>
                    <a:pt x="1591664" y="1015338"/>
                  </a:lnTo>
                  <a:lnTo>
                    <a:pt x="1564252" y="1034405"/>
                  </a:lnTo>
                  <a:lnTo>
                    <a:pt x="1541679" y="1061417"/>
                  </a:lnTo>
                  <a:lnTo>
                    <a:pt x="1528779" y="1088430"/>
                  </a:lnTo>
                  <a:lnTo>
                    <a:pt x="1517492" y="1088430"/>
                  </a:lnTo>
                  <a:lnTo>
                    <a:pt x="1498143" y="1093196"/>
                  </a:lnTo>
                  <a:lnTo>
                    <a:pt x="1498143" y="1101141"/>
                  </a:lnTo>
                  <a:lnTo>
                    <a:pt x="1494918" y="1104319"/>
                  </a:lnTo>
                  <a:lnTo>
                    <a:pt x="1478794" y="1104319"/>
                  </a:lnTo>
                  <a:lnTo>
                    <a:pt x="1478794" y="1107497"/>
                  </a:lnTo>
                  <a:lnTo>
                    <a:pt x="1473957" y="1112264"/>
                  </a:lnTo>
                  <a:lnTo>
                    <a:pt x="1432034" y="1112264"/>
                  </a:lnTo>
                  <a:lnTo>
                    <a:pt x="1407847" y="1115442"/>
                  </a:lnTo>
                  <a:lnTo>
                    <a:pt x="1412684" y="1309293"/>
                  </a:lnTo>
                  <a:lnTo>
                    <a:pt x="1385273" y="1309293"/>
                  </a:lnTo>
                  <a:lnTo>
                    <a:pt x="1385273" y="1282281"/>
                  </a:lnTo>
                  <a:lnTo>
                    <a:pt x="1380436" y="1282281"/>
                  </a:lnTo>
                  <a:lnTo>
                    <a:pt x="1377211" y="1282281"/>
                  </a:lnTo>
                  <a:lnTo>
                    <a:pt x="1377211" y="1309293"/>
                  </a:lnTo>
                  <a:lnTo>
                    <a:pt x="1365924" y="1309293"/>
                  </a:lnTo>
                  <a:lnTo>
                    <a:pt x="1357862" y="1312471"/>
                  </a:lnTo>
                  <a:lnTo>
                    <a:pt x="1357862" y="1331539"/>
                  </a:lnTo>
                  <a:lnTo>
                    <a:pt x="1333676" y="1331539"/>
                  </a:lnTo>
                  <a:lnTo>
                    <a:pt x="1330451" y="1301349"/>
                  </a:lnTo>
                  <a:lnTo>
                    <a:pt x="1325613" y="1301349"/>
                  </a:lnTo>
                  <a:lnTo>
                    <a:pt x="1322389" y="1301349"/>
                  </a:lnTo>
                  <a:lnTo>
                    <a:pt x="1322389" y="1331539"/>
                  </a:lnTo>
                  <a:lnTo>
                    <a:pt x="1306264" y="1331539"/>
                  </a:lnTo>
                  <a:lnTo>
                    <a:pt x="1299815" y="1336305"/>
                  </a:lnTo>
                  <a:lnTo>
                    <a:pt x="1291753" y="1336305"/>
                  </a:lnTo>
                  <a:lnTo>
                    <a:pt x="1294977" y="143006"/>
                  </a:lnTo>
                  <a:lnTo>
                    <a:pt x="1248217" y="50847"/>
                  </a:lnTo>
                  <a:lnTo>
                    <a:pt x="1198232" y="50847"/>
                  </a:lnTo>
                  <a:close/>
                </a:path>
              </a:pathLst>
            </a:custGeom>
            <a:solidFill>
              <a:schemeClr val="bg1">
                <a:lumMod val="85000"/>
                <a:alpha val="50000"/>
              </a:schemeClr>
            </a:solidFill>
            <a:ln>
              <a:noFill/>
            </a:ln>
          </p:spPr>
          <p:txBody>
            <a:bodyPr/>
            <a:lstStyle/>
            <a:p>
              <a:pPr>
                <a:defRPr/>
              </a:pPr>
              <a:endParaRPr lang="id-ID"/>
            </a:p>
          </p:txBody>
        </p:sp>
      </p:gr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6_空白">
    <p:spTree>
      <p:nvGrpSpPr>
        <p:cNvPr id="1" name=""/>
        <p:cNvGrpSpPr/>
        <p:nvPr/>
      </p:nvGrpSpPr>
      <p:grpSpPr>
        <a:xfrm>
          <a:off x="0" y="0"/>
          <a:ext cx="0" cy="0"/>
          <a:chOff x="0" y="0"/>
          <a:chExt cx="0" cy="0"/>
        </a:xfrm>
      </p:grpSpPr>
      <p:sp>
        <p:nvSpPr>
          <p:cNvPr id="2" name="Rectangle 11"/>
          <p:cNvSpPr>
            <a:spLocks noGrp="1" noChangeArrowheads="1"/>
          </p:cNvSpPr>
          <p:nvPr>
            <p:ph type="title"/>
          </p:nvPr>
        </p:nvSpPr>
        <p:spPr bwMode="auto">
          <a:xfrm>
            <a:off x="1524000" y="76200"/>
            <a:ext cx="10668000" cy="914400"/>
          </a:xfrm>
          <a:prstGeom prst="rect">
            <a:avLst/>
          </a:prstGeom>
          <a:noFill/>
          <a:ln w="9525">
            <a:noFill/>
            <a:miter lim="800000"/>
          </a:ln>
        </p:spPr>
        <p:txBody>
          <a:bodyPr/>
          <a:lstStyle/>
          <a:p>
            <a:pPr lvl="0"/>
            <a:r>
              <a:rPr lang="zh-CN"/>
              <a:t>单击此处编辑母版标题样式</a:t>
            </a:r>
          </a:p>
        </p:txBody>
      </p:sp>
      <p:grpSp>
        <p:nvGrpSpPr>
          <p:cNvPr id="5" name="Group 3"/>
          <p:cNvGrpSpPr/>
          <p:nvPr userDrawn="1"/>
        </p:nvGrpSpPr>
        <p:grpSpPr bwMode="auto">
          <a:xfrm>
            <a:off x="1588" y="4121150"/>
            <a:ext cx="12190412" cy="2747963"/>
            <a:chOff x="1184" y="4120681"/>
            <a:chExt cx="12190816" cy="2747947"/>
          </a:xfrm>
        </p:grpSpPr>
        <p:sp>
          <p:nvSpPr>
            <p:cNvPr id="6" name="Freeform 13"/>
            <p:cNvSpPr/>
            <p:nvPr/>
          </p:nvSpPr>
          <p:spPr bwMode="auto">
            <a:xfrm>
              <a:off x="10161521" y="5374799"/>
              <a:ext cx="2030479" cy="1482716"/>
            </a:xfrm>
            <a:custGeom>
              <a:avLst/>
              <a:gdLst>
                <a:gd name="T0" fmla="*/ 1230 w 1276"/>
                <a:gd name="T1" fmla="*/ 748 h 933"/>
                <a:gd name="T2" fmla="*/ 1221 w 1276"/>
                <a:gd name="T3" fmla="*/ 748 h 933"/>
                <a:gd name="T4" fmla="*/ 1206 w 1276"/>
                <a:gd name="T5" fmla="*/ 748 h 933"/>
                <a:gd name="T6" fmla="*/ 1211 w 1276"/>
                <a:gd name="T7" fmla="*/ 216 h 933"/>
                <a:gd name="T8" fmla="*/ 1218 w 1276"/>
                <a:gd name="T9" fmla="*/ 216 h 933"/>
                <a:gd name="T10" fmla="*/ 1221 w 1276"/>
                <a:gd name="T11" fmla="*/ 214 h 933"/>
                <a:gd name="T12" fmla="*/ 1218 w 1276"/>
                <a:gd name="T13" fmla="*/ 185 h 933"/>
                <a:gd name="T14" fmla="*/ 1206 w 1276"/>
                <a:gd name="T15" fmla="*/ 182 h 933"/>
                <a:gd name="T16" fmla="*/ 1192 w 1276"/>
                <a:gd name="T17" fmla="*/ 180 h 933"/>
                <a:gd name="T18" fmla="*/ 1182 w 1276"/>
                <a:gd name="T19" fmla="*/ 0 h 933"/>
                <a:gd name="T20" fmla="*/ 1172 w 1276"/>
                <a:gd name="T21" fmla="*/ 180 h 933"/>
                <a:gd name="T22" fmla="*/ 1158 w 1276"/>
                <a:gd name="T23" fmla="*/ 180 h 933"/>
                <a:gd name="T24" fmla="*/ 1143 w 1276"/>
                <a:gd name="T25" fmla="*/ 182 h 933"/>
                <a:gd name="T26" fmla="*/ 1141 w 1276"/>
                <a:gd name="T27" fmla="*/ 212 h 933"/>
                <a:gd name="T28" fmla="*/ 1143 w 1276"/>
                <a:gd name="T29" fmla="*/ 214 h 933"/>
                <a:gd name="T30" fmla="*/ 1151 w 1276"/>
                <a:gd name="T31" fmla="*/ 214 h 933"/>
                <a:gd name="T32" fmla="*/ 1071 w 1276"/>
                <a:gd name="T33" fmla="*/ 659 h 933"/>
                <a:gd name="T34" fmla="*/ 659 w 1276"/>
                <a:gd name="T35" fmla="*/ 496 h 933"/>
                <a:gd name="T36" fmla="*/ 666 w 1276"/>
                <a:gd name="T37" fmla="*/ 491 h 933"/>
                <a:gd name="T38" fmla="*/ 611 w 1276"/>
                <a:gd name="T39" fmla="*/ 430 h 933"/>
                <a:gd name="T40" fmla="*/ 620 w 1276"/>
                <a:gd name="T41" fmla="*/ 425 h 933"/>
                <a:gd name="T42" fmla="*/ 606 w 1276"/>
                <a:gd name="T43" fmla="*/ 420 h 933"/>
                <a:gd name="T44" fmla="*/ 608 w 1276"/>
                <a:gd name="T45" fmla="*/ 406 h 933"/>
                <a:gd name="T46" fmla="*/ 606 w 1276"/>
                <a:gd name="T47" fmla="*/ 389 h 933"/>
                <a:gd name="T48" fmla="*/ 594 w 1276"/>
                <a:gd name="T49" fmla="*/ 379 h 933"/>
                <a:gd name="T50" fmla="*/ 586 w 1276"/>
                <a:gd name="T51" fmla="*/ 377 h 933"/>
                <a:gd name="T52" fmla="*/ 569 w 1276"/>
                <a:gd name="T53" fmla="*/ 377 h 933"/>
                <a:gd name="T54" fmla="*/ 562 w 1276"/>
                <a:gd name="T55" fmla="*/ 379 h 933"/>
                <a:gd name="T56" fmla="*/ 552 w 1276"/>
                <a:gd name="T57" fmla="*/ 391 h 933"/>
                <a:gd name="T58" fmla="*/ 548 w 1276"/>
                <a:gd name="T59" fmla="*/ 399 h 933"/>
                <a:gd name="T60" fmla="*/ 548 w 1276"/>
                <a:gd name="T61" fmla="*/ 413 h 933"/>
                <a:gd name="T62" fmla="*/ 552 w 1276"/>
                <a:gd name="T63" fmla="*/ 423 h 933"/>
                <a:gd name="T64" fmla="*/ 538 w 1276"/>
                <a:gd name="T65" fmla="*/ 425 h 933"/>
                <a:gd name="T66" fmla="*/ 548 w 1276"/>
                <a:gd name="T67" fmla="*/ 430 h 933"/>
                <a:gd name="T68" fmla="*/ 519 w 1276"/>
                <a:gd name="T69" fmla="*/ 491 h 933"/>
                <a:gd name="T70" fmla="*/ 412 w 1276"/>
                <a:gd name="T71" fmla="*/ 491 h 933"/>
                <a:gd name="T72" fmla="*/ 402 w 1276"/>
                <a:gd name="T73" fmla="*/ 491 h 933"/>
                <a:gd name="T74" fmla="*/ 359 w 1276"/>
                <a:gd name="T75" fmla="*/ 464 h 933"/>
                <a:gd name="T76" fmla="*/ 366 w 1276"/>
                <a:gd name="T77" fmla="*/ 459 h 933"/>
                <a:gd name="T78" fmla="*/ 204 w 1276"/>
                <a:gd name="T79" fmla="*/ 447 h 933"/>
                <a:gd name="T80" fmla="*/ 194 w 1276"/>
                <a:gd name="T81" fmla="*/ 416 h 933"/>
                <a:gd name="T82" fmla="*/ 177 w 1276"/>
                <a:gd name="T83" fmla="*/ 391 h 933"/>
                <a:gd name="T84" fmla="*/ 155 w 1276"/>
                <a:gd name="T85" fmla="*/ 369 h 933"/>
                <a:gd name="T86" fmla="*/ 141 w 1276"/>
                <a:gd name="T87" fmla="*/ 360 h 933"/>
                <a:gd name="T88" fmla="*/ 114 w 1276"/>
                <a:gd name="T89" fmla="*/ 350 h 933"/>
                <a:gd name="T90" fmla="*/ 112 w 1276"/>
                <a:gd name="T91" fmla="*/ 348 h 933"/>
                <a:gd name="T92" fmla="*/ 97 w 1276"/>
                <a:gd name="T93" fmla="*/ 345 h 933"/>
                <a:gd name="T94" fmla="*/ 92 w 1276"/>
                <a:gd name="T95" fmla="*/ 345 h 933"/>
                <a:gd name="T96" fmla="*/ 88 w 1276"/>
                <a:gd name="T97" fmla="*/ 345 h 933"/>
                <a:gd name="T98" fmla="*/ 78 w 1276"/>
                <a:gd name="T99" fmla="*/ 263 h 933"/>
                <a:gd name="T100" fmla="*/ 73 w 1276"/>
                <a:gd name="T101" fmla="*/ 345 h 933"/>
                <a:gd name="T102" fmla="*/ 68 w 1276"/>
                <a:gd name="T103" fmla="*/ 345 h 933"/>
                <a:gd name="T104" fmla="*/ 51 w 1276"/>
                <a:gd name="T105" fmla="*/ 348 h 933"/>
                <a:gd name="T106" fmla="*/ 51 w 1276"/>
                <a:gd name="T107" fmla="*/ 348 h 933"/>
                <a:gd name="T108" fmla="*/ 37 w 1276"/>
                <a:gd name="T109" fmla="*/ 355 h 933"/>
                <a:gd name="T110" fmla="*/ 22 w 1276"/>
                <a:gd name="T111" fmla="*/ 360 h 933"/>
                <a:gd name="T112" fmla="*/ 0 w 1276"/>
                <a:gd name="T113" fmla="*/ 374 h 933"/>
                <a:gd name="T114" fmla="*/ 1276 w 1276"/>
                <a:gd name="T115" fmla="*/ 933 h 933"/>
                <a:gd name="T116" fmla="*/ 1233 w 1276"/>
                <a:gd name="T117" fmla="*/ 739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6" h="933">
                  <a:moveTo>
                    <a:pt x="1233" y="746"/>
                  </a:moveTo>
                  <a:lnTo>
                    <a:pt x="1230" y="748"/>
                  </a:lnTo>
                  <a:lnTo>
                    <a:pt x="1228" y="748"/>
                  </a:lnTo>
                  <a:lnTo>
                    <a:pt x="1221" y="748"/>
                  </a:lnTo>
                  <a:lnTo>
                    <a:pt x="1216" y="748"/>
                  </a:lnTo>
                  <a:lnTo>
                    <a:pt x="1206" y="748"/>
                  </a:lnTo>
                  <a:lnTo>
                    <a:pt x="1206" y="741"/>
                  </a:lnTo>
                  <a:lnTo>
                    <a:pt x="1211" y="216"/>
                  </a:lnTo>
                  <a:lnTo>
                    <a:pt x="1213" y="216"/>
                  </a:lnTo>
                  <a:lnTo>
                    <a:pt x="1218" y="216"/>
                  </a:lnTo>
                  <a:lnTo>
                    <a:pt x="1221" y="214"/>
                  </a:lnTo>
                  <a:lnTo>
                    <a:pt x="1221" y="214"/>
                  </a:lnTo>
                  <a:lnTo>
                    <a:pt x="1221" y="185"/>
                  </a:lnTo>
                  <a:lnTo>
                    <a:pt x="1218" y="185"/>
                  </a:lnTo>
                  <a:lnTo>
                    <a:pt x="1213" y="182"/>
                  </a:lnTo>
                  <a:lnTo>
                    <a:pt x="1206" y="182"/>
                  </a:lnTo>
                  <a:lnTo>
                    <a:pt x="1197" y="180"/>
                  </a:lnTo>
                  <a:lnTo>
                    <a:pt x="1192" y="180"/>
                  </a:lnTo>
                  <a:lnTo>
                    <a:pt x="1192" y="93"/>
                  </a:lnTo>
                  <a:lnTo>
                    <a:pt x="1182" y="0"/>
                  </a:lnTo>
                  <a:lnTo>
                    <a:pt x="1175" y="90"/>
                  </a:lnTo>
                  <a:lnTo>
                    <a:pt x="1172" y="180"/>
                  </a:lnTo>
                  <a:lnTo>
                    <a:pt x="1165" y="180"/>
                  </a:lnTo>
                  <a:lnTo>
                    <a:pt x="1158" y="180"/>
                  </a:lnTo>
                  <a:lnTo>
                    <a:pt x="1151" y="180"/>
                  </a:lnTo>
                  <a:lnTo>
                    <a:pt x="1143" y="182"/>
                  </a:lnTo>
                  <a:lnTo>
                    <a:pt x="1141" y="182"/>
                  </a:lnTo>
                  <a:lnTo>
                    <a:pt x="1141" y="212"/>
                  </a:lnTo>
                  <a:lnTo>
                    <a:pt x="1141" y="212"/>
                  </a:lnTo>
                  <a:lnTo>
                    <a:pt x="1143" y="214"/>
                  </a:lnTo>
                  <a:lnTo>
                    <a:pt x="1148" y="214"/>
                  </a:lnTo>
                  <a:lnTo>
                    <a:pt x="1151" y="214"/>
                  </a:lnTo>
                  <a:lnTo>
                    <a:pt x="1146" y="714"/>
                  </a:lnTo>
                  <a:lnTo>
                    <a:pt x="1071" y="659"/>
                  </a:lnTo>
                  <a:lnTo>
                    <a:pt x="661" y="651"/>
                  </a:lnTo>
                  <a:lnTo>
                    <a:pt x="659" y="496"/>
                  </a:lnTo>
                  <a:lnTo>
                    <a:pt x="666" y="496"/>
                  </a:lnTo>
                  <a:lnTo>
                    <a:pt x="666" y="491"/>
                  </a:lnTo>
                  <a:lnTo>
                    <a:pt x="611" y="491"/>
                  </a:lnTo>
                  <a:lnTo>
                    <a:pt x="611" y="430"/>
                  </a:lnTo>
                  <a:lnTo>
                    <a:pt x="620" y="428"/>
                  </a:lnTo>
                  <a:lnTo>
                    <a:pt x="620" y="425"/>
                  </a:lnTo>
                  <a:lnTo>
                    <a:pt x="603" y="423"/>
                  </a:lnTo>
                  <a:lnTo>
                    <a:pt x="606" y="420"/>
                  </a:lnTo>
                  <a:lnTo>
                    <a:pt x="608" y="413"/>
                  </a:lnTo>
                  <a:lnTo>
                    <a:pt x="608" y="406"/>
                  </a:lnTo>
                  <a:lnTo>
                    <a:pt x="608" y="399"/>
                  </a:lnTo>
                  <a:lnTo>
                    <a:pt x="606" y="389"/>
                  </a:lnTo>
                  <a:lnTo>
                    <a:pt x="601" y="384"/>
                  </a:lnTo>
                  <a:lnTo>
                    <a:pt x="594" y="379"/>
                  </a:lnTo>
                  <a:lnTo>
                    <a:pt x="586" y="377"/>
                  </a:lnTo>
                  <a:lnTo>
                    <a:pt x="586" y="377"/>
                  </a:lnTo>
                  <a:lnTo>
                    <a:pt x="577" y="374"/>
                  </a:lnTo>
                  <a:lnTo>
                    <a:pt x="569" y="377"/>
                  </a:lnTo>
                  <a:lnTo>
                    <a:pt x="569" y="377"/>
                  </a:lnTo>
                  <a:lnTo>
                    <a:pt x="562" y="379"/>
                  </a:lnTo>
                  <a:lnTo>
                    <a:pt x="557" y="384"/>
                  </a:lnTo>
                  <a:lnTo>
                    <a:pt x="552" y="391"/>
                  </a:lnTo>
                  <a:lnTo>
                    <a:pt x="548" y="399"/>
                  </a:lnTo>
                  <a:lnTo>
                    <a:pt x="548" y="399"/>
                  </a:lnTo>
                  <a:lnTo>
                    <a:pt x="548" y="406"/>
                  </a:lnTo>
                  <a:lnTo>
                    <a:pt x="548" y="413"/>
                  </a:lnTo>
                  <a:lnTo>
                    <a:pt x="552" y="420"/>
                  </a:lnTo>
                  <a:lnTo>
                    <a:pt x="552" y="423"/>
                  </a:lnTo>
                  <a:lnTo>
                    <a:pt x="552" y="423"/>
                  </a:lnTo>
                  <a:lnTo>
                    <a:pt x="538" y="425"/>
                  </a:lnTo>
                  <a:lnTo>
                    <a:pt x="538" y="430"/>
                  </a:lnTo>
                  <a:lnTo>
                    <a:pt x="548" y="430"/>
                  </a:lnTo>
                  <a:lnTo>
                    <a:pt x="550" y="491"/>
                  </a:lnTo>
                  <a:lnTo>
                    <a:pt x="519" y="491"/>
                  </a:lnTo>
                  <a:lnTo>
                    <a:pt x="509" y="491"/>
                  </a:lnTo>
                  <a:lnTo>
                    <a:pt x="412" y="491"/>
                  </a:lnTo>
                  <a:lnTo>
                    <a:pt x="412" y="491"/>
                  </a:lnTo>
                  <a:lnTo>
                    <a:pt x="402" y="491"/>
                  </a:lnTo>
                  <a:lnTo>
                    <a:pt x="359" y="491"/>
                  </a:lnTo>
                  <a:lnTo>
                    <a:pt x="359" y="464"/>
                  </a:lnTo>
                  <a:lnTo>
                    <a:pt x="366" y="464"/>
                  </a:lnTo>
                  <a:lnTo>
                    <a:pt x="366" y="459"/>
                  </a:lnTo>
                  <a:lnTo>
                    <a:pt x="206" y="459"/>
                  </a:lnTo>
                  <a:lnTo>
                    <a:pt x="204" y="447"/>
                  </a:lnTo>
                  <a:lnTo>
                    <a:pt x="201" y="430"/>
                  </a:lnTo>
                  <a:lnTo>
                    <a:pt x="194" y="416"/>
                  </a:lnTo>
                  <a:lnTo>
                    <a:pt x="187" y="403"/>
                  </a:lnTo>
                  <a:lnTo>
                    <a:pt x="177" y="391"/>
                  </a:lnTo>
                  <a:lnTo>
                    <a:pt x="167" y="379"/>
                  </a:lnTo>
                  <a:lnTo>
                    <a:pt x="155" y="369"/>
                  </a:lnTo>
                  <a:lnTo>
                    <a:pt x="141" y="362"/>
                  </a:lnTo>
                  <a:lnTo>
                    <a:pt x="141" y="360"/>
                  </a:lnTo>
                  <a:lnTo>
                    <a:pt x="126" y="355"/>
                  </a:lnTo>
                  <a:lnTo>
                    <a:pt x="114" y="350"/>
                  </a:lnTo>
                  <a:lnTo>
                    <a:pt x="114" y="348"/>
                  </a:lnTo>
                  <a:lnTo>
                    <a:pt x="112" y="348"/>
                  </a:lnTo>
                  <a:lnTo>
                    <a:pt x="112" y="348"/>
                  </a:lnTo>
                  <a:lnTo>
                    <a:pt x="97" y="345"/>
                  </a:lnTo>
                  <a:lnTo>
                    <a:pt x="95" y="345"/>
                  </a:lnTo>
                  <a:lnTo>
                    <a:pt x="92" y="345"/>
                  </a:lnTo>
                  <a:lnTo>
                    <a:pt x="90" y="345"/>
                  </a:lnTo>
                  <a:lnTo>
                    <a:pt x="88" y="345"/>
                  </a:lnTo>
                  <a:lnTo>
                    <a:pt x="90" y="263"/>
                  </a:lnTo>
                  <a:lnTo>
                    <a:pt x="78" y="263"/>
                  </a:lnTo>
                  <a:lnTo>
                    <a:pt x="75" y="345"/>
                  </a:lnTo>
                  <a:lnTo>
                    <a:pt x="73" y="345"/>
                  </a:lnTo>
                  <a:lnTo>
                    <a:pt x="71" y="345"/>
                  </a:lnTo>
                  <a:lnTo>
                    <a:pt x="68" y="345"/>
                  </a:lnTo>
                  <a:lnTo>
                    <a:pt x="54" y="348"/>
                  </a:lnTo>
                  <a:lnTo>
                    <a:pt x="51" y="348"/>
                  </a:lnTo>
                  <a:lnTo>
                    <a:pt x="51" y="348"/>
                  </a:lnTo>
                  <a:lnTo>
                    <a:pt x="51" y="348"/>
                  </a:lnTo>
                  <a:lnTo>
                    <a:pt x="51" y="350"/>
                  </a:lnTo>
                  <a:lnTo>
                    <a:pt x="37" y="355"/>
                  </a:lnTo>
                  <a:lnTo>
                    <a:pt x="22" y="360"/>
                  </a:lnTo>
                  <a:lnTo>
                    <a:pt x="22" y="360"/>
                  </a:lnTo>
                  <a:lnTo>
                    <a:pt x="8" y="369"/>
                  </a:lnTo>
                  <a:lnTo>
                    <a:pt x="0" y="374"/>
                  </a:lnTo>
                  <a:lnTo>
                    <a:pt x="0" y="933"/>
                  </a:lnTo>
                  <a:lnTo>
                    <a:pt x="1276" y="933"/>
                  </a:lnTo>
                  <a:lnTo>
                    <a:pt x="1276" y="739"/>
                  </a:lnTo>
                  <a:lnTo>
                    <a:pt x="1233" y="739"/>
                  </a:lnTo>
                  <a:lnTo>
                    <a:pt x="1233" y="746"/>
                  </a:lnTo>
                  <a:close/>
                </a:path>
              </a:pathLst>
            </a:custGeom>
            <a:solidFill>
              <a:schemeClr val="bg1">
                <a:lumMod val="85000"/>
                <a:alpha val="50000"/>
              </a:schemeClr>
            </a:solidFill>
            <a:ln>
              <a:noFill/>
            </a:ln>
          </p:spPr>
          <p:txBody>
            <a:bodyPr/>
            <a:lstStyle/>
            <a:p>
              <a:pPr>
                <a:defRPr/>
              </a:pPr>
              <a:endParaRPr lang="id-ID"/>
            </a:p>
          </p:txBody>
        </p:sp>
        <p:sp>
          <p:nvSpPr>
            <p:cNvPr id="7" name="Freeform 15"/>
            <p:cNvSpPr/>
            <p:nvPr/>
          </p:nvSpPr>
          <p:spPr bwMode="auto">
            <a:xfrm>
              <a:off x="8105640" y="4968401"/>
              <a:ext cx="2055881" cy="1897052"/>
            </a:xfrm>
            <a:custGeom>
              <a:avLst/>
              <a:gdLst>
                <a:gd name="T0" fmla="*/ 1278 w 1278"/>
                <a:gd name="T1" fmla="*/ 836 h 1193"/>
                <a:gd name="T2" fmla="*/ 1271 w 1278"/>
                <a:gd name="T3" fmla="*/ 819 h 1193"/>
                <a:gd name="T4" fmla="*/ 1252 w 1278"/>
                <a:gd name="T5" fmla="*/ 821 h 1193"/>
                <a:gd name="T6" fmla="*/ 1242 w 1278"/>
                <a:gd name="T7" fmla="*/ 807 h 1193"/>
                <a:gd name="T8" fmla="*/ 1206 w 1278"/>
                <a:gd name="T9" fmla="*/ 700 h 1193"/>
                <a:gd name="T10" fmla="*/ 1167 w 1278"/>
                <a:gd name="T11" fmla="*/ 693 h 1193"/>
                <a:gd name="T12" fmla="*/ 1126 w 1278"/>
                <a:gd name="T13" fmla="*/ 651 h 1193"/>
                <a:gd name="T14" fmla="*/ 1075 w 1278"/>
                <a:gd name="T15" fmla="*/ 598 h 1193"/>
                <a:gd name="T16" fmla="*/ 1068 w 1278"/>
                <a:gd name="T17" fmla="*/ 586 h 1193"/>
                <a:gd name="T18" fmla="*/ 1053 w 1278"/>
                <a:gd name="T19" fmla="*/ 566 h 1193"/>
                <a:gd name="T20" fmla="*/ 1048 w 1278"/>
                <a:gd name="T21" fmla="*/ 581 h 1193"/>
                <a:gd name="T22" fmla="*/ 1034 w 1278"/>
                <a:gd name="T23" fmla="*/ 593 h 1193"/>
                <a:gd name="T24" fmla="*/ 1034 w 1278"/>
                <a:gd name="T25" fmla="*/ 625 h 1193"/>
                <a:gd name="T26" fmla="*/ 956 w 1278"/>
                <a:gd name="T27" fmla="*/ 685 h 1193"/>
                <a:gd name="T28" fmla="*/ 925 w 1278"/>
                <a:gd name="T29" fmla="*/ 695 h 1193"/>
                <a:gd name="T30" fmla="*/ 884 w 1278"/>
                <a:gd name="T31" fmla="*/ 824 h 1193"/>
                <a:gd name="T32" fmla="*/ 864 w 1278"/>
                <a:gd name="T33" fmla="*/ 807 h 1193"/>
                <a:gd name="T34" fmla="*/ 850 w 1278"/>
                <a:gd name="T35" fmla="*/ 838 h 1193"/>
                <a:gd name="T36" fmla="*/ 833 w 1278"/>
                <a:gd name="T37" fmla="*/ 819 h 1193"/>
                <a:gd name="T38" fmla="*/ 814 w 1278"/>
                <a:gd name="T39" fmla="*/ 841 h 1193"/>
                <a:gd name="T40" fmla="*/ 751 w 1278"/>
                <a:gd name="T41" fmla="*/ 32 h 1193"/>
                <a:gd name="T42" fmla="*/ 445 w 1278"/>
                <a:gd name="T43" fmla="*/ 855 h 1193"/>
                <a:gd name="T44" fmla="*/ 431 w 1278"/>
                <a:gd name="T45" fmla="*/ 739 h 1193"/>
                <a:gd name="T46" fmla="*/ 404 w 1278"/>
                <a:gd name="T47" fmla="*/ 756 h 1193"/>
                <a:gd name="T48" fmla="*/ 378 w 1278"/>
                <a:gd name="T49" fmla="*/ 561 h 1193"/>
                <a:gd name="T50" fmla="*/ 375 w 1278"/>
                <a:gd name="T51" fmla="*/ 547 h 1193"/>
                <a:gd name="T52" fmla="*/ 368 w 1278"/>
                <a:gd name="T53" fmla="*/ 569 h 1193"/>
                <a:gd name="T54" fmla="*/ 351 w 1278"/>
                <a:gd name="T55" fmla="*/ 479 h 1193"/>
                <a:gd name="T56" fmla="*/ 341 w 1278"/>
                <a:gd name="T57" fmla="*/ 348 h 1193"/>
                <a:gd name="T58" fmla="*/ 324 w 1278"/>
                <a:gd name="T59" fmla="*/ 372 h 1193"/>
                <a:gd name="T60" fmla="*/ 312 w 1278"/>
                <a:gd name="T61" fmla="*/ 479 h 1193"/>
                <a:gd name="T62" fmla="*/ 295 w 1278"/>
                <a:gd name="T63" fmla="*/ 561 h 1193"/>
                <a:gd name="T64" fmla="*/ 290 w 1278"/>
                <a:gd name="T65" fmla="*/ 547 h 1193"/>
                <a:gd name="T66" fmla="*/ 288 w 1278"/>
                <a:gd name="T67" fmla="*/ 569 h 1193"/>
                <a:gd name="T68" fmla="*/ 269 w 1278"/>
                <a:gd name="T69" fmla="*/ 693 h 1193"/>
                <a:gd name="T70" fmla="*/ 269 w 1278"/>
                <a:gd name="T71" fmla="*/ 695 h 1193"/>
                <a:gd name="T72" fmla="*/ 261 w 1278"/>
                <a:gd name="T73" fmla="*/ 758 h 1193"/>
                <a:gd name="T74" fmla="*/ 244 w 1278"/>
                <a:gd name="T75" fmla="*/ 712 h 1193"/>
                <a:gd name="T76" fmla="*/ 232 w 1278"/>
                <a:gd name="T77" fmla="*/ 574 h 1193"/>
                <a:gd name="T78" fmla="*/ 208 w 1278"/>
                <a:gd name="T79" fmla="*/ 710 h 1193"/>
                <a:gd name="T80" fmla="*/ 194 w 1278"/>
                <a:gd name="T81" fmla="*/ 748 h 1193"/>
                <a:gd name="T82" fmla="*/ 174 w 1278"/>
                <a:gd name="T83" fmla="*/ 688 h 1193"/>
                <a:gd name="T84" fmla="*/ 172 w 1278"/>
                <a:gd name="T85" fmla="*/ 685 h 1193"/>
                <a:gd name="T86" fmla="*/ 169 w 1278"/>
                <a:gd name="T87" fmla="*/ 615 h 1193"/>
                <a:gd name="T88" fmla="*/ 167 w 1278"/>
                <a:gd name="T89" fmla="*/ 610 h 1193"/>
                <a:gd name="T90" fmla="*/ 157 w 1278"/>
                <a:gd name="T91" fmla="*/ 557 h 1193"/>
                <a:gd name="T92" fmla="*/ 148 w 1278"/>
                <a:gd name="T93" fmla="*/ 547 h 1193"/>
                <a:gd name="T94" fmla="*/ 123 w 1278"/>
                <a:gd name="T95" fmla="*/ 479 h 1193"/>
                <a:gd name="T96" fmla="*/ 123 w 1278"/>
                <a:gd name="T97" fmla="*/ 464 h 1193"/>
                <a:gd name="T98" fmla="*/ 121 w 1278"/>
                <a:gd name="T99" fmla="*/ 304 h 1193"/>
                <a:gd name="T100" fmla="*/ 97 w 1278"/>
                <a:gd name="T101" fmla="*/ 464 h 1193"/>
                <a:gd name="T102" fmla="*/ 94 w 1278"/>
                <a:gd name="T103" fmla="*/ 476 h 1193"/>
                <a:gd name="T104" fmla="*/ 70 w 1278"/>
                <a:gd name="T105" fmla="*/ 554 h 1193"/>
                <a:gd name="T106" fmla="*/ 60 w 1278"/>
                <a:gd name="T107" fmla="*/ 549 h 1193"/>
                <a:gd name="T108" fmla="*/ 48 w 1278"/>
                <a:gd name="T109" fmla="*/ 610 h 1193"/>
                <a:gd name="T110" fmla="*/ 41 w 1278"/>
                <a:gd name="T111" fmla="*/ 746 h 1193"/>
                <a:gd name="T112" fmla="*/ 17 w 1278"/>
                <a:gd name="T113" fmla="*/ 739 h 1193"/>
                <a:gd name="T114" fmla="*/ 7 w 1278"/>
                <a:gd name="T115" fmla="*/ 848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78" h="1193">
                  <a:moveTo>
                    <a:pt x="12" y="306"/>
                  </a:moveTo>
                  <a:lnTo>
                    <a:pt x="0" y="304"/>
                  </a:lnTo>
                  <a:lnTo>
                    <a:pt x="0" y="1193"/>
                  </a:lnTo>
                  <a:lnTo>
                    <a:pt x="1278" y="1193"/>
                  </a:lnTo>
                  <a:lnTo>
                    <a:pt x="1278" y="836"/>
                  </a:lnTo>
                  <a:lnTo>
                    <a:pt x="1274" y="836"/>
                  </a:lnTo>
                  <a:lnTo>
                    <a:pt x="1274" y="819"/>
                  </a:lnTo>
                  <a:lnTo>
                    <a:pt x="1271" y="819"/>
                  </a:lnTo>
                  <a:lnTo>
                    <a:pt x="1271" y="819"/>
                  </a:lnTo>
                  <a:lnTo>
                    <a:pt x="1271" y="819"/>
                  </a:lnTo>
                  <a:lnTo>
                    <a:pt x="1269" y="819"/>
                  </a:lnTo>
                  <a:lnTo>
                    <a:pt x="1269" y="836"/>
                  </a:lnTo>
                  <a:lnTo>
                    <a:pt x="1257" y="836"/>
                  </a:lnTo>
                  <a:lnTo>
                    <a:pt x="1257" y="824"/>
                  </a:lnTo>
                  <a:lnTo>
                    <a:pt x="1252" y="821"/>
                  </a:lnTo>
                  <a:lnTo>
                    <a:pt x="1245" y="821"/>
                  </a:lnTo>
                  <a:lnTo>
                    <a:pt x="1245" y="807"/>
                  </a:lnTo>
                  <a:lnTo>
                    <a:pt x="1242" y="807"/>
                  </a:lnTo>
                  <a:lnTo>
                    <a:pt x="1242" y="807"/>
                  </a:lnTo>
                  <a:lnTo>
                    <a:pt x="1242" y="807"/>
                  </a:lnTo>
                  <a:lnTo>
                    <a:pt x="1240" y="807"/>
                  </a:lnTo>
                  <a:lnTo>
                    <a:pt x="1240" y="821"/>
                  </a:lnTo>
                  <a:lnTo>
                    <a:pt x="1220" y="821"/>
                  </a:lnTo>
                  <a:lnTo>
                    <a:pt x="1223" y="702"/>
                  </a:lnTo>
                  <a:lnTo>
                    <a:pt x="1206" y="700"/>
                  </a:lnTo>
                  <a:lnTo>
                    <a:pt x="1182" y="700"/>
                  </a:lnTo>
                  <a:lnTo>
                    <a:pt x="1174" y="695"/>
                  </a:lnTo>
                  <a:lnTo>
                    <a:pt x="1174" y="695"/>
                  </a:lnTo>
                  <a:lnTo>
                    <a:pt x="1172" y="695"/>
                  </a:lnTo>
                  <a:lnTo>
                    <a:pt x="1167" y="693"/>
                  </a:lnTo>
                  <a:lnTo>
                    <a:pt x="1167" y="688"/>
                  </a:lnTo>
                  <a:lnTo>
                    <a:pt x="1155" y="685"/>
                  </a:lnTo>
                  <a:lnTo>
                    <a:pt x="1150" y="685"/>
                  </a:lnTo>
                  <a:lnTo>
                    <a:pt x="1140" y="668"/>
                  </a:lnTo>
                  <a:lnTo>
                    <a:pt x="1126" y="651"/>
                  </a:lnTo>
                  <a:lnTo>
                    <a:pt x="1111" y="639"/>
                  </a:lnTo>
                  <a:lnTo>
                    <a:pt x="1092" y="629"/>
                  </a:lnTo>
                  <a:lnTo>
                    <a:pt x="1073" y="625"/>
                  </a:lnTo>
                  <a:lnTo>
                    <a:pt x="1073" y="598"/>
                  </a:lnTo>
                  <a:lnTo>
                    <a:pt x="1075" y="598"/>
                  </a:lnTo>
                  <a:lnTo>
                    <a:pt x="1075" y="595"/>
                  </a:lnTo>
                  <a:lnTo>
                    <a:pt x="1075" y="593"/>
                  </a:lnTo>
                  <a:lnTo>
                    <a:pt x="1073" y="593"/>
                  </a:lnTo>
                  <a:lnTo>
                    <a:pt x="1070" y="588"/>
                  </a:lnTo>
                  <a:lnTo>
                    <a:pt x="1068" y="586"/>
                  </a:lnTo>
                  <a:lnTo>
                    <a:pt x="1063" y="583"/>
                  </a:lnTo>
                  <a:lnTo>
                    <a:pt x="1061" y="581"/>
                  </a:lnTo>
                  <a:lnTo>
                    <a:pt x="1056" y="581"/>
                  </a:lnTo>
                  <a:lnTo>
                    <a:pt x="1056" y="566"/>
                  </a:lnTo>
                  <a:lnTo>
                    <a:pt x="1053" y="566"/>
                  </a:lnTo>
                  <a:lnTo>
                    <a:pt x="1053" y="564"/>
                  </a:lnTo>
                  <a:lnTo>
                    <a:pt x="1053" y="566"/>
                  </a:lnTo>
                  <a:lnTo>
                    <a:pt x="1048" y="566"/>
                  </a:lnTo>
                  <a:lnTo>
                    <a:pt x="1048" y="581"/>
                  </a:lnTo>
                  <a:lnTo>
                    <a:pt x="1048" y="581"/>
                  </a:lnTo>
                  <a:lnTo>
                    <a:pt x="1046" y="581"/>
                  </a:lnTo>
                  <a:lnTo>
                    <a:pt x="1041" y="583"/>
                  </a:lnTo>
                  <a:lnTo>
                    <a:pt x="1039" y="586"/>
                  </a:lnTo>
                  <a:lnTo>
                    <a:pt x="1036" y="588"/>
                  </a:lnTo>
                  <a:lnTo>
                    <a:pt x="1034" y="593"/>
                  </a:lnTo>
                  <a:lnTo>
                    <a:pt x="1031" y="593"/>
                  </a:lnTo>
                  <a:lnTo>
                    <a:pt x="1031" y="595"/>
                  </a:lnTo>
                  <a:lnTo>
                    <a:pt x="1031" y="598"/>
                  </a:lnTo>
                  <a:lnTo>
                    <a:pt x="1034" y="598"/>
                  </a:lnTo>
                  <a:lnTo>
                    <a:pt x="1034" y="625"/>
                  </a:lnTo>
                  <a:lnTo>
                    <a:pt x="1014" y="629"/>
                  </a:lnTo>
                  <a:lnTo>
                    <a:pt x="995" y="639"/>
                  </a:lnTo>
                  <a:lnTo>
                    <a:pt x="978" y="651"/>
                  </a:lnTo>
                  <a:lnTo>
                    <a:pt x="964" y="668"/>
                  </a:lnTo>
                  <a:lnTo>
                    <a:pt x="956" y="685"/>
                  </a:lnTo>
                  <a:lnTo>
                    <a:pt x="949" y="685"/>
                  </a:lnTo>
                  <a:lnTo>
                    <a:pt x="937" y="688"/>
                  </a:lnTo>
                  <a:lnTo>
                    <a:pt x="937" y="693"/>
                  </a:lnTo>
                  <a:lnTo>
                    <a:pt x="935" y="695"/>
                  </a:lnTo>
                  <a:lnTo>
                    <a:pt x="925" y="695"/>
                  </a:lnTo>
                  <a:lnTo>
                    <a:pt x="925" y="697"/>
                  </a:lnTo>
                  <a:lnTo>
                    <a:pt x="922" y="700"/>
                  </a:lnTo>
                  <a:lnTo>
                    <a:pt x="896" y="700"/>
                  </a:lnTo>
                  <a:lnTo>
                    <a:pt x="881" y="702"/>
                  </a:lnTo>
                  <a:lnTo>
                    <a:pt x="884" y="824"/>
                  </a:lnTo>
                  <a:lnTo>
                    <a:pt x="867" y="824"/>
                  </a:lnTo>
                  <a:lnTo>
                    <a:pt x="867" y="807"/>
                  </a:lnTo>
                  <a:lnTo>
                    <a:pt x="864" y="807"/>
                  </a:lnTo>
                  <a:lnTo>
                    <a:pt x="864" y="807"/>
                  </a:lnTo>
                  <a:lnTo>
                    <a:pt x="864" y="807"/>
                  </a:lnTo>
                  <a:lnTo>
                    <a:pt x="862" y="807"/>
                  </a:lnTo>
                  <a:lnTo>
                    <a:pt x="862" y="824"/>
                  </a:lnTo>
                  <a:lnTo>
                    <a:pt x="855" y="824"/>
                  </a:lnTo>
                  <a:lnTo>
                    <a:pt x="850" y="826"/>
                  </a:lnTo>
                  <a:lnTo>
                    <a:pt x="850" y="838"/>
                  </a:lnTo>
                  <a:lnTo>
                    <a:pt x="850" y="838"/>
                  </a:lnTo>
                  <a:lnTo>
                    <a:pt x="835" y="838"/>
                  </a:lnTo>
                  <a:lnTo>
                    <a:pt x="833" y="819"/>
                  </a:lnTo>
                  <a:lnTo>
                    <a:pt x="833" y="819"/>
                  </a:lnTo>
                  <a:lnTo>
                    <a:pt x="833" y="819"/>
                  </a:lnTo>
                  <a:lnTo>
                    <a:pt x="830" y="819"/>
                  </a:lnTo>
                  <a:lnTo>
                    <a:pt x="828" y="819"/>
                  </a:lnTo>
                  <a:lnTo>
                    <a:pt x="828" y="838"/>
                  </a:lnTo>
                  <a:lnTo>
                    <a:pt x="818" y="838"/>
                  </a:lnTo>
                  <a:lnTo>
                    <a:pt x="814" y="841"/>
                  </a:lnTo>
                  <a:lnTo>
                    <a:pt x="814" y="841"/>
                  </a:lnTo>
                  <a:lnTo>
                    <a:pt x="809" y="841"/>
                  </a:lnTo>
                  <a:lnTo>
                    <a:pt x="811" y="90"/>
                  </a:lnTo>
                  <a:lnTo>
                    <a:pt x="782" y="32"/>
                  </a:lnTo>
                  <a:lnTo>
                    <a:pt x="751" y="32"/>
                  </a:lnTo>
                  <a:lnTo>
                    <a:pt x="734" y="0"/>
                  </a:lnTo>
                  <a:lnTo>
                    <a:pt x="508" y="0"/>
                  </a:lnTo>
                  <a:lnTo>
                    <a:pt x="508" y="32"/>
                  </a:lnTo>
                  <a:lnTo>
                    <a:pt x="448" y="32"/>
                  </a:lnTo>
                  <a:lnTo>
                    <a:pt x="445" y="855"/>
                  </a:lnTo>
                  <a:lnTo>
                    <a:pt x="438" y="848"/>
                  </a:lnTo>
                  <a:lnTo>
                    <a:pt x="438" y="836"/>
                  </a:lnTo>
                  <a:lnTo>
                    <a:pt x="436" y="746"/>
                  </a:lnTo>
                  <a:lnTo>
                    <a:pt x="436" y="739"/>
                  </a:lnTo>
                  <a:lnTo>
                    <a:pt x="431" y="739"/>
                  </a:lnTo>
                  <a:lnTo>
                    <a:pt x="429" y="739"/>
                  </a:lnTo>
                  <a:lnTo>
                    <a:pt x="429" y="746"/>
                  </a:lnTo>
                  <a:lnTo>
                    <a:pt x="429" y="758"/>
                  </a:lnTo>
                  <a:lnTo>
                    <a:pt x="404" y="758"/>
                  </a:lnTo>
                  <a:lnTo>
                    <a:pt x="404" y="756"/>
                  </a:lnTo>
                  <a:lnTo>
                    <a:pt x="399" y="746"/>
                  </a:lnTo>
                  <a:lnTo>
                    <a:pt x="399" y="693"/>
                  </a:lnTo>
                  <a:lnTo>
                    <a:pt x="392" y="676"/>
                  </a:lnTo>
                  <a:lnTo>
                    <a:pt x="392" y="622"/>
                  </a:lnTo>
                  <a:lnTo>
                    <a:pt x="378" y="561"/>
                  </a:lnTo>
                  <a:lnTo>
                    <a:pt x="380" y="561"/>
                  </a:lnTo>
                  <a:lnTo>
                    <a:pt x="380" y="547"/>
                  </a:lnTo>
                  <a:lnTo>
                    <a:pt x="375" y="547"/>
                  </a:lnTo>
                  <a:lnTo>
                    <a:pt x="375" y="547"/>
                  </a:lnTo>
                  <a:lnTo>
                    <a:pt x="375" y="547"/>
                  </a:lnTo>
                  <a:lnTo>
                    <a:pt x="368" y="547"/>
                  </a:lnTo>
                  <a:lnTo>
                    <a:pt x="368" y="554"/>
                  </a:lnTo>
                  <a:lnTo>
                    <a:pt x="366" y="554"/>
                  </a:lnTo>
                  <a:lnTo>
                    <a:pt x="366" y="569"/>
                  </a:lnTo>
                  <a:lnTo>
                    <a:pt x="368" y="569"/>
                  </a:lnTo>
                  <a:lnTo>
                    <a:pt x="358" y="610"/>
                  </a:lnTo>
                  <a:lnTo>
                    <a:pt x="346" y="481"/>
                  </a:lnTo>
                  <a:lnTo>
                    <a:pt x="351" y="481"/>
                  </a:lnTo>
                  <a:lnTo>
                    <a:pt x="351" y="479"/>
                  </a:lnTo>
                  <a:lnTo>
                    <a:pt x="351" y="479"/>
                  </a:lnTo>
                  <a:lnTo>
                    <a:pt x="351" y="469"/>
                  </a:lnTo>
                  <a:lnTo>
                    <a:pt x="344" y="469"/>
                  </a:lnTo>
                  <a:lnTo>
                    <a:pt x="337" y="372"/>
                  </a:lnTo>
                  <a:lnTo>
                    <a:pt x="341" y="372"/>
                  </a:lnTo>
                  <a:lnTo>
                    <a:pt x="341" y="348"/>
                  </a:lnTo>
                  <a:lnTo>
                    <a:pt x="341" y="309"/>
                  </a:lnTo>
                  <a:lnTo>
                    <a:pt x="320" y="309"/>
                  </a:lnTo>
                  <a:lnTo>
                    <a:pt x="320" y="348"/>
                  </a:lnTo>
                  <a:lnTo>
                    <a:pt x="320" y="372"/>
                  </a:lnTo>
                  <a:lnTo>
                    <a:pt x="324" y="372"/>
                  </a:lnTo>
                  <a:lnTo>
                    <a:pt x="324" y="374"/>
                  </a:lnTo>
                  <a:lnTo>
                    <a:pt x="317" y="469"/>
                  </a:lnTo>
                  <a:lnTo>
                    <a:pt x="312" y="469"/>
                  </a:lnTo>
                  <a:lnTo>
                    <a:pt x="312" y="472"/>
                  </a:lnTo>
                  <a:lnTo>
                    <a:pt x="312" y="479"/>
                  </a:lnTo>
                  <a:lnTo>
                    <a:pt x="312" y="481"/>
                  </a:lnTo>
                  <a:lnTo>
                    <a:pt x="317" y="481"/>
                  </a:lnTo>
                  <a:lnTo>
                    <a:pt x="305" y="610"/>
                  </a:lnTo>
                  <a:lnTo>
                    <a:pt x="295" y="566"/>
                  </a:lnTo>
                  <a:lnTo>
                    <a:pt x="295" y="561"/>
                  </a:lnTo>
                  <a:lnTo>
                    <a:pt x="298" y="561"/>
                  </a:lnTo>
                  <a:lnTo>
                    <a:pt x="298" y="547"/>
                  </a:lnTo>
                  <a:lnTo>
                    <a:pt x="290" y="547"/>
                  </a:lnTo>
                  <a:lnTo>
                    <a:pt x="290" y="547"/>
                  </a:lnTo>
                  <a:lnTo>
                    <a:pt x="290" y="547"/>
                  </a:lnTo>
                  <a:lnTo>
                    <a:pt x="286" y="547"/>
                  </a:lnTo>
                  <a:lnTo>
                    <a:pt x="286" y="554"/>
                  </a:lnTo>
                  <a:lnTo>
                    <a:pt x="286" y="554"/>
                  </a:lnTo>
                  <a:lnTo>
                    <a:pt x="286" y="569"/>
                  </a:lnTo>
                  <a:lnTo>
                    <a:pt x="288" y="569"/>
                  </a:lnTo>
                  <a:lnTo>
                    <a:pt x="276" y="622"/>
                  </a:lnTo>
                  <a:lnTo>
                    <a:pt x="276" y="622"/>
                  </a:lnTo>
                  <a:lnTo>
                    <a:pt x="274" y="627"/>
                  </a:lnTo>
                  <a:lnTo>
                    <a:pt x="274" y="676"/>
                  </a:lnTo>
                  <a:lnTo>
                    <a:pt x="269" y="693"/>
                  </a:lnTo>
                  <a:lnTo>
                    <a:pt x="269" y="693"/>
                  </a:lnTo>
                  <a:lnTo>
                    <a:pt x="269" y="693"/>
                  </a:lnTo>
                  <a:lnTo>
                    <a:pt x="269" y="695"/>
                  </a:lnTo>
                  <a:lnTo>
                    <a:pt x="269" y="695"/>
                  </a:lnTo>
                  <a:lnTo>
                    <a:pt x="269" y="695"/>
                  </a:lnTo>
                  <a:lnTo>
                    <a:pt x="269" y="695"/>
                  </a:lnTo>
                  <a:lnTo>
                    <a:pt x="269" y="746"/>
                  </a:lnTo>
                  <a:lnTo>
                    <a:pt x="261" y="756"/>
                  </a:lnTo>
                  <a:lnTo>
                    <a:pt x="261" y="756"/>
                  </a:lnTo>
                  <a:lnTo>
                    <a:pt x="261" y="758"/>
                  </a:lnTo>
                  <a:lnTo>
                    <a:pt x="261" y="758"/>
                  </a:lnTo>
                  <a:lnTo>
                    <a:pt x="252" y="758"/>
                  </a:lnTo>
                  <a:lnTo>
                    <a:pt x="252" y="748"/>
                  </a:lnTo>
                  <a:lnTo>
                    <a:pt x="244" y="748"/>
                  </a:lnTo>
                  <a:lnTo>
                    <a:pt x="244" y="712"/>
                  </a:lnTo>
                  <a:lnTo>
                    <a:pt x="244" y="710"/>
                  </a:lnTo>
                  <a:lnTo>
                    <a:pt x="240" y="710"/>
                  </a:lnTo>
                  <a:lnTo>
                    <a:pt x="225" y="574"/>
                  </a:lnTo>
                  <a:lnTo>
                    <a:pt x="225" y="574"/>
                  </a:lnTo>
                  <a:lnTo>
                    <a:pt x="232" y="574"/>
                  </a:lnTo>
                  <a:lnTo>
                    <a:pt x="232" y="537"/>
                  </a:lnTo>
                  <a:lnTo>
                    <a:pt x="215" y="537"/>
                  </a:lnTo>
                  <a:lnTo>
                    <a:pt x="215" y="574"/>
                  </a:lnTo>
                  <a:lnTo>
                    <a:pt x="220" y="574"/>
                  </a:lnTo>
                  <a:lnTo>
                    <a:pt x="208" y="710"/>
                  </a:lnTo>
                  <a:lnTo>
                    <a:pt x="208" y="710"/>
                  </a:lnTo>
                  <a:lnTo>
                    <a:pt x="208" y="710"/>
                  </a:lnTo>
                  <a:lnTo>
                    <a:pt x="201" y="710"/>
                  </a:lnTo>
                  <a:lnTo>
                    <a:pt x="201" y="748"/>
                  </a:lnTo>
                  <a:lnTo>
                    <a:pt x="194" y="748"/>
                  </a:lnTo>
                  <a:lnTo>
                    <a:pt x="194" y="758"/>
                  </a:lnTo>
                  <a:lnTo>
                    <a:pt x="179" y="758"/>
                  </a:lnTo>
                  <a:lnTo>
                    <a:pt x="179" y="758"/>
                  </a:lnTo>
                  <a:lnTo>
                    <a:pt x="174" y="746"/>
                  </a:lnTo>
                  <a:lnTo>
                    <a:pt x="174" y="688"/>
                  </a:lnTo>
                  <a:lnTo>
                    <a:pt x="174" y="688"/>
                  </a:lnTo>
                  <a:lnTo>
                    <a:pt x="174" y="688"/>
                  </a:lnTo>
                  <a:lnTo>
                    <a:pt x="172" y="688"/>
                  </a:lnTo>
                  <a:lnTo>
                    <a:pt x="172" y="685"/>
                  </a:lnTo>
                  <a:lnTo>
                    <a:pt x="172" y="685"/>
                  </a:lnTo>
                  <a:lnTo>
                    <a:pt x="172" y="685"/>
                  </a:lnTo>
                  <a:lnTo>
                    <a:pt x="169" y="683"/>
                  </a:lnTo>
                  <a:lnTo>
                    <a:pt x="169" y="617"/>
                  </a:lnTo>
                  <a:lnTo>
                    <a:pt x="169" y="617"/>
                  </a:lnTo>
                  <a:lnTo>
                    <a:pt x="169" y="615"/>
                  </a:lnTo>
                  <a:lnTo>
                    <a:pt x="167" y="615"/>
                  </a:lnTo>
                  <a:lnTo>
                    <a:pt x="167" y="615"/>
                  </a:lnTo>
                  <a:lnTo>
                    <a:pt x="167" y="610"/>
                  </a:lnTo>
                  <a:lnTo>
                    <a:pt x="167" y="610"/>
                  </a:lnTo>
                  <a:lnTo>
                    <a:pt x="167" y="610"/>
                  </a:lnTo>
                  <a:lnTo>
                    <a:pt x="165" y="610"/>
                  </a:lnTo>
                  <a:lnTo>
                    <a:pt x="165" y="610"/>
                  </a:lnTo>
                  <a:lnTo>
                    <a:pt x="155" y="569"/>
                  </a:lnTo>
                  <a:lnTo>
                    <a:pt x="157" y="569"/>
                  </a:lnTo>
                  <a:lnTo>
                    <a:pt x="157" y="557"/>
                  </a:lnTo>
                  <a:lnTo>
                    <a:pt x="155" y="557"/>
                  </a:lnTo>
                  <a:lnTo>
                    <a:pt x="155" y="547"/>
                  </a:lnTo>
                  <a:lnTo>
                    <a:pt x="148" y="547"/>
                  </a:lnTo>
                  <a:lnTo>
                    <a:pt x="148" y="547"/>
                  </a:lnTo>
                  <a:lnTo>
                    <a:pt x="148" y="547"/>
                  </a:lnTo>
                  <a:lnTo>
                    <a:pt x="143" y="547"/>
                  </a:lnTo>
                  <a:lnTo>
                    <a:pt x="143" y="561"/>
                  </a:lnTo>
                  <a:lnTo>
                    <a:pt x="145" y="561"/>
                  </a:lnTo>
                  <a:lnTo>
                    <a:pt x="136" y="603"/>
                  </a:lnTo>
                  <a:lnTo>
                    <a:pt x="123" y="479"/>
                  </a:lnTo>
                  <a:lnTo>
                    <a:pt x="131" y="476"/>
                  </a:lnTo>
                  <a:lnTo>
                    <a:pt x="131" y="476"/>
                  </a:lnTo>
                  <a:lnTo>
                    <a:pt x="131" y="467"/>
                  </a:lnTo>
                  <a:lnTo>
                    <a:pt x="128" y="464"/>
                  </a:lnTo>
                  <a:lnTo>
                    <a:pt x="123" y="464"/>
                  </a:lnTo>
                  <a:lnTo>
                    <a:pt x="116" y="370"/>
                  </a:lnTo>
                  <a:lnTo>
                    <a:pt x="116" y="370"/>
                  </a:lnTo>
                  <a:lnTo>
                    <a:pt x="121" y="370"/>
                  </a:lnTo>
                  <a:lnTo>
                    <a:pt x="121" y="343"/>
                  </a:lnTo>
                  <a:lnTo>
                    <a:pt x="121" y="304"/>
                  </a:lnTo>
                  <a:lnTo>
                    <a:pt x="99" y="304"/>
                  </a:lnTo>
                  <a:lnTo>
                    <a:pt x="99" y="343"/>
                  </a:lnTo>
                  <a:lnTo>
                    <a:pt x="99" y="370"/>
                  </a:lnTo>
                  <a:lnTo>
                    <a:pt x="104" y="370"/>
                  </a:lnTo>
                  <a:lnTo>
                    <a:pt x="97" y="464"/>
                  </a:lnTo>
                  <a:lnTo>
                    <a:pt x="90" y="464"/>
                  </a:lnTo>
                  <a:lnTo>
                    <a:pt x="90" y="474"/>
                  </a:lnTo>
                  <a:lnTo>
                    <a:pt x="90" y="474"/>
                  </a:lnTo>
                  <a:lnTo>
                    <a:pt x="90" y="476"/>
                  </a:lnTo>
                  <a:lnTo>
                    <a:pt x="94" y="476"/>
                  </a:lnTo>
                  <a:lnTo>
                    <a:pt x="82" y="603"/>
                  </a:lnTo>
                  <a:lnTo>
                    <a:pt x="75" y="569"/>
                  </a:lnTo>
                  <a:lnTo>
                    <a:pt x="75" y="569"/>
                  </a:lnTo>
                  <a:lnTo>
                    <a:pt x="75" y="554"/>
                  </a:lnTo>
                  <a:lnTo>
                    <a:pt x="70" y="554"/>
                  </a:lnTo>
                  <a:lnTo>
                    <a:pt x="70" y="549"/>
                  </a:lnTo>
                  <a:lnTo>
                    <a:pt x="65" y="549"/>
                  </a:lnTo>
                  <a:lnTo>
                    <a:pt x="65" y="547"/>
                  </a:lnTo>
                  <a:lnTo>
                    <a:pt x="65" y="549"/>
                  </a:lnTo>
                  <a:lnTo>
                    <a:pt x="60" y="549"/>
                  </a:lnTo>
                  <a:lnTo>
                    <a:pt x="60" y="561"/>
                  </a:lnTo>
                  <a:lnTo>
                    <a:pt x="63" y="561"/>
                  </a:lnTo>
                  <a:lnTo>
                    <a:pt x="51" y="610"/>
                  </a:lnTo>
                  <a:lnTo>
                    <a:pt x="51" y="610"/>
                  </a:lnTo>
                  <a:lnTo>
                    <a:pt x="48" y="610"/>
                  </a:lnTo>
                  <a:lnTo>
                    <a:pt x="46" y="610"/>
                  </a:lnTo>
                  <a:lnTo>
                    <a:pt x="46" y="683"/>
                  </a:lnTo>
                  <a:lnTo>
                    <a:pt x="41" y="685"/>
                  </a:lnTo>
                  <a:lnTo>
                    <a:pt x="41" y="700"/>
                  </a:lnTo>
                  <a:lnTo>
                    <a:pt x="41" y="746"/>
                  </a:lnTo>
                  <a:lnTo>
                    <a:pt x="34" y="756"/>
                  </a:lnTo>
                  <a:lnTo>
                    <a:pt x="34" y="758"/>
                  </a:lnTo>
                  <a:lnTo>
                    <a:pt x="19" y="758"/>
                  </a:lnTo>
                  <a:lnTo>
                    <a:pt x="17" y="746"/>
                  </a:lnTo>
                  <a:lnTo>
                    <a:pt x="17" y="739"/>
                  </a:lnTo>
                  <a:lnTo>
                    <a:pt x="17" y="739"/>
                  </a:lnTo>
                  <a:lnTo>
                    <a:pt x="12" y="739"/>
                  </a:lnTo>
                  <a:lnTo>
                    <a:pt x="12" y="746"/>
                  </a:lnTo>
                  <a:lnTo>
                    <a:pt x="7" y="836"/>
                  </a:lnTo>
                  <a:lnTo>
                    <a:pt x="7" y="848"/>
                  </a:lnTo>
                  <a:lnTo>
                    <a:pt x="5" y="851"/>
                  </a:lnTo>
                  <a:lnTo>
                    <a:pt x="10" y="365"/>
                  </a:lnTo>
                  <a:lnTo>
                    <a:pt x="12" y="306"/>
                  </a:lnTo>
                  <a:close/>
                </a:path>
              </a:pathLst>
            </a:custGeom>
            <a:solidFill>
              <a:schemeClr val="bg1">
                <a:lumMod val="85000"/>
                <a:alpha val="50000"/>
              </a:schemeClr>
            </a:solidFill>
            <a:ln>
              <a:noFill/>
            </a:ln>
          </p:spPr>
          <p:txBody>
            <a:bodyPr/>
            <a:lstStyle/>
            <a:p>
              <a:pPr>
                <a:defRPr/>
              </a:pPr>
              <a:endParaRPr lang="id-ID"/>
            </a:p>
          </p:txBody>
        </p:sp>
        <p:sp>
          <p:nvSpPr>
            <p:cNvPr id="8" name="Freeform 16"/>
            <p:cNvSpPr/>
            <p:nvPr/>
          </p:nvSpPr>
          <p:spPr bwMode="auto">
            <a:xfrm>
              <a:off x="6056110" y="4608041"/>
              <a:ext cx="2049530" cy="2260587"/>
            </a:xfrm>
            <a:custGeom>
              <a:avLst/>
              <a:gdLst>
                <a:gd name="T0" fmla="*/ 1242 w 1276"/>
                <a:gd name="T1" fmla="*/ 529 h 1423"/>
                <a:gd name="T2" fmla="*/ 1225 w 1276"/>
                <a:gd name="T3" fmla="*/ 527 h 1423"/>
                <a:gd name="T4" fmla="*/ 1196 w 1276"/>
                <a:gd name="T5" fmla="*/ 505 h 1423"/>
                <a:gd name="T6" fmla="*/ 1172 w 1276"/>
                <a:gd name="T7" fmla="*/ 483 h 1423"/>
                <a:gd name="T8" fmla="*/ 1148 w 1276"/>
                <a:gd name="T9" fmla="*/ 461 h 1423"/>
                <a:gd name="T10" fmla="*/ 1126 w 1276"/>
                <a:gd name="T11" fmla="*/ 439 h 1423"/>
                <a:gd name="T12" fmla="*/ 1043 w 1276"/>
                <a:gd name="T13" fmla="*/ 434 h 1423"/>
                <a:gd name="T14" fmla="*/ 1005 w 1276"/>
                <a:gd name="T15" fmla="*/ 447 h 1423"/>
                <a:gd name="T16" fmla="*/ 985 w 1276"/>
                <a:gd name="T17" fmla="*/ 461 h 1423"/>
                <a:gd name="T18" fmla="*/ 981 w 1276"/>
                <a:gd name="T19" fmla="*/ 481 h 1423"/>
                <a:gd name="T20" fmla="*/ 959 w 1276"/>
                <a:gd name="T21" fmla="*/ 495 h 1423"/>
                <a:gd name="T22" fmla="*/ 939 w 1276"/>
                <a:gd name="T23" fmla="*/ 505 h 1423"/>
                <a:gd name="T24" fmla="*/ 937 w 1276"/>
                <a:gd name="T25" fmla="*/ 524 h 1423"/>
                <a:gd name="T26" fmla="*/ 913 w 1276"/>
                <a:gd name="T27" fmla="*/ 529 h 1423"/>
                <a:gd name="T28" fmla="*/ 840 w 1276"/>
                <a:gd name="T29" fmla="*/ 534 h 1423"/>
                <a:gd name="T30" fmla="*/ 840 w 1276"/>
                <a:gd name="T31" fmla="*/ 595 h 1423"/>
                <a:gd name="T32" fmla="*/ 765 w 1276"/>
                <a:gd name="T33" fmla="*/ 876 h 1423"/>
                <a:gd name="T34" fmla="*/ 763 w 1276"/>
                <a:gd name="T35" fmla="*/ 544 h 1423"/>
                <a:gd name="T36" fmla="*/ 690 w 1276"/>
                <a:gd name="T37" fmla="*/ 539 h 1423"/>
                <a:gd name="T38" fmla="*/ 668 w 1276"/>
                <a:gd name="T39" fmla="*/ 534 h 1423"/>
                <a:gd name="T40" fmla="*/ 661 w 1276"/>
                <a:gd name="T41" fmla="*/ 515 h 1423"/>
                <a:gd name="T42" fmla="*/ 646 w 1276"/>
                <a:gd name="T43" fmla="*/ 502 h 1423"/>
                <a:gd name="T44" fmla="*/ 625 w 1276"/>
                <a:gd name="T45" fmla="*/ 490 h 1423"/>
                <a:gd name="T46" fmla="*/ 617 w 1276"/>
                <a:gd name="T47" fmla="*/ 471 h 1423"/>
                <a:gd name="T48" fmla="*/ 600 w 1276"/>
                <a:gd name="T49" fmla="*/ 456 h 1423"/>
                <a:gd name="T50" fmla="*/ 559 w 1276"/>
                <a:gd name="T51" fmla="*/ 444 h 1423"/>
                <a:gd name="T52" fmla="*/ 482 w 1276"/>
                <a:gd name="T53" fmla="*/ 449 h 1423"/>
                <a:gd name="T54" fmla="*/ 460 w 1276"/>
                <a:gd name="T55" fmla="*/ 471 h 1423"/>
                <a:gd name="T56" fmla="*/ 436 w 1276"/>
                <a:gd name="T57" fmla="*/ 493 h 1423"/>
                <a:gd name="T58" fmla="*/ 411 w 1276"/>
                <a:gd name="T59" fmla="*/ 512 h 1423"/>
                <a:gd name="T60" fmla="*/ 385 w 1276"/>
                <a:gd name="T61" fmla="*/ 534 h 1423"/>
                <a:gd name="T62" fmla="*/ 382 w 1276"/>
                <a:gd name="T63" fmla="*/ 536 h 1423"/>
                <a:gd name="T64" fmla="*/ 322 w 1276"/>
                <a:gd name="T65" fmla="*/ 328 h 1423"/>
                <a:gd name="T66" fmla="*/ 264 w 1276"/>
                <a:gd name="T67" fmla="*/ 274 h 1423"/>
                <a:gd name="T68" fmla="*/ 201 w 1276"/>
                <a:gd name="T69" fmla="*/ 233 h 1423"/>
                <a:gd name="T70" fmla="*/ 179 w 1276"/>
                <a:gd name="T71" fmla="*/ 328 h 1423"/>
                <a:gd name="T72" fmla="*/ 181 w 1276"/>
                <a:gd name="T73" fmla="*/ 255 h 1423"/>
                <a:gd name="T74" fmla="*/ 179 w 1276"/>
                <a:gd name="T75" fmla="*/ 252 h 1423"/>
                <a:gd name="T76" fmla="*/ 181 w 1276"/>
                <a:gd name="T77" fmla="*/ 213 h 1423"/>
                <a:gd name="T78" fmla="*/ 179 w 1276"/>
                <a:gd name="T79" fmla="*/ 213 h 1423"/>
                <a:gd name="T80" fmla="*/ 181 w 1276"/>
                <a:gd name="T81" fmla="*/ 174 h 1423"/>
                <a:gd name="T82" fmla="*/ 179 w 1276"/>
                <a:gd name="T83" fmla="*/ 172 h 1423"/>
                <a:gd name="T84" fmla="*/ 116 w 1276"/>
                <a:gd name="T85" fmla="*/ 109 h 1423"/>
                <a:gd name="T86" fmla="*/ 29 w 1276"/>
                <a:gd name="T87" fmla="*/ 104 h 1423"/>
                <a:gd name="T88" fmla="*/ 29 w 1276"/>
                <a:gd name="T89" fmla="*/ 31 h 1423"/>
                <a:gd name="T90" fmla="*/ 29 w 1276"/>
                <a:gd name="T91" fmla="*/ 9 h 1423"/>
                <a:gd name="T92" fmla="*/ 29 w 1276"/>
                <a:gd name="T93" fmla="*/ 0 h 1423"/>
                <a:gd name="T94" fmla="*/ 0 w 1276"/>
                <a:gd name="T95" fmla="*/ 1423 h 1423"/>
                <a:gd name="T96" fmla="*/ 1276 w 1276"/>
                <a:gd name="T97" fmla="*/ 534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6" h="1423">
                  <a:moveTo>
                    <a:pt x="1276" y="534"/>
                  </a:moveTo>
                  <a:lnTo>
                    <a:pt x="1242" y="529"/>
                  </a:lnTo>
                  <a:lnTo>
                    <a:pt x="1223" y="532"/>
                  </a:lnTo>
                  <a:lnTo>
                    <a:pt x="1225" y="527"/>
                  </a:lnTo>
                  <a:lnTo>
                    <a:pt x="1196" y="524"/>
                  </a:lnTo>
                  <a:lnTo>
                    <a:pt x="1196" y="505"/>
                  </a:lnTo>
                  <a:lnTo>
                    <a:pt x="1172" y="502"/>
                  </a:lnTo>
                  <a:lnTo>
                    <a:pt x="1172" y="483"/>
                  </a:lnTo>
                  <a:lnTo>
                    <a:pt x="1148" y="481"/>
                  </a:lnTo>
                  <a:lnTo>
                    <a:pt x="1148" y="461"/>
                  </a:lnTo>
                  <a:lnTo>
                    <a:pt x="1123" y="459"/>
                  </a:lnTo>
                  <a:lnTo>
                    <a:pt x="1126" y="439"/>
                  </a:lnTo>
                  <a:lnTo>
                    <a:pt x="1094" y="434"/>
                  </a:lnTo>
                  <a:lnTo>
                    <a:pt x="1043" y="434"/>
                  </a:lnTo>
                  <a:lnTo>
                    <a:pt x="1007" y="439"/>
                  </a:lnTo>
                  <a:lnTo>
                    <a:pt x="1005" y="447"/>
                  </a:lnTo>
                  <a:lnTo>
                    <a:pt x="1005" y="459"/>
                  </a:lnTo>
                  <a:lnTo>
                    <a:pt x="985" y="461"/>
                  </a:lnTo>
                  <a:lnTo>
                    <a:pt x="983" y="471"/>
                  </a:lnTo>
                  <a:lnTo>
                    <a:pt x="981" y="481"/>
                  </a:lnTo>
                  <a:lnTo>
                    <a:pt x="964" y="483"/>
                  </a:lnTo>
                  <a:lnTo>
                    <a:pt x="959" y="495"/>
                  </a:lnTo>
                  <a:lnTo>
                    <a:pt x="959" y="502"/>
                  </a:lnTo>
                  <a:lnTo>
                    <a:pt x="939" y="505"/>
                  </a:lnTo>
                  <a:lnTo>
                    <a:pt x="937" y="517"/>
                  </a:lnTo>
                  <a:lnTo>
                    <a:pt x="937" y="524"/>
                  </a:lnTo>
                  <a:lnTo>
                    <a:pt x="915" y="527"/>
                  </a:lnTo>
                  <a:lnTo>
                    <a:pt x="913" y="529"/>
                  </a:lnTo>
                  <a:lnTo>
                    <a:pt x="893" y="527"/>
                  </a:lnTo>
                  <a:lnTo>
                    <a:pt x="840" y="534"/>
                  </a:lnTo>
                  <a:lnTo>
                    <a:pt x="840" y="595"/>
                  </a:lnTo>
                  <a:lnTo>
                    <a:pt x="840" y="595"/>
                  </a:lnTo>
                  <a:lnTo>
                    <a:pt x="840" y="876"/>
                  </a:lnTo>
                  <a:lnTo>
                    <a:pt x="765" y="876"/>
                  </a:lnTo>
                  <a:lnTo>
                    <a:pt x="763" y="600"/>
                  </a:lnTo>
                  <a:lnTo>
                    <a:pt x="763" y="544"/>
                  </a:lnTo>
                  <a:lnTo>
                    <a:pt x="707" y="536"/>
                  </a:lnTo>
                  <a:lnTo>
                    <a:pt x="690" y="539"/>
                  </a:lnTo>
                  <a:lnTo>
                    <a:pt x="688" y="536"/>
                  </a:lnTo>
                  <a:lnTo>
                    <a:pt x="668" y="534"/>
                  </a:lnTo>
                  <a:lnTo>
                    <a:pt x="668" y="527"/>
                  </a:lnTo>
                  <a:lnTo>
                    <a:pt x="661" y="515"/>
                  </a:lnTo>
                  <a:lnTo>
                    <a:pt x="646" y="512"/>
                  </a:lnTo>
                  <a:lnTo>
                    <a:pt x="646" y="502"/>
                  </a:lnTo>
                  <a:lnTo>
                    <a:pt x="639" y="493"/>
                  </a:lnTo>
                  <a:lnTo>
                    <a:pt x="625" y="490"/>
                  </a:lnTo>
                  <a:lnTo>
                    <a:pt x="625" y="481"/>
                  </a:lnTo>
                  <a:lnTo>
                    <a:pt x="617" y="471"/>
                  </a:lnTo>
                  <a:lnTo>
                    <a:pt x="603" y="468"/>
                  </a:lnTo>
                  <a:lnTo>
                    <a:pt x="600" y="456"/>
                  </a:lnTo>
                  <a:lnTo>
                    <a:pt x="598" y="449"/>
                  </a:lnTo>
                  <a:lnTo>
                    <a:pt x="559" y="444"/>
                  </a:lnTo>
                  <a:lnTo>
                    <a:pt x="511" y="444"/>
                  </a:lnTo>
                  <a:lnTo>
                    <a:pt x="482" y="449"/>
                  </a:lnTo>
                  <a:lnTo>
                    <a:pt x="482" y="466"/>
                  </a:lnTo>
                  <a:lnTo>
                    <a:pt x="460" y="471"/>
                  </a:lnTo>
                  <a:lnTo>
                    <a:pt x="460" y="488"/>
                  </a:lnTo>
                  <a:lnTo>
                    <a:pt x="436" y="493"/>
                  </a:lnTo>
                  <a:lnTo>
                    <a:pt x="436" y="510"/>
                  </a:lnTo>
                  <a:lnTo>
                    <a:pt x="411" y="512"/>
                  </a:lnTo>
                  <a:lnTo>
                    <a:pt x="411" y="532"/>
                  </a:lnTo>
                  <a:lnTo>
                    <a:pt x="385" y="534"/>
                  </a:lnTo>
                  <a:lnTo>
                    <a:pt x="385" y="536"/>
                  </a:lnTo>
                  <a:lnTo>
                    <a:pt x="382" y="536"/>
                  </a:lnTo>
                  <a:lnTo>
                    <a:pt x="382" y="328"/>
                  </a:lnTo>
                  <a:lnTo>
                    <a:pt x="322" y="328"/>
                  </a:lnTo>
                  <a:lnTo>
                    <a:pt x="322" y="274"/>
                  </a:lnTo>
                  <a:lnTo>
                    <a:pt x="264" y="274"/>
                  </a:lnTo>
                  <a:lnTo>
                    <a:pt x="264" y="233"/>
                  </a:lnTo>
                  <a:lnTo>
                    <a:pt x="201" y="233"/>
                  </a:lnTo>
                  <a:lnTo>
                    <a:pt x="201" y="328"/>
                  </a:lnTo>
                  <a:lnTo>
                    <a:pt x="179" y="328"/>
                  </a:lnTo>
                  <a:lnTo>
                    <a:pt x="179" y="257"/>
                  </a:lnTo>
                  <a:lnTo>
                    <a:pt x="181" y="255"/>
                  </a:lnTo>
                  <a:lnTo>
                    <a:pt x="181" y="252"/>
                  </a:lnTo>
                  <a:lnTo>
                    <a:pt x="179" y="252"/>
                  </a:lnTo>
                  <a:lnTo>
                    <a:pt x="179" y="218"/>
                  </a:lnTo>
                  <a:lnTo>
                    <a:pt x="181" y="213"/>
                  </a:lnTo>
                  <a:lnTo>
                    <a:pt x="181" y="213"/>
                  </a:lnTo>
                  <a:lnTo>
                    <a:pt x="179" y="213"/>
                  </a:lnTo>
                  <a:lnTo>
                    <a:pt x="179" y="177"/>
                  </a:lnTo>
                  <a:lnTo>
                    <a:pt x="181" y="174"/>
                  </a:lnTo>
                  <a:lnTo>
                    <a:pt x="181" y="172"/>
                  </a:lnTo>
                  <a:lnTo>
                    <a:pt x="179" y="172"/>
                  </a:lnTo>
                  <a:lnTo>
                    <a:pt x="179" y="114"/>
                  </a:lnTo>
                  <a:lnTo>
                    <a:pt x="116" y="109"/>
                  </a:lnTo>
                  <a:lnTo>
                    <a:pt x="43" y="104"/>
                  </a:lnTo>
                  <a:lnTo>
                    <a:pt x="29" y="104"/>
                  </a:lnTo>
                  <a:lnTo>
                    <a:pt x="29" y="51"/>
                  </a:lnTo>
                  <a:lnTo>
                    <a:pt x="29" y="31"/>
                  </a:lnTo>
                  <a:lnTo>
                    <a:pt x="29" y="26"/>
                  </a:lnTo>
                  <a:lnTo>
                    <a:pt x="29" y="9"/>
                  </a:lnTo>
                  <a:lnTo>
                    <a:pt x="29" y="4"/>
                  </a:lnTo>
                  <a:lnTo>
                    <a:pt x="29" y="0"/>
                  </a:lnTo>
                  <a:lnTo>
                    <a:pt x="0" y="0"/>
                  </a:lnTo>
                  <a:lnTo>
                    <a:pt x="0" y="1423"/>
                  </a:lnTo>
                  <a:lnTo>
                    <a:pt x="1276" y="1423"/>
                  </a:lnTo>
                  <a:lnTo>
                    <a:pt x="1276" y="534"/>
                  </a:lnTo>
                  <a:close/>
                </a:path>
              </a:pathLst>
            </a:custGeom>
            <a:solidFill>
              <a:schemeClr val="bg1">
                <a:lumMod val="85000"/>
                <a:alpha val="50000"/>
              </a:schemeClr>
            </a:solidFill>
            <a:ln>
              <a:noFill/>
            </a:ln>
          </p:spPr>
          <p:txBody>
            <a:bodyPr/>
            <a:lstStyle/>
            <a:p>
              <a:pPr>
                <a:defRPr/>
              </a:pPr>
              <a:endParaRPr lang="id-ID"/>
            </a:p>
          </p:txBody>
        </p:sp>
        <p:sp>
          <p:nvSpPr>
            <p:cNvPr id="9" name="Freeform 17"/>
            <p:cNvSpPr/>
            <p:nvPr/>
          </p:nvSpPr>
          <p:spPr bwMode="auto">
            <a:xfrm flipH="1">
              <a:off x="1184" y="4120681"/>
              <a:ext cx="2043180" cy="2744772"/>
            </a:xfrm>
            <a:custGeom>
              <a:avLst/>
              <a:gdLst>
                <a:gd name="T0" fmla="*/ 1281 w 1281"/>
                <a:gd name="T1" fmla="*/ 1727 h 1727"/>
                <a:gd name="T2" fmla="*/ 1194 w 1281"/>
                <a:gd name="T3" fmla="*/ 304 h 1727"/>
                <a:gd name="T4" fmla="*/ 1194 w 1281"/>
                <a:gd name="T5" fmla="*/ 284 h 1727"/>
                <a:gd name="T6" fmla="*/ 1194 w 1281"/>
                <a:gd name="T7" fmla="*/ 265 h 1727"/>
                <a:gd name="T8" fmla="*/ 1080 w 1281"/>
                <a:gd name="T9" fmla="*/ 126 h 1727"/>
                <a:gd name="T10" fmla="*/ 1073 w 1281"/>
                <a:gd name="T11" fmla="*/ 80 h 1727"/>
                <a:gd name="T12" fmla="*/ 1063 w 1281"/>
                <a:gd name="T13" fmla="*/ 92 h 1727"/>
                <a:gd name="T14" fmla="*/ 1063 w 1281"/>
                <a:gd name="T15" fmla="*/ 12 h 1727"/>
                <a:gd name="T16" fmla="*/ 1061 w 1281"/>
                <a:gd name="T17" fmla="*/ 0 h 1727"/>
                <a:gd name="T18" fmla="*/ 1053 w 1281"/>
                <a:gd name="T19" fmla="*/ 92 h 1727"/>
                <a:gd name="T20" fmla="*/ 1053 w 1281"/>
                <a:gd name="T21" fmla="*/ 12 h 1727"/>
                <a:gd name="T22" fmla="*/ 1048 w 1281"/>
                <a:gd name="T23" fmla="*/ 0 h 1727"/>
                <a:gd name="T24" fmla="*/ 1041 w 1281"/>
                <a:gd name="T25" fmla="*/ 92 h 1727"/>
                <a:gd name="T26" fmla="*/ 1041 w 1281"/>
                <a:gd name="T27" fmla="*/ 12 h 1727"/>
                <a:gd name="T28" fmla="*/ 1039 w 1281"/>
                <a:gd name="T29" fmla="*/ 0 h 1727"/>
                <a:gd name="T30" fmla="*/ 1031 w 1281"/>
                <a:gd name="T31" fmla="*/ 92 h 1727"/>
                <a:gd name="T32" fmla="*/ 1031 w 1281"/>
                <a:gd name="T33" fmla="*/ 12 h 1727"/>
                <a:gd name="T34" fmla="*/ 1027 w 1281"/>
                <a:gd name="T35" fmla="*/ 0 h 1727"/>
                <a:gd name="T36" fmla="*/ 1019 w 1281"/>
                <a:gd name="T37" fmla="*/ 92 h 1727"/>
                <a:gd name="T38" fmla="*/ 1019 w 1281"/>
                <a:gd name="T39" fmla="*/ 12 h 1727"/>
                <a:gd name="T40" fmla="*/ 1017 w 1281"/>
                <a:gd name="T41" fmla="*/ 0 h 1727"/>
                <a:gd name="T42" fmla="*/ 1010 w 1281"/>
                <a:gd name="T43" fmla="*/ 92 h 1727"/>
                <a:gd name="T44" fmla="*/ 1000 w 1281"/>
                <a:gd name="T45" fmla="*/ 80 h 1727"/>
                <a:gd name="T46" fmla="*/ 1000 w 1281"/>
                <a:gd name="T47" fmla="*/ 257 h 1727"/>
                <a:gd name="T48" fmla="*/ 1000 w 1281"/>
                <a:gd name="T49" fmla="*/ 282 h 1727"/>
                <a:gd name="T50" fmla="*/ 971 w 1281"/>
                <a:gd name="T51" fmla="*/ 304 h 1727"/>
                <a:gd name="T52" fmla="*/ 971 w 1281"/>
                <a:gd name="T53" fmla="*/ 313 h 1727"/>
                <a:gd name="T54" fmla="*/ 971 w 1281"/>
                <a:gd name="T55" fmla="*/ 335 h 1727"/>
                <a:gd name="T56" fmla="*/ 971 w 1281"/>
                <a:gd name="T57" fmla="*/ 403 h 1727"/>
                <a:gd name="T58" fmla="*/ 968 w 1281"/>
                <a:gd name="T59" fmla="*/ 413 h 1727"/>
                <a:gd name="T60" fmla="*/ 932 w 1281"/>
                <a:gd name="T61" fmla="*/ 738 h 1727"/>
                <a:gd name="T62" fmla="*/ 814 w 1281"/>
                <a:gd name="T63" fmla="*/ 515 h 1727"/>
                <a:gd name="T64" fmla="*/ 746 w 1281"/>
                <a:gd name="T65" fmla="*/ 386 h 1727"/>
                <a:gd name="T66" fmla="*/ 719 w 1281"/>
                <a:gd name="T67" fmla="*/ 515 h 1727"/>
                <a:gd name="T68" fmla="*/ 608 w 1281"/>
                <a:gd name="T69" fmla="*/ 386 h 1727"/>
                <a:gd name="T70" fmla="*/ 557 w 1281"/>
                <a:gd name="T71" fmla="*/ 515 h 1727"/>
                <a:gd name="T72" fmla="*/ 513 w 1281"/>
                <a:gd name="T73" fmla="*/ 1195 h 1727"/>
                <a:gd name="T74" fmla="*/ 458 w 1281"/>
                <a:gd name="T75" fmla="*/ 1200 h 1727"/>
                <a:gd name="T76" fmla="*/ 431 w 1281"/>
                <a:gd name="T77" fmla="*/ 1202 h 1727"/>
                <a:gd name="T78" fmla="*/ 412 w 1281"/>
                <a:gd name="T79" fmla="*/ 1180 h 1727"/>
                <a:gd name="T80" fmla="*/ 370 w 1281"/>
                <a:gd name="T81" fmla="*/ 1207 h 1727"/>
                <a:gd name="T82" fmla="*/ 370 w 1281"/>
                <a:gd name="T83" fmla="*/ 1210 h 1727"/>
                <a:gd name="T84" fmla="*/ 370 w 1281"/>
                <a:gd name="T85" fmla="*/ 1200 h 1727"/>
                <a:gd name="T86" fmla="*/ 322 w 1281"/>
                <a:gd name="T87" fmla="*/ 1188 h 1727"/>
                <a:gd name="T88" fmla="*/ 312 w 1281"/>
                <a:gd name="T89" fmla="*/ 1202 h 1727"/>
                <a:gd name="T90" fmla="*/ 269 w 1281"/>
                <a:gd name="T91" fmla="*/ 1197 h 1727"/>
                <a:gd name="T92" fmla="*/ 140 w 1281"/>
                <a:gd name="T93" fmla="*/ 1193 h 1727"/>
                <a:gd name="T94" fmla="*/ 0 w 1281"/>
                <a:gd name="T95" fmla="*/ 121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81" h="1727">
                  <a:moveTo>
                    <a:pt x="0" y="1727"/>
                  </a:moveTo>
                  <a:lnTo>
                    <a:pt x="1281" y="1727"/>
                  </a:lnTo>
                  <a:lnTo>
                    <a:pt x="1281" y="304"/>
                  </a:lnTo>
                  <a:lnTo>
                    <a:pt x="1194" y="304"/>
                  </a:lnTo>
                  <a:lnTo>
                    <a:pt x="1194" y="291"/>
                  </a:lnTo>
                  <a:lnTo>
                    <a:pt x="1194" y="284"/>
                  </a:lnTo>
                  <a:lnTo>
                    <a:pt x="1194" y="267"/>
                  </a:lnTo>
                  <a:lnTo>
                    <a:pt x="1194" y="265"/>
                  </a:lnTo>
                  <a:lnTo>
                    <a:pt x="1080" y="265"/>
                  </a:lnTo>
                  <a:lnTo>
                    <a:pt x="1080" y="126"/>
                  </a:lnTo>
                  <a:lnTo>
                    <a:pt x="1080" y="80"/>
                  </a:lnTo>
                  <a:lnTo>
                    <a:pt x="1073" y="80"/>
                  </a:lnTo>
                  <a:lnTo>
                    <a:pt x="1073" y="92"/>
                  </a:lnTo>
                  <a:lnTo>
                    <a:pt x="1063" y="92"/>
                  </a:lnTo>
                  <a:lnTo>
                    <a:pt x="1063" y="12"/>
                  </a:lnTo>
                  <a:lnTo>
                    <a:pt x="1063" y="12"/>
                  </a:lnTo>
                  <a:lnTo>
                    <a:pt x="1063" y="0"/>
                  </a:lnTo>
                  <a:lnTo>
                    <a:pt x="1061" y="0"/>
                  </a:lnTo>
                  <a:lnTo>
                    <a:pt x="1061" y="92"/>
                  </a:lnTo>
                  <a:lnTo>
                    <a:pt x="1053" y="92"/>
                  </a:lnTo>
                  <a:lnTo>
                    <a:pt x="1053" y="12"/>
                  </a:lnTo>
                  <a:lnTo>
                    <a:pt x="1053" y="12"/>
                  </a:lnTo>
                  <a:lnTo>
                    <a:pt x="1053" y="0"/>
                  </a:lnTo>
                  <a:lnTo>
                    <a:pt x="1048" y="0"/>
                  </a:lnTo>
                  <a:lnTo>
                    <a:pt x="1048" y="92"/>
                  </a:lnTo>
                  <a:lnTo>
                    <a:pt x="1041" y="92"/>
                  </a:lnTo>
                  <a:lnTo>
                    <a:pt x="1041" y="12"/>
                  </a:lnTo>
                  <a:lnTo>
                    <a:pt x="1041" y="12"/>
                  </a:lnTo>
                  <a:lnTo>
                    <a:pt x="1041" y="0"/>
                  </a:lnTo>
                  <a:lnTo>
                    <a:pt x="1039" y="0"/>
                  </a:lnTo>
                  <a:lnTo>
                    <a:pt x="1039" y="92"/>
                  </a:lnTo>
                  <a:lnTo>
                    <a:pt x="1031" y="92"/>
                  </a:lnTo>
                  <a:lnTo>
                    <a:pt x="1031" y="12"/>
                  </a:lnTo>
                  <a:lnTo>
                    <a:pt x="1031" y="12"/>
                  </a:lnTo>
                  <a:lnTo>
                    <a:pt x="1029" y="0"/>
                  </a:lnTo>
                  <a:lnTo>
                    <a:pt x="1027" y="0"/>
                  </a:lnTo>
                  <a:lnTo>
                    <a:pt x="1027" y="92"/>
                  </a:lnTo>
                  <a:lnTo>
                    <a:pt x="1019" y="92"/>
                  </a:lnTo>
                  <a:lnTo>
                    <a:pt x="1019" y="12"/>
                  </a:lnTo>
                  <a:lnTo>
                    <a:pt x="1019" y="12"/>
                  </a:lnTo>
                  <a:lnTo>
                    <a:pt x="1019" y="0"/>
                  </a:lnTo>
                  <a:lnTo>
                    <a:pt x="1017" y="0"/>
                  </a:lnTo>
                  <a:lnTo>
                    <a:pt x="1017" y="92"/>
                  </a:lnTo>
                  <a:lnTo>
                    <a:pt x="1010" y="92"/>
                  </a:lnTo>
                  <a:lnTo>
                    <a:pt x="1007" y="80"/>
                  </a:lnTo>
                  <a:lnTo>
                    <a:pt x="1000" y="80"/>
                  </a:lnTo>
                  <a:lnTo>
                    <a:pt x="1000" y="253"/>
                  </a:lnTo>
                  <a:lnTo>
                    <a:pt x="1000" y="257"/>
                  </a:lnTo>
                  <a:lnTo>
                    <a:pt x="1000" y="274"/>
                  </a:lnTo>
                  <a:lnTo>
                    <a:pt x="1000" y="282"/>
                  </a:lnTo>
                  <a:lnTo>
                    <a:pt x="1000" y="304"/>
                  </a:lnTo>
                  <a:lnTo>
                    <a:pt x="971" y="304"/>
                  </a:lnTo>
                  <a:lnTo>
                    <a:pt x="971" y="308"/>
                  </a:lnTo>
                  <a:lnTo>
                    <a:pt x="971" y="313"/>
                  </a:lnTo>
                  <a:lnTo>
                    <a:pt x="971" y="333"/>
                  </a:lnTo>
                  <a:lnTo>
                    <a:pt x="971" y="335"/>
                  </a:lnTo>
                  <a:lnTo>
                    <a:pt x="971" y="355"/>
                  </a:lnTo>
                  <a:lnTo>
                    <a:pt x="971" y="403"/>
                  </a:lnTo>
                  <a:lnTo>
                    <a:pt x="968" y="403"/>
                  </a:lnTo>
                  <a:lnTo>
                    <a:pt x="968" y="413"/>
                  </a:lnTo>
                  <a:lnTo>
                    <a:pt x="932" y="413"/>
                  </a:lnTo>
                  <a:lnTo>
                    <a:pt x="932" y="738"/>
                  </a:lnTo>
                  <a:lnTo>
                    <a:pt x="814" y="738"/>
                  </a:lnTo>
                  <a:lnTo>
                    <a:pt x="814" y="515"/>
                  </a:lnTo>
                  <a:lnTo>
                    <a:pt x="746" y="515"/>
                  </a:lnTo>
                  <a:lnTo>
                    <a:pt x="746" y="386"/>
                  </a:lnTo>
                  <a:lnTo>
                    <a:pt x="719" y="386"/>
                  </a:lnTo>
                  <a:lnTo>
                    <a:pt x="719" y="515"/>
                  </a:lnTo>
                  <a:lnTo>
                    <a:pt x="608" y="515"/>
                  </a:lnTo>
                  <a:lnTo>
                    <a:pt x="608" y="386"/>
                  </a:lnTo>
                  <a:lnTo>
                    <a:pt x="557" y="386"/>
                  </a:lnTo>
                  <a:lnTo>
                    <a:pt x="557" y="515"/>
                  </a:lnTo>
                  <a:lnTo>
                    <a:pt x="513" y="515"/>
                  </a:lnTo>
                  <a:lnTo>
                    <a:pt x="513" y="1195"/>
                  </a:lnTo>
                  <a:lnTo>
                    <a:pt x="475" y="1197"/>
                  </a:lnTo>
                  <a:lnTo>
                    <a:pt x="458" y="1200"/>
                  </a:lnTo>
                  <a:lnTo>
                    <a:pt x="433" y="1202"/>
                  </a:lnTo>
                  <a:lnTo>
                    <a:pt x="431" y="1202"/>
                  </a:lnTo>
                  <a:lnTo>
                    <a:pt x="421" y="1188"/>
                  </a:lnTo>
                  <a:lnTo>
                    <a:pt x="412" y="1180"/>
                  </a:lnTo>
                  <a:lnTo>
                    <a:pt x="373" y="1200"/>
                  </a:lnTo>
                  <a:lnTo>
                    <a:pt x="370" y="1207"/>
                  </a:lnTo>
                  <a:lnTo>
                    <a:pt x="370" y="1210"/>
                  </a:lnTo>
                  <a:lnTo>
                    <a:pt x="370" y="1210"/>
                  </a:lnTo>
                  <a:lnTo>
                    <a:pt x="370" y="1207"/>
                  </a:lnTo>
                  <a:lnTo>
                    <a:pt x="370" y="1200"/>
                  </a:lnTo>
                  <a:lnTo>
                    <a:pt x="332" y="1180"/>
                  </a:lnTo>
                  <a:lnTo>
                    <a:pt x="322" y="1188"/>
                  </a:lnTo>
                  <a:lnTo>
                    <a:pt x="312" y="1202"/>
                  </a:lnTo>
                  <a:lnTo>
                    <a:pt x="312" y="1202"/>
                  </a:lnTo>
                  <a:lnTo>
                    <a:pt x="288" y="1200"/>
                  </a:lnTo>
                  <a:lnTo>
                    <a:pt x="269" y="1197"/>
                  </a:lnTo>
                  <a:lnTo>
                    <a:pt x="160" y="1193"/>
                  </a:lnTo>
                  <a:lnTo>
                    <a:pt x="140" y="1193"/>
                  </a:lnTo>
                  <a:lnTo>
                    <a:pt x="22" y="1205"/>
                  </a:lnTo>
                  <a:lnTo>
                    <a:pt x="0" y="1210"/>
                  </a:lnTo>
                  <a:lnTo>
                    <a:pt x="0" y="1727"/>
                  </a:lnTo>
                  <a:close/>
                </a:path>
              </a:pathLst>
            </a:custGeom>
            <a:solidFill>
              <a:schemeClr val="bg1">
                <a:lumMod val="85000"/>
                <a:alpha val="50000"/>
              </a:schemeClr>
            </a:solidFill>
            <a:ln>
              <a:noFill/>
            </a:ln>
          </p:spPr>
          <p:txBody>
            <a:bodyPr/>
            <a:lstStyle/>
            <a:p>
              <a:pPr>
                <a:defRPr/>
              </a:pPr>
              <a:endParaRPr lang="id-ID"/>
            </a:p>
          </p:txBody>
        </p:sp>
        <p:sp>
          <p:nvSpPr>
            <p:cNvPr id="10" name="Freeform 18"/>
            <p:cNvSpPr>
              <a:spLocks noEditPoints="1"/>
            </p:cNvSpPr>
            <p:nvPr/>
          </p:nvSpPr>
          <p:spPr bwMode="auto">
            <a:xfrm flipH="1">
              <a:off x="4100245" y="4212755"/>
              <a:ext cx="1955865" cy="2655873"/>
            </a:xfrm>
            <a:custGeom>
              <a:avLst/>
              <a:gdLst>
                <a:gd name="T0" fmla="*/ 933 w 1279"/>
                <a:gd name="T1" fmla="*/ 988 h 1671"/>
                <a:gd name="T2" fmla="*/ 712 w 1279"/>
                <a:gd name="T3" fmla="*/ 933 h 1671"/>
                <a:gd name="T4" fmla="*/ 577 w 1279"/>
                <a:gd name="T5" fmla="*/ 1207 h 1671"/>
                <a:gd name="T6" fmla="*/ 303 w 1279"/>
                <a:gd name="T7" fmla="*/ 1336 h 1671"/>
                <a:gd name="T8" fmla="*/ 230 w 1279"/>
                <a:gd name="T9" fmla="*/ 517 h 1671"/>
                <a:gd name="T10" fmla="*/ 194 w 1279"/>
                <a:gd name="T11" fmla="*/ 505 h 1671"/>
                <a:gd name="T12" fmla="*/ 240 w 1279"/>
                <a:gd name="T13" fmla="*/ 498 h 1671"/>
                <a:gd name="T14" fmla="*/ 211 w 1279"/>
                <a:gd name="T15" fmla="*/ 486 h 1671"/>
                <a:gd name="T16" fmla="*/ 194 w 1279"/>
                <a:gd name="T17" fmla="*/ 481 h 1671"/>
                <a:gd name="T18" fmla="*/ 192 w 1279"/>
                <a:gd name="T19" fmla="*/ 432 h 1671"/>
                <a:gd name="T20" fmla="*/ 182 w 1279"/>
                <a:gd name="T21" fmla="*/ 427 h 1671"/>
                <a:gd name="T22" fmla="*/ 204 w 1279"/>
                <a:gd name="T23" fmla="*/ 425 h 1671"/>
                <a:gd name="T24" fmla="*/ 218 w 1279"/>
                <a:gd name="T25" fmla="*/ 425 h 1671"/>
                <a:gd name="T26" fmla="*/ 233 w 1279"/>
                <a:gd name="T27" fmla="*/ 418 h 1671"/>
                <a:gd name="T28" fmla="*/ 235 w 1279"/>
                <a:gd name="T29" fmla="*/ 410 h 1671"/>
                <a:gd name="T30" fmla="*/ 189 w 1279"/>
                <a:gd name="T31" fmla="*/ 398 h 1671"/>
                <a:gd name="T32" fmla="*/ 172 w 1279"/>
                <a:gd name="T33" fmla="*/ 379 h 1671"/>
                <a:gd name="T34" fmla="*/ 168 w 1279"/>
                <a:gd name="T35" fmla="*/ 245 h 1671"/>
                <a:gd name="T36" fmla="*/ 163 w 1279"/>
                <a:gd name="T37" fmla="*/ 146 h 1671"/>
                <a:gd name="T38" fmla="*/ 158 w 1279"/>
                <a:gd name="T39" fmla="*/ 63 h 1671"/>
                <a:gd name="T40" fmla="*/ 155 w 1279"/>
                <a:gd name="T41" fmla="*/ 0 h 1671"/>
                <a:gd name="T42" fmla="*/ 153 w 1279"/>
                <a:gd name="T43" fmla="*/ 0 h 1671"/>
                <a:gd name="T44" fmla="*/ 151 w 1279"/>
                <a:gd name="T45" fmla="*/ 65 h 1671"/>
                <a:gd name="T46" fmla="*/ 148 w 1279"/>
                <a:gd name="T47" fmla="*/ 146 h 1671"/>
                <a:gd name="T48" fmla="*/ 146 w 1279"/>
                <a:gd name="T49" fmla="*/ 374 h 1671"/>
                <a:gd name="T50" fmla="*/ 138 w 1279"/>
                <a:gd name="T51" fmla="*/ 386 h 1671"/>
                <a:gd name="T52" fmla="*/ 117 w 1279"/>
                <a:gd name="T53" fmla="*/ 401 h 1671"/>
                <a:gd name="T54" fmla="*/ 80 w 1279"/>
                <a:gd name="T55" fmla="*/ 418 h 1671"/>
                <a:gd name="T56" fmla="*/ 95 w 1279"/>
                <a:gd name="T57" fmla="*/ 425 h 1671"/>
                <a:gd name="T58" fmla="*/ 112 w 1279"/>
                <a:gd name="T59" fmla="*/ 427 h 1671"/>
                <a:gd name="T60" fmla="*/ 129 w 1279"/>
                <a:gd name="T61" fmla="*/ 427 h 1671"/>
                <a:gd name="T62" fmla="*/ 119 w 1279"/>
                <a:gd name="T63" fmla="*/ 439 h 1671"/>
                <a:gd name="T64" fmla="*/ 121 w 1279"/>
                <a:gd name="T65" fmla="*/ 481 h 1671"/>
                <a:gd name="T66" fmla="*/ 100 w 1279"/>
                <a:gd name="T67" fmla="*/ 486 h 1671"/>
                <a:gd name="T68" fmla="*/ 75 w 1279"/>
                <a:gd name="T69" fmla="*/ 498 h 1671"/>
                <a:gd name="T70" fmla="*/ 121 w 1279"/>
                <a:gd name="T71" fmla="*/ 507 h 1671"/>
                <a:gd name="T72" fmla="*/ 85 w 1279"/>
                <a:gd name="T73" fmla="*/ 520 h 1671"/>
                <a:gd name="T74" fmla="*/ 27 w 1279"/>
                <a:gd name="T75" fmla="*/ 1333 h 1671"/>
                <a:gd name="T76" fmla="*/ 126 w 1279"/>
                <a:gd name="T77" fmla="*/ 498 h 1671"/>
                <a:gd name="T78" fmla="*/ 121 w 1279"/>
                <a:gd name="T79" fmla="*/ 498 h 1671"/>
                <a:gd name="T80" fmla="*/ 121 w 1279"/>
                <a:gd name="T81" fmla="*/ 568 h 1671"/>
                <a:gd name="T82" fmla="*/ 119 w 1279"/>
                <a:gd name="T83" fmla="*/ 656 h 1671"/>
                <a:gd name="T84" fmla="*/ 138 w 1279"/>
                <a:gd name="T85" fmla="*/ 799 h 1671"/>
                <a:gd name="T86" fmla="*/ 124 w 1279"/>
                <a:gd name="T87" fmla="*/ 814 h 1671"/>
                <a:gd name="T88" fmla="*/ 119 w 1279"/>
                <a:gd name="T89" fmla="*/ 937 h 1671"/>
                <a:gd name="T90" fmla="*/ 141 w 1279"/>
                <a:gd name="T91" fmla="*/ 1071 h 1671"/>
                <a:gd name="T92" fmla="*/ 121 w 1279"/>
                <a:gd name="T93" fmla="*/ 1188 h 1671"/>
                <a:gd name="T94" fmla="*/ 129 w 1279"/>
                <a:gd name="T95" fmla="*/ 1185 h 1671"/>
                <a:gd name="T96" fmla="*/ 182 w 1279"/>
                <a:gd name="T97" fmla="*/ 656 h 1671"/>
                <a:gd name="T98" fmla="*/ 189 w 1279"/>
                <a:gd name="T99" fmla="*/ 799 h 1671"/>
                <a:gd name="T100" fmla="*/ 199 w 1279"/>
                <a:gd name="T101" fmla="*/ 937 h 1671"/>
                <a:gd name="T102" fmla="*/ 199 w 1279"/>
                <a:gd name="T103" fmla="*/ 957 h 1671"/>
                <a:gd name="T104" fmla="*/ 184 w 1279"/>
                <a:gd name="T105" fmla="*/ 1185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79" h="1671">
                  <a:moveTo>
                    <a:pt x="1279" y="1154"/>
                  </a:moveTo>
                  <a:lnTo>
                    <a:pt x="1182" y="1178"/>
                  </a:lnTo>
                  <a:lnTo>
                    <a:pt x="1100" y="1212"/>
                  </a:lnTo>
                  <a:lnTo>
                    <a:pt x="1063" y="1212"/>
                  </a:lnTo>
                  <a:lnTo>
                    <a:pt x="1063" y="988"/>
                  </a:lnTo>
                  <a:lnTo>
                    <a:pt x="933" y="988"/>
                  </a:lnTo>
                  <a:lnTo>
                    <a:pt x="933" y="933"/>
                  </a:lnTo>
                  <a:lnTo>
                    <a:pt x="894" y="933"/>
                  </a:lnTo>
                  <a:lnTo>
                    <a:pt x="894" y="877"/>
                  </a:lnTo>
                  <a:lnTo>
                    <a:pt x="783" y="877"/>
                  </a:lnTo>
                  <a:lnTo>
                    <a:pt x="783" y="933"/>
                  </a:lnTo>
                  <a:lnTo>
                    <a:pt x="712" y="933"/>
                  </a:lnTo>
                  <a:lnTo>
                    <a:pt x="712" y="988"/>
                  </a:lnTo>
                  <a:lnTo>
                    <a:pt x="671" y="988"/>
                  </a:lnTo>
                  <a:lnTo>
                    <a:pt x="671" y="1183"/>
                  </a:lnTo>
                  <a:lnTo>
                    <a:pt x="659" y="1180"/>
                  </a:lnTo>
                  <a:lnTo>
                    <a:pt x="618" y="1188"/>
                  </a:lnTo>
                  <a:lnTo>
                    <a:pt x="577" y="1207"/>
                  </a:lnTo>
                  <a:lnTo>
                    <a:pt x="543" y="1236"/>
                  </a:lnTo>
                  <a:lnTo>
                    <a:pt x="519" y="1275"/>
                  </a:lnTo>
                  <a:lnTo>
                    <a:pt x="506" y="1309"/>
                  </a:lnTo>
                  <a:lnTo>
                    <a:pt x="315" y="1309"/>
                  </a:lnTo>
                  <a:lnTo>
                    <a:pt x="303" y="1314"/>
                  </a:lnTo>
                  <a:lnTo>
                    <a:pt x="303" y="1336"/>
                  </a:lnTo>
                  <a:lnTo>
                    <a:pt x="247" y="1333"/>
                  </a:lnTo>
                  <a:lnTo>
                    <a:pt x="243" y="520"/>
                  </a:lnTo>
                  <a:lnTo>
                    <a:pt x="243" y="520"/>
                  </a:lnTo>
                  <a:lnTo>
                    <a:pt x="240" y="520"/>
                  </a:lnTo>
                  <a:lnTo>
                    <a:pt x="235" y="517"/>
                  </a:lnTo>
                  <a:lnTo>
                    <a:pt x="230" y="517"/>
                  </a:lnTo>
                  <a:lnTo>
                    <a:pt x="230" y="517"/>
                  </a:lnTo>
                  <a:lnTo>
                    <a:pt x="230" y="510"/>
                  </a:lnTo>
                  <a:lnTo>
                    <a:pt x="228" y="507"/>
                  </a:lnTo>
                  <a:lnTo>
                    <a:pt x="221" y="507"/>
                  </a:lnTo>
                  <a:lnTo>
                    <a:pt x="209" y="507"/>
                  </a:lnTo>
                  <a:lnTo>
                    <a:pt x="194" y="505"/>
                  </a:lnTo>
                  <a:lnTo>
                    <a:pt x="184" y="505"/>
                  </a:lnTo>
                  <a:lnTo>
                    <a:pt x="184" y="500"/>
                  </a:lnTo>
                  <a:lnTo>
                    <a:pt x="192" y="500"/>
                  </a:lnTo>
                  <a:lnTo>
                    <a:pt x="211" y="500"/>
                  </a:lnTo>
                  <a:lnTo>
                    <a:pt x="228" y="498"/>
                  </a:lnTo>
                  <a:lnTo>
                    <a:pt x="240" y="498"/>
                  </a:lnTo>
                  <a:lnTo>
                    <a:pt x="247" y="495"/>
                  </a:lnTo>
                  <a:lnTo>
                    <a:pt x="247" y="493"/>
                  </a:lnTo>
                  <a:lnTo>
                    <a:pt x="247" y="490"/>
                  </a:lnTo>
                  <a:lnTo>
                    <a:pt x="240" y="488"/>
                  </a:lnTo>
                  <a:lnTo>
                    <a:pt x="228" y="486"/>
                  </a:lnTo>
                  <a:lnTo>
                    <a:pt x="211" y="486"/>
                  </a:lnTo>
                  <a:lnTo>
                    <a:pt x="189" y="486"/>
                  </a:lnTo>
                  <a:lnTo>
                    <a:pt x="184" y="486"/>
                  </a:lnTo>
                  <a:lnTo>
                    <a:pt x="184" y="483"/>
                  </a:lnTo>
                  <a:lnTo>
                    <a:pt x="187" y="483"/>
                  </a:lnTo>
                  <a:lnTo>
                    <a:pt x="192" y="481"/>
                  </a:lnTo>
                  <a:lnTo>
                    <a:pt x="194" y="481"/>
                  </a:lnTo>
                  <a:lnTo>
                    <a:pt x="194" y="478"/>
                  </a:lnTo>
                  <a:lnTo>
                    <a:pt x="194" y="469"/>
                  </a:lnTo>
                  <a:lnTo>
                    <a:pt x="192" y="459"/>
                  </a:lnTo>
                  <a:lnTo>
                    <a:pt x="192" y="449"/>
                  </a:lnTo>
                  <a:lnTo>
                    <a:pt x="192" y="439"/>
                  </a:lnTo>
                  <a:lnTo>
                    <a:pt x="192" y="432"/>
                  </a:lnTo>
                  <a:lnTo>
                    <a:pt x="192" y="430"/>
                  </a:lnTo>
                  <a:lnTo>
                    <a:pt x="192" y="430"/>
                  </a:lnTo>
                  <a:lnTo>
                    <a:pt x="189" y="427"/>
                  </a:lnTo>
                  <a:lnTo>
                    <a:pt x="184" y="427"/>
                  </a:lnTo>
                  <a:lnTo>
                    <a:pt x="182" y="427"/>
                  </a:lnTo>
                  <a:lnTo>
                    <a:pt x="182" y="427"/>
                  </a:lnTo>
                  <a:lnTo>
                    <a:pt x="184" y="427"/>
                  </a:lnTo>
                  <a:lnTo>
                    <a:pt x="189" y="427"/>
                  </a:lnTo>
                  <a:lnTo>
                    <a:pt x="189" y="427"/>
                  </a:lnTo>
                  <a:lnTo>
                    <a:pt x="199" y="427"/>
                  </a:lnTo>
                  <a:lnTo>
                    <a:pt x="204" y="425"/>
                  </a:lnTo>
                  <a:lnTo>
                    <a:pt x="204" y="425"/>
                  </a:lnTo>
                  <a:lnTo>
                    <a:pt x="204" y="425"/>
                  </a:lnTo>
                  <a:lnTo>
                    <a:pt x="209" y="425"/>
                  </a:lnTo>
                  <a:lnTo>
                    <a:pt x="214" y="425"/>
                  </a:lnTo>
                  <a:lnTo>
                    <a:pt x="214" y="425"/>
                  </a:lnTo>
                  <a:lnTo>
                    <a:pt x="214" y="425"/>
                  </a:lnTo>
                  <a:lnTo>
                    <a:pt x="218" y="425"/>
                  </a:lnTo>
                  <a:lnTo>
                    <a:pt x="221" y="422"/>
                  </a:lnTo>
                  <a:lnTo>
                    <a:pt x="221" y="422"/>
                  </a:lnTo>
                  <a:lnTo>
                    <a:pt x="221" y="422"/>
                  </a:lnTo>
                  <a:lnTo>
                    <a:pt x="221" y="422"/>
                  </a:lnTo>
                  <a:lnTo>
                    <a:pt x="230" y="418"/>
                  </a:lnTo>
                  <a:lnTo>
                    <a:pt x="233" y="418"/>
                  </a:lnTo>
                  <a:lnTo>
                    <a:pt x="233" y="418"/>
                  </a:lnTo>
                  <a:lnTo>
                    <a:pt x="235" y="415"/>
                  </a:lnTo>
                  <a:lnTo>
                    <a:pt x="235" y="413"/>
                  </a:lnTo>
                  <a:lnTo>
                    <a:pt x="235" y="413"/>
                  </a:lnTo>
                  <a:lnTo>
                    <a:pt x="235" y="410"/>
                  </a:lnTo>
                  <a:lnTo>
                    <a:pt x="235" y="410"/>
                  </a:lnTo>
                  <a:lnTo>
                    <a:pt x="221" y="403"/>
                  </a:lnTo>
                  <a:lnTo>
                    <a:pt x="218" y="403"/>
                  </a:lnTo>
                  <a:lnTo>
                    <a:pt x="209" y="401"/>
                  </a:lnTo>
                  <a:lnTo>
                    <a:pt x="197" y="401"/>
                  </a:lnTo>
                  <a:lnTo>
                    <a:pt x="194" y="401"/>
                  </a:lnTo>
                  <a:lnTo>
                    <a:pt x="189" y="398"/>
                  </a:lnTo>
                  <a:lnTo>
                    <a:pt x="187" y="396"/>
                  </a:lnTo>
                  <a:lnTo>
                    <a:pt x="182" y="393"/>
                  </a:lnTo>
                  <a:lnTo>
                    <a:pt x="180" y="391"/>
                  </a:lnTo>
                  <a:lnTo>
                    <a:pt x="177" y="386"/>
                  </a:lnTo>
                  <a:lnTo>
                    <a:pt x="175" y="381"/>
                  </a:lnTo>
                  <a:lnTo>
                    <a:pt x="172" y="379"/>
                  </a:lnTo>
                  <a:lnTo>
                    <a:pt x="170" y="374"/>
                  </a:lnTo>
                  <a:lnTo>
                    <a:pt x="170" y="374"/>
                  </a:lnTo>
                  <a:lnTo>
                    <a:pt x="168" y="374"/>
                  </a:lnTo>
                  <a:lnTo>
                    <a:pt x="168" y="374"/>
                  </a:lnTo>
                  <a:lnTo>
                    <a:pt x="168" y="245"/>
                  </a:lnTo>
                  <a:lnTo>
                    <a:pt x="168" y="245"/>
                  </a:lnTo>
                  <a:lnTo>
                    <a:pt x="165" y="243"/>
                  </a:lnTo>
                  <a:lnTo>
                    <a:pt x="165" y="243"/>
                  </a:lnTo>
                  <a:lnTo>
                    <a:pt x="163" y="243"/>
                  </a:lnTo>
                  <a:lnTo>
                    <a:pt x="163" y="146"/>
                  </a:lnTo>
                  <a:lnTo>
                    <a:pt x="163" y="146"/>
                  </a:lnTo>
                  <a:lnTo>
                    <a:pt x="163" y="146"/>
                  </a:lnTo>
                  <a:lnTo>
                    <a:pt x="160" y="146"/>
                  </a:lnTo>
                  <a:lnTo>
                    <a:pt x="160" y="146"/>
                  </a:lnTo>
                  <a:lnTo>
                    <a:pt x="160" y="65"/>
                  </a:lnTo>
                  <a:lnTo>
                    <a:pt x="160" y="63"/>
                  </a:lnTo>
                  <a:lnTo>
                    <a:pt x="158" y="63"/>
                  </a:lnTo>
                  <a:lnTo>
                    <a:pt x="158" y="63"/>
                  </a:lnTo>
                  <a:lnTo>
                    <a:pt x="158" y="63"/>
                  </a:lnTo>
                  <a:lnTo>
                    <a:pt x="158" y="0"/>
                  </a:lnTo>
                  <a:lnTo>
                    <a:pt x="158" y="0"/>
                  </a:lnTo>
                  <a:lnTo>
                    <a:pt x="155" y="0"/>
                  </a:lnTo>
                  <a:lnTo>
                    <a:pt x="155" y="0"/>
                  </a:lnTo>
                  <a:lnTo>
                    <a:pt x="155" y="0"/>
                  </a:lnTo>
                  <a:lnTo>
                    <a:pt x="155" y="0"/>
                  </a:lnTo>
                  <a:lnTo>
                    <a:pt x="155" y="0"/>
                  </a:lnTo>
                  <a:lnTo>
                    <a:pt x="155" y="0"/>
                  </a:lnTo>
                  <a:lnTo>
                    <a:pt x="153" y="0"/>
                  </a:lnTo>
                  <a:lnTo>
                    <a:pt x="153" y="0"/>
                  </a:lnTo>
                  <a:lnTo>
                    <a:pt x="153" y="0"/>
                  </a:lnTo>
                  <a:lnTo>
                    <a:pt x="153" y="2"/>
                  </a:lnTo>
                  <a:lnTo>
                    <a:pt x="153" y="2"/>
                  </a:lnTo>
                  <a:lnTo>
                    <a:pt x="153" y="63"/>
                  </a:lnTo>
                  <a:lnTo>
                    <a:pt x="153" y="63"/>
                  </a:lnTo>
                  <a:lnTo>
                    <a:pt x="153" y="63"/>
                  </a:lnTo>
                  <a:lnTo>
                    <a:pt x="151" y="65"/>
                  </a:lnTo>
                  <a:lnTo>
                    <a:pt x="151" y="65"/>
                  </a:lnTo>
                  <a:lnTo>
                    <a:pt x="151" y="65"/>
                  </a:lnTo>
                  <a:lnTo>
                    <a:pt x="151" y="146"/>
                  </a:lnTo>
                  <a:lnTo>
                    <a:pt x="151" y="146"/>
                  </a:lnTo>
                  <a:lnTo>
                    <a:pt x="151" y="146"/>
                  </a:lnTo>
                  <a:lnTo>
                    <a:pt x="148" y="146"/>
                  </a:lnTo>
                  <a:lnTo>
                    <a:pt x="148" y="146"/>
                  </a:lnTo>
                  <a:lnTo>
                    <a:pt x="148" y="243"/>
                  </a:lnTo>
                  <a:lnTo>
                    <a:pt x="148" y="243"/>
                  </a:lnTo>
                  <a:lnTo>
                    <a:pt x="146" y="245"/>
                  </a:lnTo>
                  <a:lnTo>
                    <a:pt x="146" y="245"/>
                  </a:lnTo>
                  <a:lnTo>
                    <a:pt x="146" y="374"/>
                  </a:lnTo>
                  <a:lnTo>
                    <a:pt x="146" y="374"/>
                  </a:lnTo>
                  <a:lnTo>
                    <a:pt x="143" y="374"/>
                  </a:lnTo>
                  <a:lnTo>
                    <a:pt x="143" y="374"/>
                  </a:lnTo>
                  <a:lnTo>
                    <a:pt x="141" y="379"/>
                  </a:lnTo>
                  <a:lnTo>
                    <a:pt x="141" y="384"/>
                  </a:lnTo>
                  <a:lnTo>
                    <a:pt x="138" y="386"/>
                  </a:lnTo>
                  <a:lnTo>
                    <a:pt x="136" y="391"/>
                  </a:lnTo>
                  <a:lnTo>
                    <a:pt x="131" y="393"/>
                  </a:lnTo>
                  <a:lnTo>
                    <a:pt x="129" y="396"/>
                  </a:lnTo>
                  <a:lnTo>
                    <a:pt x="124" y="398"/>
                  </a:lnTo>
                  <a:lnTo>
                    <a:pt x="121" y="401"/>
                  </a:lnTo>
                  <a:lnTo>
                    <a:pt x="117" y="401"/>
                  </a:lnTo>
                  <a:lnTo>
                    <a:pt x="105" y="403"/>
                  </a:lnTo>
                  <a:lnTo>
                    <a:pt x="97" y="403"/>
                  </a:lnTo>
                  <a:lnTo>
                    <a:pt x="92" y="405"/>
                  </a:lnTo>
                  <a:lnTo>
                    <a:pt x="80" y="413"/>
                  </a:lnTo>
                  <a:lnTo>
                    <a:pt x="80" y="413"/>
                  </a:lnTo>
                  <a:lnTo>
                    <a:pt x="80" y="418"/>
                  </a:lnTo>
                  <a:lnTo>
                    <a:pt x="80" y="418"/>
                  </a:lnTo>
                  <a:lnTo>
                    <a:pt x="80" y="420"/>
                  </a:lnTo>
                  <a:lnTo>
                    <a:pt x="85" y="420"/>
                  </a:lnTo>
                  <a:lnTo>
                    <a:pt x="95" y="425"/>
                  </a:lnTo>
                  <a:lnTo>
                    <a:pt x="95" y="425"/>
                  </a:lnTo>
                  <a:lnTo>
                    <a:pt x="95" y="425"/>
                  </a:lnTo>
                  <a:lnTo>
                    <a:pt x="100" y="425"/>
                  </a:lnTo>
                  <a:lnTo>
                    <a:pt x="100" y="425"/>
                  </a:lnTo>
                  <a:lnTo>
                    <a:pt x="102" y="425"/>
                  </a:lnTo>
                  <a:lnTo>
                    <a:pt x="102" y="425"/>
                  </a:lnTo>
                  <a:lnTo>
                    <a:pt x="107" y="427"/>
                  </a:lnTo>
                  <a:lnTo>
                    <a:pt x="112" y="427"/>
                  </a:lnTo>
                  <a:lnTo>
                    <a:pt x="112" y="427"/>
                  </a:lnTo>
                  <a:lnTo>
                    <a:pt x="119" y="427"/>
                  </a:lnTo>
                  <a:lnTo>
                    <a:pt x="124" y="427"/>
                  </a:lnTo>
                  <a:lnTo>
                    <a:pt x="124" y="427"/>
                  </a:lnTo>
                  <a:lnTo>
                    <a:pt x="124" y="427"/>
                  </a:lnTo>
                  <a:lnTo>
                    <a:pt x="129" y="427"/>
                  </a:lnTo>
                  <a:lnTo>
                    <a:pt x="129" y="427"/>
                  </a:lnTo>
                  <a:lnTo>
                    <a:pt x="126" y="430"/>
                  </a:lnTo>
                  <a:lnTo>
                    <a:pt x="121" y="430"/>
                  </a:lnTo>
                  <a:lnTo>
                    <a:pt x="119" y="430"/>
                  </a:lnTo>
                  <a:lnTo>
                    <a:pt x="119" y="432"/>
                  </a:lnTo>
                  <a:lnTo>
                    <a:pt x="119" y="439"/>
                  </a:lnTo>
                  <a:lnTo>
                    <a:pt x="119" y="449"/>
                  </a:lnTo>
                  <a:lnTo>
                    <a:pt x="119" y="459"/>
                  </a:lnTo>
                  <a:lnTo>
                    <a:pt x="119" y="469"/>
                  </a:lnTo>
                  <a:lnTo>
                    <a:pt x="119" y="478"/>
                  </a:lnTo>
                  <a:lnTo>
                    <a:pt x="119" y="481"/>
                  </a:lnTo>
                  <a:lnTo>
                    <a:pt x="121" y="481"/>
                  </a:lnTo>
                  <a:lnTo>
                    <a:pt x="124" y="483"/>
                  </a:lnTo>
                  <a:lnTo>
                    <a:pt x="129" y="483"/>
                  </a:lnTo>
                  <a:lnTo>
                    <a:pt x="131" y="483"/>
                  </a:lnTo>
                  <a:lnTo>
                    <a:pt x="131" y="486"/>
                  </a:lnTo>
                  <a:lnTo>
                    <a:pt x="119" y="486"/>
                  </a:lnTo>
                  <a:lnTo>
                    <a:pt x="100" y="486"/>
                  </a:lnTo>
                  <a:lnTo>
                    <a:pt x="83" y="488"/>
                  </a:lnTo>
                  <a:lnTo>
                    <a:pt x="73" y="490"/>
                  </a:lnTo>
                  <a:lnTo>
                    <a:pt x="66" y="490"/>
                  </a:lnTo>
                  <a:lnTo>
                    <a:pt x="66" y="495"/>
                  </a:lnTo>
                  <a:lnTo>
                    <a:pt x="68" y="498"/>
                  </a:lnTo>
                  <a:lnTo>
                    <a:pt x="75" y="498"/>
                  </a:lnTo>
                  <a:lnTo>
                    <a:pt x="88" y="500"/>
                  </a:lnTo>
                  <a:lnTo>
                    <a:pt x="105" y="500"/>
                  </a:lnTo>
                  <a:lnTo>
                    <a:pt x="124" y="500"/>
                  </a:lnTo>
                  <a:lnTo>
                    <a:pt x="131" y="500"/>
                  </a:lnTo>
                  <a:lnTo>
                    <a:pt x="131" y="505"/>
                  </a:lnTo>
                  <a:lnTo>
                    <a:pt x="121" y="507"/>
                  </a:lnTo>
                  <a:lnTo>
                    <a:pt x="107" y="507"/>
                  </a:lnTo>
                  <a:lnTo>
                    <a:pt x="95" y="507"/>
                  </a:lnTo>
                  <a:lnTo>
                    <a:pt x="88" y="510"/>
                  </a:lnTo>
                  <a:lnTo>
                    <a:pt x="88" y="510"/>
                  </a:lnTo>
                  <a:lnTo>
                    <a:pt x="88" y="520"/>
                  </a:lnTo>
                  <a:lnTo>
                    <a:pt x="85" y="520"/>
                  </a:lnTo>
                  <a:lnTo>
                    <a:pt x="80" y="520"/>
                  </a:lnTo>
                  <a:lnTo>
                    <a:pt x="75" y="520"/>
                  </a:lnTo>
                  <a:lnTo>
                    <a:pt x="73" y="520"/>
                  </a:lnTo>
                  <a:lnTo>
                    <a:pt x="73" y="520"/>
                  </a:lnTo>
                  <a:lnTo>
                    <a:pt x="78" y="1331"/>
                  </a:lnTo>
                  <a:lnTo>
                    <a:pt x="27" y="1333"/>
                  </a:lnTo>
                  <a:lnTo>
                    <a:pt x="27" y="1350"/>
                  </a:lnTo>
                  <a:lnTo>
                    <a:pt x="0" y="1353"/>
                  </a:lnTo>
                  <a:lnTo>
                    <a:pt x="0" y="1671"/>
                  </a:lnTo>
                  <a:lnTo>
                    <a:pt x="1279" y="1671"/>
                  </a:lnTo>
                  <a:lnTo>
                    <a:pt x="1279" y="1154"/>
                  </a:lnTo>
                  <a:close/>
                  <a:moveTo>
                    <a:pt x="126" y="498"/>
                  </a:moveTo>
                  <a:lnTo>
                    <a:pt x="124" y="498"/>
                  </a:lnTo>
                  <a:lnTo>
                    <a:pt x="121" y="498"/>
                  </a:lnTo>
                  <a:lnTo>
                    <a:pt x="119" y="498"/>
                  </a:lnTo>
                  <a:lnTo>
                    <a:pt x="117" y="498"/>
                  </a:lnTo>
                  <a:lnTo>
                    <a:pt x="119" y="498"/>
                  </a:lnTo>
                  <a:lnTo>
                    <a:pt x="121" y="498"/>
                  </a:lnTo>
                  <a:lnTo>
                    <a:pt x="124" y="498"/>
                  </a:lnTo>
                  <a:lnTo>
                    <a:pt x="126" y="498"/>
                  </a:lnTo>
                  <a:lnTo>
                    <a:pt x="131" y="498"/>
                  </a:lnTo>
                  <a:lnTo>
                    <a:pt x="126" y="498"/>
                  </a:lnTo>
                  <a:close/>
                  <a:moveTo>
                    <a:pt x="117" y="568"/>
                  </a:moveTo>
                  <a:lnTo>
                    <a:pt x="121" y="568"/>
                  </a:lnTo>
                  <a:lnTo>
                    <a:pt x="131" y="568"/>
                  </a:lnTo>
                  <a:lnTo>
                    <a:pt x="138" y="568"/>
                  </a:lnTo>
                  <a:lnTo>
                    <a:pt x="138" y="656"/>
                  </a:lnTo>
                  <a:lnTo>
                    <a:pt x="134" y="656"/>
                  </a:lnTo>
                  <a:lnTo>
                    <a:pt x="124" y="656"/>
                  </a:lnTo>
                  <a:lnTo>
                    <a:pt x="119" y="656"/>
                  </a:lnTo>
                  <a:lnTo>
                    <a:pt x="117" y="568"/>
                  </a:lnTo>
                  <a:close/>
                  <a:moveTo>
                    <a:pt x="119" y="673"/>
                  </a:moveTo>
                  <a:lnTo>
                    <a:pt x="126" y="673"/>
                  </a:lnTo>
                  <a:lnTo>
                    <a:pt x="136" y="673"/>
                  </a:lnTo>
                  <a:lnTo>
                    <a:pt x="138" y="673"/>
                  </a:lnTo>
                  <a:lnTo>
                    <a:pt x="138" y="799"/>
                  </a:lnTo>
                  <a:lnTo>
                    <a:pt x="136" y="799"/>
                  </a:lnTo>
                  <a:lnTo>
                    <a:pt x="126" y="799"/>
                  </a:lnTo>
                  <a:lnTo>
                    <a:pt x="119" y="799"/>
                  </a:lnTo>
                  <a:lnTo>
                    <a:pt x="119" y="673"/>
                  </a:lnTo>
                  <a:close/>
                  <a:moveTo>
                    <a:pt x="119" y="814"/>
                  </a:moveTo>
                  <a:lnTo>
                    <a:pt x="124" y="814"/>
                  </a:lnTo>
                  <a:lnTo>
                    <a:pt x="136" y="814"/>
                  </a:lnTo>
                  <a:lnTo>
                    <a:pt x="141" y="814"/>
                  </a:lnTo>
                  <a:lnTo>
                    <a:pt x="141" y="937"/>
                  </a:lnTo>
                  <a:lnTo>
                    <a:pt x="136" y="937"/>
                  </a:lnTo>
                  <a:lnTo>
                    <a:pt x="129" y="937"/>
                  </a:lnTo>
                  <a:lnTo>
                    <a:pt x="119" y="937"/>
                  </a:lnTo>
                  <a:lnTo>
                    <a:pt x="119" y="814"/>
                  </a:lnTo>
                  <a:close/>
                  <a:moveTo>
                    <a:pt x="119" y="957"/>
                  </a:moveTo>
                  <a:lnTo>
                    <a:pt x="126" y="957"/>
                  </a:lnTo>
                  <a:lnTo>
                    <a:pt x="136" y="957"/>
                  </a:lnTo>
                  <a:lnTo>
                    <a:pt x="141" y="957"/>
                  </a:lnTo>
                  <a:lnTo>
                    <a:pt x="141" y="1071"/>
                  </a:lnTo>
                  <a:lnTo>
                    <a:pt x="138" y="1071"/>
                  </a:lnTo>
                  <a:lnTo>
                    <a:pt x="129" y="1071"/>
                  </a:lnTo>
                  <a:lnTo>
                    <a:pt x="121" y="1073"/>
                  </a:lnTo>
                  <a:lnTo>
                    <a:pt x="119" y="957"/>
                  </a:lnTo>
                  <a:close/>
                  <a:moveTo>
                    <a:pt x="129" y="1185"/>
                  </a:moveTo>
                  <a:lnTo>
                    <a:pt x="121" y="1188"/>
                  </a:lnTo>
                  <a:lnTo>
                    <a:pt x="121" y="1095"/>
                  </a:lnTo>
                  <a:lnTo>
                    <a:pt x="126" y="1095"/>
                  </a:lnTo>
                  <a:lnTo>
                    <a:pt x="136" y="1095"/>
                  </a:lnTo>
                  <a:lnTo>
                    <a:pt x="141" y="1095"/>
                  </a:lnTo>
                  <a:lnTo>
                    <a:pt x="141" y="1185"/>
                  </a:lnTo>
                  <a:lnTo>
                    <a:pt x="129" y="1185"/>
                  </a:lnTo>
                  <a:close/>
                  <a:moveTo>
                    <a:pt x="182" y="568"/>
                  </a:moveTo>
                  <a:lnTo>
                    <a:pt x="189" y="568"/>
                  </a:lnTo>
                  <a:lnTo>
                    <a:pt x="197" y="568"/>
                  </a:lnTo>
                  <a:lnTo>
                    <a:pt x="197" y="656"/>
                  </a:lnTo>
                  <a:lnTo>
                    <a:pt x="194" y="656"/>
                  </a:lnTo>
                  <a:lnTo>
                    <a:pt x="182" y="656"/>
                  </a:lnTo>
                  <a:lnTo>
                    <a:pt x="182" y="568"/>
                  </a:lnTo>
                  <a:close/>
                  <a:moveTo>
                    <a:pt x="182" y="673"/>
                  </a:moveTo>
                  <a:lnTo>
                    <a:pt x="189" y="673"/>
                  </a:lnTo>
                  <a:lnTo>
                    <a:pt x="197" y="673"/>
                  </a:lnTo>
                  <a:lnTo>
                    <a:pt x="199" y="799"/>
                  </a:lnTo>
                  <a:lnTo>
                    <a:pt x="189" y="799"/>
                  </a:lnTo>
                  <a:lnTo>
                    <a:pt x="182" y="799"/>
                  </a:lnTo>
                  <a:lnTo>
                    <a:pt x="182" y="673"/>
                  </a:lnTo>
                  <a:close/>
                  <a:moveTo>
                    <a:pt x="182" y="814"/>
                  </a:moveTo>
                  <a:lnTo>
                    <a:pt x="194" y="814"/>
                  </a:lnTo>
                  <a:lnTo>
                    <a:pt x="199" y="814"/>
                  </a:lnTo>
                  <a:lnTo>
                    <a:pt x="199" y="937"/>
                  </a:lnTo>
                  <a:lnTo>
                    <a:pt x="192" y="937"/>
                  </a:lnTo>
                  <a:lnTo>
                    <a:pt x="184" y="937"/>
                  </a:lnTo>
                  <a:lnTo>
                    <a:pt x="182" y="814"/>
                  </a:lnTo>
                  <a:close/>
                  <a:moveTo>
                    <a:pt x="184" y="957"/>
                  </a:moveTo>
                  <a:lnTo>
                    <a:pt x="194" y="957"/>
                  </a:lnTo>
                  <a:lnTo>
                    <a:pt x="199" y="957"/>
                  </a:lnTo>
                  <a:lnTo>
                    <a:pt x="199" y="1071"/>
                  </a:lnTo>
                  <a:lnTo>
                    <a:pt x="192" y="1071"/>
                  </a:lnTo>
                  <a:lnTo>
                    <a:pt x="184" y="1071"/>
                  </a:lnTo>
                  <a:lnTo>
                    <a:pt x="184" y="957"/>
                  </a:lnTo>
                  <a:close/>
                  <a:moveTo>
                    <a:pt x="199" y="1188"/>
                  </a:moveTo>
                  <a:lnTo>
                    <a:pt x="184" y="1185"/>
                  </a:lnTo>
                  <a:lnTo>
                    <a:pt x="184" y="1098"/>
                  </a:lnTo>
                  <a:lnTo>
                    <a:pt x="197" y="1098"/>
                  </a:lnTo>
                  <a:lnTo>
                    <a:pt x="199" y="1098"/>
                  </a:lnTo>
                  <a:lnTo>
                    <a:pt x="201" y="1188"/>
                  </a:lnTo>
                  <a:lnTo>
                    <a:pt x="199" y="1188"/>
                  </a:lnTo>
                  <a:close/>
                </a:path>
              </a:pathLst>
            </a:custGeom>
            <a:solidFill>
              <a:schemeClr val="bg1">
                <a:lumMod val="85000"/>
                <a:alpha val="50000"/>
              </a:schemeClr>
            </a:solidFill>
            <a:ln>
              <a:noFill/>
            </a:ln>
          </p:spPr>
          <p:txBody>
            <a:bodyPr/>
            <a:lstStyle/>
            <a:p>
              <a:pPr>
                <a:defRPr/>
              </a:pPr>
              <a:endParaRPr lang="id-ID"/>
            </a:p>
          </p:txBody>
        </p:sp>
        <p:sp>
          <p:nvSpPr>
            <p:cNvPr id="11" name="Freeform 15"/>
            <p:cNvSpPr/>
            <p:nvPr/>
          </p:nvSpPr>
          <p:spPr bwMode="auto">
            <a:xfrm flipH="1">
              <a:off x="2045952" y="4973164"/>
              <a:ext cx="2054293" cy="1895464"/>
            </a:xfrm>
            <a:custGeom>
              <a:avLst/>
              <a:gdLst>
                <a:gd name="connsiteX0" fmla="*/ 0 w 2047980"/>
                <a:gd name="connsiteY0" fmla="*/ 485126 h 1895615"/>
                <a:gd name="connsiteX1" fmla="*/ 0 w 2047980"/>
                <a:gd name="connsiteY1" fmla="*/ 907963 h 1895615"/>
                <a:gd name="connsiteX2" fmla="*/ 3424 w 2047980"/>
                <a:gd name="connsiteY2" fmla="*/ 579966 h 1895615"/>
                <a:gd name="connsiteX3" fmla="*/ 6649 w 2047980"/>
                <a:gd name="connsiteY3" fmla="*/ 486218 h 1895615"/>
                <a:gd name="connsiteX4" fmla="*/ 1170821 w 2047980"/>
                <a:gd name="connsiteY4" fmla="*/ 0 h 1895615"/>
                <a:gd name="connsiteX5" fmla="*/ 806412 w 2047980"/>
                <a:gd name="connsiteY5" fmla="*/ 0 h 1895615"/>
                <a:gd name="connsiteX6" fmla="*/ 806412 w 2047980"/>
                <a:gd name="connsiteY6" fmla="*/ 50847 h 1895615"/>
                <a:gd name="connsiteX7" fmla="*/ 709667 w 2047980"/>
                <a:gd name="connsiteY7" fmla="*/ 50847 h 1895615"/>
                <a:gd name="connsiteX8" fmla="*/ 704830 w 2047980"/>
                <a:gd name="connsiteY8" fmla="*/ 1358551 h 1895615"/>
                <a:gd name="connsiteX9" fmla="*/ 693543 w 2047980"/>
                <a:gd name="connsiteY9" fmla="*/ 1347428 h 1895615"/>
                <a:gd name="connsiteX10" fmla="*/ 693543 w 2047980"/>
                <a:gd name="connsiteY10" fmla="*/ 1328361 h 1895615"/>
                <a:gd name="connsiteX11" fmla="*/ 690318 w 2047980"/>
                <a:gd name="connsiteY11" fmla="*/ 1185355 h 1895615"/>
                <a:gd name="connsiteX12" fmla="*/ 690318 w 2047980"/>
                <a:gd name="connsiteY12" fmla="*/ 1174233 h 1895615"/>
                <a:gd name="connsiteX13" fmla="*/ 682256 w 2047980"/>
                <a:gd name="connsiteY13" fmla="*/ 1174233 h 1895615"/>
                <a:gd name="connsiteX14" fmla="*/ 679031 w 2047980"/>
                <a:gd name="connsiteY14" fmla="*/ 1174233 h 1895615"/>
                <a:gd name="connsiteX15" fmla="*/ 679031 w 2047980"/>
                <a:gd name="connsiteY15" fmla="*/ 1185355 h 1895615"/>
                <a:gd name="connsiteX16" fmla="*/ 679031 w 2047980"/>
                <a:gd name="connsiteY16" fmla="*/ 1204423 h 1895615"/>
                <a:gd name="connsiteX17" fmla="*/ 638720 w 2047980"/>
                <a:gd name="connsiteY17" fmla="*/ 1204423 h 1895615"/>
                <a:gd name="connsiteX18" fmla="*/ 638720 w 2047980"/>
                <a:gd name="connsiteY18" fmla="*/ 1201245 h 1895615"/>
                <a:gd name="connsiteX19" fmla="*/ 630658 w 2047980"/>
                <a:gd name="connsiteY19" fmla="*/ 1185355 h 1895615"/>
                <a:gd name="connsiteX20" fmla="*/ 630658 w 2047980"/>
                <a:gd name="connsiteY20" fmla="*/ 1101141 h 1895615"/>
                <a:gd name="connsiteX21" fmla="*/ 619371 w 2047980"/>
                <a:gd name="connsiteY21" fmla="*/ 1074129 h 1895615"/>
                <a:gd name="connsiteX22" fmla="*/ 619371 w 2047980"/>
                <a:gd name="connsiteY22" fmla="*/ 988326 h 1895615"/>
                <a:gd name="connsiteX23" fmla="*/ 596797 w 2047980"/>
                <a:gd name="connsiteY23" fmla="*/ 891400 h 1895615"/>
                <a:gd name="connsiteX24" fmla="*/ 600022 w 2047980"/>
                <a:gd name="connsiteY24" fmla="*/ 891400 h 1895615"/>
                <a:gd name="connsiteX25" fmla="*/ 600022 w 2047980"/>
                <a:gd name="connsiteY25" fmla="*/ 869155 h 1895615"/>
                <a:gd name="connsiteX26" fmla="*/ 591960 w 2047980"/>
                <a:gd name="connsiteY26" fmla="*/ 869155 h 1895615"/>
                <a:gd name="connsiteX27" fmla="*/ 580673 w 2047980"/>
                <a:gd name="connsiteY27" fmla="*/ 869155 h 1895615"/>
                <a:gd name="connsiteX28" fmla="*/ 580673 w 2047980"/>
                <a:gd name="connsiteY28" fmla="*/ 880277 h 1895615"/>
                <a:gd name="connsiteX29" fmla="*/ 577448 w 2047980"/>
                <a:gd name="connsiteY29" fmla="*/ 880277 h 1895615"/>
                <a:gd name="connsiteX30" fmla="*/ 577448 w 2047980"/>
                <a:gd name="connsiteY30" fmla="*/ 904112 h 1895615"/>
                <a:gd name="connsiteX31" fmla="*/ 580673 w 2047980"/>
                <a:gd name="connsiteY31" fmla="*/ 904112 h 1895615"/>
                <a:gd name="connsiteX32" fmla="*/ 564549 w 2047980"/>
                <a:gd name="connsiteY32" fmla="*/ 969259 h 1895615"/>
                <a:gd name="connsiteX33" fmla="*/ 545199 w 2047980"/>
                <a:gd name="connsiteY33" fmla="*/ 764284 h 1895615"/>
                <a:gd name="connsiteX34" fmla="*/ 553262 w 2047980"/>
                <a:gd name="connsiteY34" fmla="*/ 764284 h 1895615"/>
                <a:gd name="connsiteX35" fmla="*/ 553262 w 2047980"/>
                <a:gd name="connsiteY35" fmla="*/ 761106 h 1895615"/>
                <a:gd name="connsiteX36" fmla="*/ 553262 w 2047980"/>
                <a:gd name="connsiteY36" fmla="*/ 745217 h 1895615"/>
                <a:gd name="connsiteX37" fmla="*/ 541975 w 2047980"/>
                <a:gd name="connsiteY37" fmla="*/ 745217 h 1895615"/>
                <a:gd name="connsiteX38" fmla="*/ 530688 w 2047980"/>
                <a:gd name="connsiteY38" fmla="*/ 591089 h 1895615"/>
                <a:gd name="connsiteX39" fmla="*/ 537137 w 2047980"/>
                <a:gd name="connsiteY39" fmla="*/ 591089 h 1895615"/>
                <a:gd name="connsiteX40" fmla="*/ 537137 w 2047980"/>
                <a:gd name="connsiteY40" fmla="*/ 552954 h 1895615"/>
                <a:gd name="connsiteX41" fmla="*/ 537137 w 2047980"/>
                <a:gd name="connsiteY41" fmla="*/ 490985 h 1895615"/>
                <a:gd name="connsiteX42" fmla="*/ 503276 w 2047980"/>
                <a:gd name="connsiteY42" fmla="*/ 490985 h 1895615"/>
                <a:gd name="connsiteX43" fmla="*/ 503276 w 2047980"/>
                <a:gd name="connsiteY43" fmla="*/ 552954 h 1895615"/>
                <a:gd name="connsiteX44" fmla="*/ 503276 w 2047980"/>
                <a:gd name="connsiteY44" fmla="*/ 591089 h 1895615"/>
                <a:gd name="connsiteX45" fmla="*/ 509726 w 2047980"/>
                <a:gd name="connsiteY45" fmla="*/ 591089 h 1895615"/>
                <a:gd name="connsiteX46" fmla="*/ 509726 w 2047980"/>
                <a:gd name="connsiteY46" fmla="*/ 594267 h 1895615"/>
                <a:gd name="connsiteX47" fmla="*/ 498439 w 2047980"/>
                <a:gd name="connsiteY47" fmla="*/ 745217 h 1895615"/>
                <a:gd name="connsiteX48" fmla="*/ 490377 w 2047980"/>
                <a:gd name="connsiteY48" fmla="*/ 745217 h 1895615"/>
                <a:gd name="connsiteX49" fmla="*/ 490377 w 2047980"/>
                <a:gd name="connsiteY49" fmla="*/ 749984 h 1895615"/>
                <a:gd name="connsiteX50" fmla="*/ 490377 w 2047980"/>
                <a:gd name="connsiteY50" fmla="*/ 761106 h 1895615"/>
                <a:gd name="connsiteX51" fmla="*/ 490377 w 2047980"/>
                <a:gd name="connsiteY51" fmla="*/ 764284 h 1895615"/>
                <a:gd name="connsiteX52" fmla="*/ 498439 w 2047980"/>
                <a:gd name="connsiteY52" fmla="*/ 764284 h 1895615"/>
                <a:gd name="connsiteX53" fmla="*/ 479090 w 2047980"/>
                <a:gd name="connsiteY53" fmla="*/ 969259 h 1895615"/>
                <a:gd name="connsiteX54" fmla="*/ 462966 w 2047980"/>
                <a:gd name="connsiteY54" fmla="*/ 899345 h 1895615"/>
                <a:gd name="connsiteX55" fmla="*/ 462966 w 2047980"/>
                <a:gd name="connsiteY55" fmla="*/ 891400 h 1895615"/>
                <a:gd name="connsiteX56" fmla="*/ 467803 w 2047980"/>
                <a:gd name="connsiteY56" fmla="*/ 891400 h 1895615"/>
                <a:gd name="connsiteX57" fmla="*/ 467803 w 2047980"/>
                <a:gd name="connsiteY57" fmla="*/ 869155 h 1895615"/>
                <a:gd name="connsiteX58" fmla="*/ 454904 w 2047980"/>
                <a:gd name="connsiteY58" fmla="*/ 869155 h 1895615"/>
                <a:gd name="connsiteX59" fmla="*/ 448454 w 2047980"/>
                <a:gd name="connsiteY59" fmla="*/ 869155 h 1895615"/>
                <a:gd name="connsiteX60" fmla="*/ 448454 w 2047980"/>
                <a:gd name="connsiteY60" fmla="*/ 880277 h 1895615"/>
                <a:gd name="connsiteX61" fmla="*/ 448454 w 2047980"/>
                <a:gd name="connsiteY61" fmla="*/ 904112 h 1895615"/>
                <a:gd name="connsiteX62" fmla="*/ 451679 w 2047980"/>
                <a:gd name="connsiteY62" fmla="*/ 904112 h 1895615"/>
                <a:gd name="connsiteX63" fmla="*/ 432330 w 2047980"/>
                <a:gd name="connsiteY63" fmla="*/ 988326 h 1895615"/>
                <a:gd name="connsiteX64" fmla="*/ 429105 w 2047980"/>
                <a:gd name="connsiteY64" fmla="*/ 996271 h 1895615"/>
                <a:gd name="connsiteX65" fmla="*/ 429105 w 2047980"/>
                <a:gd name="connsiteY65" fmla="*/ 1074129 h 1895615"/>
                <a:gd name="connsiteX66" fmla="*/ 421043 w 2047980"/>
                <a:gd name="connsiteY66" fmla="*/ 1101141 h 1895615"/>
                <a:gd name="connsiteX67" fmla="*/ 421043 w 2047980"/>
                <a:gd name="connsiteY67" fmla="*/ 1104319 h 1895615"/>
                <a:gd name="connsiteX68" fmla="*/ 421043 w 2047980"/>
                <a:gd name="connsiteY68" fmla="*/ 1185355 h 1895615"/>
                <a:gd name="connsiteX69" fmla="*/ 408143 w 2047980"/>
                <a:gd name="connsiteY69" fmla="*/ 1201245 h 1895615"/>
                <a:gd name="connsiteX70" fmla="*/ 408143 w 2047980"/>
                <a:gd name="connsiteY70" fmla="*/ 1204423 h 1895615"/>
                <a:gd name="connsiteX71" fmla="*/ 393631 w 2047980"/>
                <a:gd name="connsiteY71" fmla="*/ 1204423 h 1895615"/>
                <a:gd name="connsiteX72" fmla="*/ 393631 w 2047980"/>
                <a:gd name="connsiteY72" fmla="*/ 1188533 h 1895615"/>
                <a:gd name="connsiteX73" fmla="*/ 380732 w 2047980"/>
                <a:gd name="connsiteY73" fmla="*/ 1188533 h 1895615"/>
                <a:gd name="connsiteX74" fmla="*/ 380732 w 2047980"/>
                <a:gd name="connsiteY74" fmla="*/ 1131331 h 1895615"/>
                <a:gd name="connsiteX75" fmla="*/ 380732 w 2047980"/>
                <a:gd name="connsiteY75" fmla="*/ 1128153 h 1895615"/>
                <a:gd name="connsiteX76" fmla="*/ 374282 w 2047980"/>
                <a:gd name="connsiteY76" fmla="*/ 1128153 h 1895615"/>
                <a:gd name="connsiteX77" fmla="*/ 350096 w 2047980"/>
                <a:gd name="connsiteY77" fmla="*/ 912056 h 1895615"/>
                <a:gd name="connsiteX78" fmla="*/ 361383 w 2047980"/>
                <a:gd name="connsiteY78" fmla="*/ 912056 h 1895615"/>
                <a:gd name="connsiteX79" fmla="*/ 361383 w 2047980"/>
                <a:gd name="connsiteY79" fmla="*/ 853265 h 1895615"/>
                <a:gd name="connsiteX80" fmla="*/ 333972 w 2047980"/>
                <a:gd name="connsiteY80" fmla="*/ 853265 h 1895615"/>
                <a:gd name="connsiteX81" fmla="*/ 333972 w 2047980"/>
                <a:gd name="connsiteY81" fmla="*/ 912056 h 1895615"/>
                <a:gd name="connsiteX82" fmla="*/ 342034 w 2047980"/>
                <a:gd name="connsiteY82" fmla="*/ 912056 h 1895615"/>
                <a:gd name="connsiteX83" fmla="*/ 322685 w 2047980"/>
                <a:gd name="connsiteY83" fmla="*/ 1128153 h 1895615"/>
                <a:gd name="connsiteX84" fmla="*/ 311398 w 2047980"/>
                <a:gd name="connsiteY84" fmla="*/ 1128153 h 1895615"/>
                <a:gd name="connsiteX85" fmla="*/ 311398 w 2047980"/>
                <a:gd name="connsiteY85" fmla="*/ 1188533 h 1895615"/>
                <a:gd name="connsiteX86" fmla="*/ 300111 w 2047980"/>
                <a:gd name="connsiteY86" fmla="*/ 1188533 h 1895615"/>
                <a:gd name="connsiteX87" fmla="*/ 300111 w 2047980"/>
                <a:gd name="connsiteY87" fmla="*/ 1204423 h 1895615"/>
                <a:gd name="connsiteX88" fmla="*/ 275924 w 2047980"/>
                <a:gd name="connsiteY88" fmla="*/ 1204423 h 1895615"/>
                <a:gd name="connsiteX89" fmla="*/ 267862 w 2047980"/>
                <a:gd name="connsiteY89" fmla="*/ 1185355 h 1895615"/>
                <a:gd name="connsiteX90" fmla="*/ 267862 w 2047980"/>
                <a:gd name="connsiteY90" fmla="*/ 1093196 h 1895615"/>
                <a:gd name="connsiteX91" fmla="*/ 264637 w 2047980"/>
                <a:gd name="connsiteY91" fmla="*/ 1093196 h 1895615"/>
                <a:gd name="connsiteX92" fmla="*/ 264637 w 2047980"/>
                <a:gd name="connsiteY92" fmla="*/ 1088430 h 1895615"/>
                <a:gd name="connsiteX93" fmla="*/ 259800 w 2047980"/>
                <a:gd name="connsiteY93" fmla="*/ 1085252 h 1895615"/>
                <a:gd name="connsiteX94" fmla="*/ 259800 w 2047980"/>
                <a:gd name="connsiteY94" fmla="*/ 980381 h 1895615"/>
                <a:gd name="connsiteX95" fmla="*/ 259800 w 2047980"/>
                <a:gd name="connsiteY95" fmla="*/ 977203 h 1895615"/>
                <a:gd name="connsiteX96" fmla="*/ 256575 w 2047980"/>
                <a:gd name="connsiteY96" fmla="*/ 977203 h 1895615"/>
                <a:gd name="connsiteX97" fmla="*/ 256575 w 2047980"/>
                <a:gd name="connsiteY97" fmla="*/ 969259 h 1895615"/>
                <a:gd name="connsiteX98" fmla="*/ 253350 w 2047980"/>
                <a:gd name="connsiteY98" fmla="*/ 969259 h 1895615"/>
                <a:gd name="connsiteX99" fmla="*/ 237226 w 2047980"/>
                <a:gd name="connsiteY99" fmla="*/ 904112 h 1895615"/>
                <a:gd name="connsiteX100" fmla="*/ 240451 w 2047980"/>
                <a:gd name="connsiteY100" fmla="*/ 904112 h 1895615"/>
                <a:gd name="connsiteX101" fmla="*/ 240451 w 2047980"/>
                <a:gd name="connsiteY101" fmla="*/ 885044 h 1895615"/>
                <a:gd name="connsiteX102" fmla="*/ 237226 w 2047980"/>
                <a:gd name="connsiteY102" fmla="*/ 885044 h 1895615"/>
                <a:gd name="connsiteX103" fmla="*/ 237226 w 2047980"/>
                <a:gd name="connsiteY103" fmla="*/ 869155 h 1895615"/>
                <a:gd name="connsiteX104" fmla="*/ 225939 w 2047980"/>
                <a:gd name="connsiteY104" fmla="*/ 869155 h 1895615"/>
                <a:gd name="connsiteX105" fmla="*/ 217877 w 2047980"/>
                <a:gd name="connsiteY105" fmla="*/ 869155 h 1895615"/>
                <a:gd name="connsiteX106" fmla="*/ 217877 w 2047980"/>
                <a:gd name="connsiteY106" fmla="*/ 891400 h 1895615"/>
                <a:gd name="connsiteX107" fmla="*/ 221102 w 2047980"/>
                <a:gd name="connsiteY107" fmla="*/ 891400 h 1895615"/>
                <a:gd name="connsiteX108" fmla="*/ 206590 w 2047980"/>
                <a:gd name="connsiteY108" fmla="*/ 958136 h 1895615"/>
                <a:gd name="connsiteX109" fmla="*/ 185628 w 2047980"/>
                <a:gd name="connsiteY109" fmla="*/ 761106 h 1895615"/>
                <a:gd name="connsiteX110" fmla="*/ 198528 w 2047980"/>
                <a:gd name="connsiteY110" fmla="*/ 756339 h 1895615"/>
                <a:gd name="connsiteX111" fmla="*/ 198528 w 2047980"/>
                <a:gd name="connsiteY111" fmla="*/ 742039 h 1895615"/>
                <a:gd name="connsiteX112" fmla="*/ 193691 w 2047980"/>
                <a:gd name="connsiteY112" fmla="*/ 737272 h 1895615"/>
                <a:gd name="connsiteX113" fmla="*/ 185628 w 2047980"/>
                <a:gd name="connsiteY113" fmla="*/ 737272 h 1895615"/>
                <a:gd name="connsiteX114" fmla="*/ 174342 w 2047980"/>
                <a:gd name="connsiteY114" fmla="*/ 587911 h 1895615"/>
                <a:gd name="connsiteX115" fmla="*/ 182404 w 2047980"/>
                <a:gd name="connsiteY115" fmla="*/ 587911 h 1895615"/>
                <a:gd name="connsiteX116" fmla="*/ 182404 w 2047980"/>
                <a:gd name="connsiteY116" fmla="*/ 545009 h 1895615"/>
                <a:gd name="connsiteX117" fmla="*/ 182404 w 2047980"/>
                <a:gd name="connsiteY117" fmla="*/ 483040 h 1895615"/>
                <a:gd name="connsiteX118" fmla="*/ 146930 w 2047980"/>
                <a:gd name="connsiteY118" fmla="*/ 483040 h 1895615"/>
                <a:gd name="connsiteX119" fmla="*/ 146930 w 2047980"/>
                <a:gd name="connsiteY119" fmla="*/ 545009 h 1895615"/>
                <a:gd name="connsiteX120" fmla="*/ 146930 w 2047980"/>
                <a:gd name="connsiteY120" fmla="*/ 587911 h 1895615"/>
                <a:gd name="connsiteX121" fmla="*/ 154992 w 2047980"/>
                <a:gd name="connsiteY121" fmla="*/ 587911 h 1895615"/>
                <a:gd name="connsiteX122" fmla="*/ 143705 w 2047980"/>
                <a:gd name="connsiteY122" fmla="*/ 737272 h 1895615"/>
                <a:gd name="connsiteX123" fmla="*/ 132418 w 2047980"/>
                <a:gd name="connsiteY123" fmla="*/ 737272 h 1895615"/>
                <a:gd name="connsiteX124" fmla="*/ 132418 w 2047980"/>
                <a:gd name="connsiteY124" fmla="*/ 753162 h 1895615"/>
                <a:gd name="connsiteX125" fmla="*/ 132418 w 2047980"/>
                <a:gd name="connsiteY125" fmla="*/ 756339 h 1895615"/>
                <a:gd name="connsiteX126" fmla="*/ 138868 w 2047980"/>
                <a:gd name="connsiteY126" fmla="*/ 756339 h 1895615"/>
                <a:gd name="connsiteX127" fmla="*/ 119519 w 2047980"/>
                <a:gd name="connsiteY127" fmla="*/ 958136 h 1895615"/>
                <a:gd name="connsiteX128" fmla="*/ 108232 w 2047980"/>
                <a:gd name="connsiteY128" fmla="*/ 904112 h 1895615"/>
                <a:gd name="connsiteX129" fmla="*/ 108232 w 2047980"/>
                <a:gd name="connsiteY129" fmla="*/ 880277 h 1895615"/>
                <a:gd name="connsiteX130" fmla="*/ 100170 w 2047980"/>
                <a:gd name="connsiteY130" fmla="*/ 880277 h 1895615"/>
                <a:gd name="connsiteX131" fmla="*/ 100170 w 2047980"/>
                <a:gd name="connsiteY131" fmla="*/ 872333 h 1895615"/>
                <a:gd name="connsiteX132" fmla="*/ 92108 w 2047980"/>
                <a:gd name="connsiteY132" fmla="*/ 872333 h 1895615"/>
                <a:gd name="connsiteX133" fmla="*/ 84046 w 2047980"/>
                <a:gd name="connsiteY133" fmla="*/ 872333 h 1895615"/>
                <a:gd name="connsiteX134" fmla="*/ 84046 w 2047980"/>
                <a:gd name="connsiteY134" fmla="*/ 891400 h 1895615"/>
                <a:gd name="connsiteX135" fmla="*/ 88883 w 2047980"/>
                <a:gd name="connsiteY135" fmla="*/ 891400 h 1895615"/>
                <a:gd name="connsiteX136" fmla="*/ 69534 w 2047980"/>
                <a:gd name="connsiteY136" fmla="*/ 969259 h 1895615"/>
                <a:gd name="connsiteX137" fmla="*/ 64697 w 2047980"/>
                <a:gd name="connsiteY137" fmla="*/ 969259 h 1895615"/>
                <a:gd name="connsiteX138" fmla="*/ 61472 w 2047980"/>
                <a:gd name="connsiteY138" fmla="*/ 969259 h 1895615"/>
                <a:gd name="connsiteX139" fmla="*/ 61472 w 2047980"/>
                <a:gd name="connsiteY139" fmla="*/ 1085252 h 1895615"/>
                <a:gd name="connsiteX140" fmla="*/ 53410 w 2047980"/>
                <a:gd name="connsiteY140" fmla="*/ 1088430 h 1895615"/>
                <a:gd name="connsiteX141" fmla="*/ 53410 w 2047980"/>
                <a:gd name="connsiteY141" fmla="*/ 1112264 h 1895615"/>
                <a:gd name="connsiteX142" fmla="*/ 53410 w 2047980"/>
                <a:gd name="connsiteY142" fmla="*/ 1185355 h 1895615"/>
                <a:gd name="connsiteX143" fmla="*/ 42123 w 2047980"/>
                <a:gd name="connsiteY143" fmla="*/ 1201245 h 1895615"/>
                <a:gd name="connsiteX144" fmla="*/ 42123 w 2047980"/>
                <a:gd name="connsiteY144" fmla="*/ 1204423 h 1895615"/>
                <a:gd name="connsiteX145" fmla="*/ 17936 w 2047980"/>
                <a:gd name="connsiteY145" fmla="*/ 1204423 h 1895615"/>
                <a:gd name="connsiteX146" fmla="*/ 14711 w 2047980"/>
                <a:gd name="connsiteY146" fmla="*/ 1185355 h 1895615"/>
                <a:gd name="connsiteX147" fmla="*/ 14711 w 2047980"/>
                <a:gd name="connsiteY147" fmla="*/ 1174233 h 1895615"/>
                <a:gd name="connsiteX148" fmla="*/ 6649 w 2047980"/>
                <a:gd name="connsiteY148" fmla="*/ 1174233 h 1895615"/>
                <a:gd name="connsiteX149" fmla="*/ 6649 w 2047980"/>
                <a:gd name="connsiteY149" fmla="*/ 1185355 h 1895615"/>
                <a:gd name="connsiteX150" fmla="*/ 0 w 2047980"/>
                <a:gd name="connsiteY150" fmla="*/ 1303297 h 1895615"/>
                <a:gd name="connsiteX151" fmla="*/ 0 w 2047980"/>
                <a:gd name="connsiteY151" fmla="*/ 1895615 h 1895615"/>
                <a:gd name="connsiteX152" fmla="*/ 2047980 w 2047980"/>
                <a:gd name="connsiteY152" fmla="*/ 1895615 h 1895615"/>
                <a:gd name="connsiteX153" fmla="*/ 2047980 w 2047980"/>
                <a:gd name="connsiteY153" fmla="*/ 1328361 h 1895615"/>
                <a:gd name="connsiteX154" fmla="*/ 2041530 w 2047980"/>
                <a:gd name="connsiteY154" fmla="*/ 1328361 h 1895615"/>
                <a:gd name="connsiteX155" fmla="*/ 2041530 w 2047980"/>
                <a:gd name="connsiteY155" fmla="*/ 1301349 h 1895615"/>
                <a:gd name="connsiteX156" fmla="*/ 2036693 w 2047980"/>
                <a:gd name="connsiteY156" fmla="*/ 1301349 h 1895615"/>
                <a:gd name="connsiteX157" fmla="*/ 2033468 w 2047980"/>
                <a:gd name="connsiteY157" fmla="*/ 1301349 h 1895615"/>
                <a:gd name="connsiteX158" fmla="*/ 2033468 w 2047980"/>
                <a:gd name="connsiteY158" fmla="*/ 1328361 h 1895615"/>
                <a:gd name="connsiteX159" fmla="*/ 2014119 w 2047980"/>
                <a:gd name="connsiteY159" fmla="*/ 1328361 h 1895615"/>
                <a:gd name="connsiteX160" fmla="*/ 2014119 w 2047980"/>
                <a:gd name="connsiteY160" fmla="*/ 1309293 h 1895615"/>
                <a:gd name="connsiteX161" fmla="*/ 2006057 w 2047980"/>
                <a:gd name="connsiteY161" fmla="*/ 1304527 h 1895615"/>
                <a:gd name="connsiteX162" fmla="*/ 1994770 w 2047980"/>
                <a:gd name="connsiteY162" fmla="*/ 1304527 h 1895615"/>
                <a:gd name="connsiteX163" fmla="*/ 1994770 w 2047980"/>
                <a:gd name="connsiteY163" fmla="*/ 1282281 h 1895615"/>
                <a:gd name="connsiteX164" fmla="*/ 1989933 w 2047980"/>
                <a:gd name="connsiteY164" fmla="*/ 1282281 h 1895615"/>
                <a:gd name="connsiteX165" fmla="*/ 1986708 w 2047980"/>
                <a:gd name="connsiteY165" fmla="*/ 1282281 h 1895615"/>
                <a:gd name="connsiteX166" fmla="*/ 1986708 w 2047980"/>
                <a:gd name="connsiteY166" fmla="*/ 1304527 h 1895615"/>
                <a:gd name="connsiteX167" fmla="*/ 1954459 w 2047980"/>
                <a:gd name="connsiteY167" fmla="*/ 1304527 h 1895615"/>
                <a:gd name="connsiteX168" fmla="*/ 1959297 w 2047980"/>
                <a:gd name="connsiteY168" fmla="*/ 1115442 h 1895615"/>
                <a:gd name="connsiteX169" fmla="*/ 1931886 w 2047980"/>
                <a:gd name="connsiteY169" fmla="*/ 1112264 h 1895615"/>
                <a:gd name="connsiteX170" fmla="*/ 1893187 w 2047980"/>
                <a:gd name="connsiteY170" fmla="*/ 1112264 h 1895615"/>
                <a:gd name="connsiteX171" fmla="*/ 1880288 w 2047980"/>
                <a:gd name="connsiteY171" fmla="*/ 1104319 h 1895615"/>
                <a:gd name="connsiteX172" fmla="*/ 1877063 w 2047980"/>
                <a:gd name="connsiteY172" fmla="*/ 1104319 h 1895615"/>
                <a:gd name="connsiteX173" fmla="*/ 1869001 w 2047980"/>
                <a:gd name="connsiteY173" fmla="*/ 1101141 h 1895615"/>
                <a:gd name="connsiteX174" fmla="*/ 1869001 w 2047980"/>
                <a:gd name="connsiteY174" fmla="*/ 1093196 h 1895615"/>
                <a:gd name="connsiteX175" fmla="*/ 1849652 w 2047980"/>
                <a:gd name="connsiteY175" fmla="*/ 1088430 h 1895615"/>
                <a:gd name="connsiteX176" fmla="*/ 1841590 w 2047980"/>
                <a:gd name="connsiteY176" fmla="*/ 1088430 h 1895615"/>
                <a:gd name="connsiteX177" fmla="*/ 1825465 w 2047980"/>
                <a:gd name="connsiteY177" fmla="*/ 1061417 h 1895615"/>
                <a:gd name="connsiteX178" fmla="*/ 1802891 w 2047980"/>
                <a:gd name="connsiteY178" fmla="*/ 1034405 h 1895615"/>
                <a:gd name="connsiteX179" fmla="*/ 1778705 w 2047980"/>
                <a:gd name="connsiteY179" fmla="*/ 1015338 h 1895615"/>
                <a:gd name="connsiteX180" fmla="*/ 1748069 w 2047980"/>
                <a:gd name="connsiteY180" fmla="*/ 999449 h 1895615"/>
                <a:gd name="connsiteX181" fmla="*/ 1717433 w 2047980"/>
                <a:gd name="connsiteY181" fmla="*/ 993093 h 1895615"/>
                <a:gd name="connsiteX182" fmla="*/ 1717433 w 2047980"/>
                <a:gd name="connsiteY182" fmla="*/ 950191 h 1895615"/>
                <a:gd name="connsiteX183" fmla="*/ 1720658 w 2047980"/>
                <a:gd name="connsiteY183" fmla="*/ 950191 h 1895615"/>
                <a:gd name="connsiteX184" fmla="*/ 1720658 w 2047980"/>
                <a:gd name="connsiteY184" fmla="*/ 945424 h 1895615"/>
                <a:gd name="connsiteX185" fmla="*/ 1720658 w 2047980"/>
                <a:gd name="connsiteY185" fmla="*/ 942246 h 1895615"/>
                <a:gd name="connsiteX186" fmla="*/ 1717433 w 2047980"/>
                <a:gd name="connsiteY186" fmla="*/ 942246 h 1895615"/>
                <a:gd name="connsiteX187" fmla="*/ 1712596 w 2047980"/>
                <a:gd name="connsiteY187" fmla="*/ 934302 h 1895615"/>
                <a:gd name="connsiteX188" fmla="*/ 1709371 w 2047980"/>
                <a:gd name="connsiteY188" fmla="*/ 931124 h 1895615"/>
                <a:gd name="connsiteX189" fmla="*/ 1701309 w 2047980"/>
                <a:gd name="connsiteY189" fmla="*/ 926357 h 1895615"/>
                <a:gd name="connsiteX190" fmla="*/ 1698084 w 2047980"/>
                <a:gd name="connsiteY190" fmla="*/ 923179 h 1895615"/>
                <a:gd name="connsiteX191" fmla="*/ 1690022 w 2047980"/>
                <a:gd name="connsiteY191" fmla="*/ 923179 h 1895615"/>
                <a:gd name="connsiteX192" fmla="*/ 1690022 w 2047980"/>
                <a:gd name="connsiteY192" fmla="*/ 899345 h 1895615"/>
                <a:gd name="connsiteX193" fmla="*/ 1685184 w 2047980"/>
                <a:gd name="connsiteY193" fmla="*/ 899345 h 1895615"/>
                <a:gd name="connsiteX194" fmla="*/ 1677122 w 2047980"/>
                <a:gd name="connsiteY194" fmla="*/ 899345 h 1895615"/>
                <a:gd name="connsiteX195" fmla="*/ 1677122 w 2047980"/>
                <a:gd name="connsiteY195" fmla="*/ 923179 h 1895615"/>
                <a:gd name="connsiteX196" fmla="*/ 1673897 w 2047980"/>
                <a:gd name="connsiteY196" fmla="*/ 923179 h 1895615"/>
                <a:gd name="connsiteX197" fmla="*/ 1665835 w 2047980"/>
                <a:gd name="connsiteY197" fmla="*/ 926357 h 1895615"/>
                <a:gd name="connsiteX198" fmla="*/ 1662610 w 2047980"/>
                <a:gd name="connsiteY198" fmla="*/ 931124 h 1895615"/>
                <a:gd name="connsiteX199" fmla="*/ 1657773 w 2047980"/>
                <a:gd name="connsiteY199" fmla="*/ 934302 h 1895615"/>
                <a:gd name="connsiteX200" fmla="*/ 1654548 w 2047980"/>
                <a:gd name="connsiteY200" fmla="*/ 942246 h 1895615"/>
                <a:gd name="connsiteX201" fmla="*/ 1649711 w 2047980"/>
                <a:gd name="connsiteY201" fmla="*/ 942246 h 1895615"/>
                <a:gd name="connsiteX202" fmla="*/ 1649711 w 2047980"/>
                <a:gd name="connsiteY202" fmla="*/ 945424 h 1895615"/>
                <a:gd name="connsiteX203" fmla="*/ 1649711 w 2047980"/>
                <a:gd name="connsiteY203" fmla="*/ 950191 h 1895615"/>
                <a:gd name="connsiteX204" fmla="*/ 1654548 w 2047980"/>
                <a:gd name="connsiteY204" fmla="*/ 950191 h 1895615"/>
                <a:gd name="connsiteX205" fmla="*/ 1654548 w 2047980"/>
                <a:gd name="connsiteY205" fmla="*/ 993093 h 1895615"/>
                <a:gd name="connsiteX206" fmla="*/ 1622300 w 2047980"/>
                <a:gd name="connsiteY206" fmla="*/ 999449 h 1895615"/>
                <a:gd name="connsiteX207" fmla="*/ 1591664 w 2047980"/>
                <a:gd name="connsiteY207" fmla="*/ 1015338 h 1895615"/>
                <a:gd name="connsiteX208" fmla="*/ 1564252 w 2047980"/>
                <a:gd name="connsiteY208" fmla="*/ 1034405 h 1895615"/>
                <a:gd name="connsiteX209" fmla="*/ 1541679 w 2047980"/>
                <a:gd name="connsiteY209" fmla="*/ 1061417 h 1895615"/>
                <a:gd name="connsiteX210" fmla="*/ 1528779 w 2047980"/>
                <a:gd name="connsiteY210" fmla="*/ 1088430 h 1895615"/>
                <a:gd name="connsiteX211" fmla="*/ 1517492 w 2047980"/>
                <a:gd name="connsiteY211" fmla="*/ 1088430 h 1895615"/>
                <a:gd name="connsiteX212" fmla="*/ 1498143 w 2047980"/>
                <a:gd name="connsiteY212" fmla="*/ 1093196 h 1895615"/>
                <a:gd name="connsiteX213" fmla="*/ 1498143 w 2047980"/>
                <a:gd name="connsiteY213" fmla="*/ 1101141 h 1895615"/>
                <a:gd name="connsiteX214" fmla="*/ 1494918 w 2047980"/>
                <a:gd name="connsiteY214" fmla="*/ 1104319 h 1895615"/>
                <a:gd name="connsiteX215" fmla="*/ 1478794 w 2047980"/>
                <a:gd name="connsiteY215" fmla="*/ 1104319 h 1895615"/>
                <a:gd name="connsiteX216" fmla="*/ 1478794 w 2047980"/>
                <a:gd name="connsiteY216" fmla="*/ 1107497 h 1895615"/>
                <a:gd name="connsiteX217" fmla="*/ 1473957 w 2047980"/>
                <a:gd name="connsiteY217" fmla="*/ 1112264 h 1895615"/>
                <a:gd name="connsiteX218" fmla="*/ 1432034 w 2047980"/>
                <a:gd name="connsiteY218" fmla="*/ 1112264 h 1895615"/>
                <a:gd name="connsiteX219" fmla="*/ 1407847 w 2047980"/>
                <a:gd name="connsiteY219" fmla="*/ 1115442 h 1895615"/>
                <a:gd name="connsiteX220" fmla="*/ 1412684 w 2047980"/>
                <a:gd name="connsiteY220" fmla="*/ 1309293 h 1895615"/>
                <a:gd name="connsiteX221" fmla="*/ 1385273 w 2047980"/>
                <a:gd name="connsiteY221" fmla="*/ 1309293 h 1895615"/>
                <a:gd name="connsiteX222" fmla="*/ 1385273 w 2047980"/>
                <a:gd name="connsiteY222" fmla="*/ 1282281 h 1895615"/>
                <a:gd name="connsiteX223" fmla="*/ 1380436 w 2047980"/>
                <a:gd name="connsiteY223" fmla="*/ 1282281 h 1895615"/>
                <a:gd name="connsiteX224" fmla="*/ 1377211 w 2047980"/>
                <a:gd name="connsiteY224" fmla="*/ 1282281 h 1895615"/>
                <a:gd name="connsiteX225" fmla="*/ 1377211 w 2047980"/>
                <a:gd name="connsiteY225" fmla="*/ 1309293 h 1895615"/>
                <a:gd name="connsiteX226" fmla="*/ 1365924 w 2047980"/>
                <a:gd name="connsiteY226" fmla="*/ 1309293 h 1895615"/>
                <a:gd name="connsiteX227" fmla="*/ 1357862 w 2047980"/>
                <a:gd name="connsiteY227" fmla="*/ 1312471 h 1895615"/>
                <a:gd name="connsiteX228" fmla="*/ 1357862 w 2047980"/>
                <a:gd name="connsiteY228" fmla="*/ 1331539 h 1895615"/>
                <a:gd name="connsiteX229" fmla="*/ 1333676 w 2047980"/>
                <a:gd name="connsiteY229" fmla="*/ 1331539 h 1895615"/>
                <a:gd name="connsiteX230" fmla="*/ 1330451 w 2047980"/>
                <a:gd name="connsiteY230" fmla="*/ 1301349 h 1895615"/>
                <a:gd name="connsiteX231" fmla="*/ 1325613 w 2047980"/>
                <a:gd name="connsiteY231" fmla="*/ 1301349 h 1895615"/>
                <a:gd name="connsiteX232" fmla="*/ 1322389 w 2047980"/>
                <a:gd name="connsiteY232" fmla="*/ 1301349 h 1895615"/>
                <a:gd name="connsiteX233" fmla="*/ 1322389 w 2047980"/>
                <a:gd name="connsiteY233" fmla="*/ 1331539 h 1895615"/>
                <a:gd name="connsiteX234" fmla="*/ 1306264 w 2047980"/>
                <a:gd name="connsiteY234" fmla="*/ 1331539 h 1895615"/>
                <a:gd name="connsiteX235" fmla="*/ 1299815 w 2047980"/>
                <a:gd name="connsiteY235" fmla="*/ 1336305 h 1895615"/>
                <a:gd name="connsiteX236" fmla="*/ 1291753 w 2047980"/>
                <a:gd name="connsiteY236" fmla="*/ 1336305 h 1895615"/>
                <a:gd name="connsiteX237" fmla="*/ 1294977 w 2047980"/>
                <a:gd name="connsiteY237" fmla="*/ 143006 h 1895615"/>
                <a:gd name="connsiteX238" fmla="*/ 1248217 w 2047980"/>
                <a:gd name="connsiteY238" fmla="*/ 50847 h 1895615"/>
                <a:gd name="connsiteX239" fmla="*/ 1198232 w 2047980"/>
                <a:gd name="connsiteY239" fmla="*/ 50847 h 189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2047980" h="1895615">
                  <a:moveTo>
                    <a:pt x="0" y="485126"/>
                  </a:moveTo>
                  <a:lnTo>
                    <a:pt x="0" y="907963"/>
                  </a:lnTo>
                  <a:lnTo>
                    <a:pt x="3424" y="579966"/>
                  </a:lnTo>
                  <a:lnTo>
                    <a:pt x="6649" y="486218"/>
                  </a:lnTo>
                  <a:close/>
                  <a:moveTo>
                    <a:pt x="1170821" y="0"/>
                  </a:moveTo>
                  <a:lnTo>
                    <a:pt x="806412" y="0"/>
                  </a:lnTo>
                  <a:lnTo>
                    <a:pt x="806412" y="50847"/>
                  </a:lnTo>
                  <a:lnTo>
                    <a:pt x="709667" y="50847"/>
                  </a:lnTo>
                  <a:lnTo>
                    <a:pt x="704830" y="1358551"/>
                  </a:lnTo>
                  <a:lnTo>
                    <a:pt x="693543" y="1347428"/>
                  </a:lnTo>
                  <a:lnTo>
                    <a:pt x="693543" y="1328361"/>
                  </a:lnTo>
                  <a:lnTo>
                    <a:pt x="690318" y="1185355"/>
                  </a:lnTo>
                  <a:lnTo>
                    <a:pt x="690318" y="1174233"/>
                  </a:lnTo>
                  <a:lnTo>
                    <a:pt x="682256" y="1174233"/>
                  </a:lnTo>
                  <a:lnTo>
                    <a:pt x="679031" y="1174233"/>
                  </a:lnTo>
                  <a:lnTo>
                    <a:pt x="679031" y="1185355"/>
                  </a:lnTo>
                  <a:lnTo>
                    <a:pt x="679031" y="1204423"/>
                  </a:lnTo>
                  <a:lnTo>
                    <a:pt x="638720" y="1204423"/>
                  </a:lnTo>
                  <a:lnTo>
                    <a:pt x="638720" y="1201245"/>
                  </a:lnTo>
                  <a:lnTo>
                    <a:pt x="630658" y="1185355"/>
                  </a:lnTo>
                  <a:lnTo>
                    <a:pt x="630658" y="1101141"/>
                  </a:lnTo>
                  <a:lnTo>
                    <a:pt x="619371" y="1074129"/>
                  </a:lnTo>
                  <a:lnTo>
                    <a:pt x="619371" y="988326"/>
                  </a:lnTo>
                  <a:lnTo>
                    <a:pt x="596797" y="891400"/>
                  </a:lnTo>
                  <a:lnTo>
                    <a:pt x="600022" y="891400"/>
                  </a:lnTo>
                  <a:lnTo>
                    <a:pt x="600022" y="869155"/>
                  </a:lnTo>
                  <a:lnTo>
                    <a:pt x="591960" y="869155"/>
                  </a:lnTo>
                  <a:lnTo>
                    <a:pt x="580673" y="869155"/>
                  </a:lnTo>
                  <a:lnTo>
                    <a:pt x="580673" y="880277"/>
                  </a:lnTo>
                  <a:lnTo>
                    <a:pt x="577448" y="880277"/>
                  </a:lnTo>
                  <a:lnTo>
                    <a:pt x="577448" y="904112"/>
                  </a:lnTo>
                  <a:lnTo>
                    <a:pt x="580673" y="904112"/>
                  </a:lnTo>
                  <a:lnTo>
                    <a:pt x="564549" y="969259"/>
                  </a:lnTo>
                  <a:lnTo>
                    <a:pt x="545199" y="764284"/>
                  </a:lnTo>
                  <a:lnTo>
                    <a:pt x="553262" y="764284"/>
                  </a:lnTo>
                  <a:lnTo>
                    <a:pt x="553262" y="761106"/>
                  </a:lnTo>
                  <a:lnTo>
                    <a:pt x="553262" y="745217"/>
                  </a:lnTo>
                  <a:lnTo>
                    <a:pt x="541975" y="745217"/>
                  </a:lnTo>
                  <a:lnTo>
                    <a:pt x="530688" y="591089"/>
                  </a:lnTo>
                  <a:lnTo>
                    <a:pt x="537137" y="591089"/>
                  </a:lnTo>
                  <a:lnTo>
                    <a:pt x="537137" y="552954"/>
                  </a:lnTo>
                  <a:lnTo>
                    <a:pt x="537137" y="490985"/>
                  </a:lnTo>
                  <a:lnTo>
                    <a:pt x="503276" y="490985"/>
                  </a:lnTo>
                  <a:lnTo>
                    <a:pt x="503276" y="552954"/>
                  </a:lnTo>
                  <a:lnTo>
                    <a:pt x="503276" y="591089"/>
                  </a:lnTo>
                  <a:lnTo>
                    <a:pt x="509726" y="591089"/>
                  </a:lnTo>
                  <a:lnTo>
                    <a:pt x="509726" y="594267"/>
                  </a:lnTo>
                  <a:lnTo>
                    <a:pt x="498439" y="745217"/>
                  </a:lnTo>
                  <a:lnTo>
                    <a:pt x="490377" y="745217"/>
                  </a:lnTo>
                  <a:lnTo>
                    <a:pt x="490377" y="749984"/>
                  </a:lnTo>
                  <a:lnTo>
                    <a:pt x="490377" y="761106"/>
                  </a:lnTo>
                  <a:lnTo>
                    <a:pt x="490377" y="764284"/>
                  </a:lnTo>
                  <a:lnTo>
                    <a:pt x="498439" y="764284"/>
                  </a:lnTo>
                  <a:lnTo>
                    <a:pt x="479090" y="969259"/>
                  </a:lnTo>
                  <a:lnTo>
                    <a:pt x="462966" y="899345"/>
                  </a:lnTo>
                  <a:lnTo>
                    <a:pt x="462966" y="891400"/>
                  </a:lnTo>
                  <a:lnTo>
                    <a:pt x="467803" y="891400"/>
                  </a:lnTo>
                  <a:lnTo>
                    <a:pt x="467803" y="869155"/>
                  </a:lnTo>
                  <a:lnTo>
                    <a:pt x="454904" y="869155"/>
                  </a:lnTo>
                  <a:lnTo>
                    <a:pt x="448454" y="869155"/>
                  </a:lnTo>
                  <a:lnTo>
                    <a:pt x="448454" y="880277"/>
                  </a:lnTo>
                  <a:lnTo>
                    <a:pt x="448454" y="904112"/>
                  </a:lnTo>
                  <a:lnTo>
                    <a:pt x="451679" y="904112"/>
                  </a:lnTo>
                  <a:lnTo>
                    <a:pt x="432330" y="988326"/>
                  </a:lnTo>
                  <a:lnTo>
                    <a:pt x="429105" y="996271"/>
                  </a:lnTo>
                  <a:lnTo>
                    <a:pt x="429105" y="1074129"/>
                  </a:lnTo>
                  <a:lnTo>
                    <a:pt x="421043" y="1101141"/>
                  </a:lnTo>
                  <a:lnTo>
                    <a:pt x="421043" y="1104319"/>
                  </a:lnTo>
                  <a:lnTo>
                    <a:pt x="421043" y="1185355"/>
                  </a:lnTo>
                  <a:lnTo>
                    <a:pt x="408143" y="1201245"/>
                  </a:lnTo>
                  <a:lnTo>
                    <a:pt x="408143" y="1204423"/>
                  </a:lnTo>
                  <a:lnTo>
                    <a:pt x="393631" y="1204423"/>
                  </a:lnTo>
                  <a:lnTo>
                    <a:pt x="393631" y="1188533"/>
                  </a:lnTo>
                  <a:lnTo>
                    <a:pt x="380732" y="1188533"/>
                  </a:lnTo>
                  <a:lnTo>
                    <a:pt x="380732" y="1131331"/>
                  </a:lnTo>
                  <a:lnTo>
                    <a:pt x="380732" y="1128153"/>
                  </a:lnTo>
                  <a:lnTo>
                    <a:pt x="374282" y="1128153"/>
                  </a:lnTo>
                  <a:lnTo>
                    <a:pt x="350096" y="912056"/>
                  </a:lnTo>
                  <a:lnTo>
                    <a:pt x="361383" y="912056"/>
                  </a:lnTo>
                  <a:lnTo>
                    <a:pt x="361383" y="853265"/>
                  </a:lnTo>
                  <a:lnTo>
                    <a:pt x="333972" y="853265"/>
                  </a:lnTo>
                  <a:lnTo>
                    <a:pt x="333972" y="912056"/>
                  </a:lnTo>
                  <a:lnTo>
                    <a:pt x="342034" y="912056"/>
                  </a:lnTo>
                  <a:lnTo>
                    <a:pt x="322685" y="1128153"/>
                  </a:lnTo>
                  <a:lnTo>
                    <a:pt x="311398" y="1128153"/>
                  </a:lnTo>
                  <a:lnTo>
                    <a:pt x="311398" y="1188533"/>
                  </a:lnTo>
                  <a:lnTo>
                    <a:pt x="300111" y="1188533"/>
                  </a:lnTo>
                  <a:lnTo>
                    <a:pt x="300111" y="1204423"/>
                  </a:lnTo>
                  <a:lnTo>
                    <a:pt x="275924" y="1204423"/>
                  </a:lnTo>
                  <a:lnTo>
                    <a:pt x="267862" y="1185355"/>
                  </a:lnTo>
                  <a:lnTo>
                    <a:pt x="267862" y="1093196"/>
                  </a:lnTo>
                  <a:lnTo>
                    <a:pt x="264637" y="1093196"/>
                  </a:lnTo>
                  <a:lnTo>
                    <a:pt x="264637" y="1088430"/>
                  </a:lnTo>
                  <a:lnTo>
                    <a:pt x="259800" y="1085252"/>
                  </a:lnTo>
                  <a:lnTo>
                    <a:pt x="259800" y="980381"/>
                  </a:lnTo>
                  <a:lnTo>
                    <a:pt x="259800" y="977203"/>
                  </a:lnTo>
                  <a:lnTo>
                    <a:pt x="256575" y="977203"/>
                  </a:lnTo>
                  <a:lnTo>
                    <a:pt x="256575" y="969259"/>
                  </a:lnTo>
                  <a:lnTo>
                    <a:pt x="253350" y="969259"/>
                  </a:lnTo>
                  <a:lnTo>
                    <a:pt x="237226" y="904112"/>
                  </a:lnTo>
                  <a:lnTo>
                    <a:pt x="240451" y="904112"/>
                  </a:lnTo>
                  <a:lnTo>
                    <a:pt x="240451" y="885044"/>
                  </a:lnTo>
                  <a:lnTo>
                    <a:pt x="237226" y="885044"/>
                  </a:lnTo>
                  <a:lnTo>
                    <a:pt x="237226" y="869155"/>
                  </a:lnTo>
                  <a:lnTo>
                    <a:pt x="225939" y="869155"/>
                  </a:lnTo>
                  <a:lnTo>
                    <a:pt x="217877" y="869155"/>
                  </a:lnTo>
                  <a:lnTo>
                    <a:pt x="217877" y="891400"/>
                  </a:lnTo>
                  <a:lnTo>
                    <a:pt x="221102" y="891400"/>
                  </a:lnTo>
                  <a:lnTo>
                    <a:pt x="206590" y="958136"/>
                  </a:lnTo>
                  <a:lnTo>
                    <a:pt x="185628" y="761106"/>
                  </a:lnTo>
                  <a:lnTo>
                    <a:pt x="198528" y="756339"/>
                  </a:lnTo>
                  <a:lnTo>
                    <a:pt x="198528" y="742039"/>
                  </a:lnTo>
                  <a:lnTo>
                    <a:pt x="193691" y="737272"/>
                  </a:lnTo>
                  <a:lnTo>
                    <a:pt x="185628" y="737272"/>
                  </a:lnTo>
                  <a:lnTo>
                    <a:pt x="174342" y="587911"/>
                  </a:lnTo>
                  <a:lnTo>
                    <a:pt x="182404" y="587911"/>
                  </a:lnTo>
                  <a:lnTo>
                    <a:pt x="182404" y="545009"/>
                  </a:lnTo>
                  <a:lnTo>
                    <a:pt x="182404" y="483040"/>
                  </a:lnTo>
                  <a:lnTo>
                    <a:pt x="146930" y="483040"/>
                  </a:lnTo>
                  <a:lnTo>
                    <a:pt x="146930" y="545009"/>
                  </a:lnTo>
                  <a:lnTo>
                    <a:pt x="146930" y="587911"/>
                  </a:lnTo>
                  <a:lnTo>
                    <a:pt x="154992" y="587911"/>
                  </a:lnTo>
                  <a:lnTo>
                    <a:pt x="143705" y="737272"/>
                  </a:lnTo>
                  <a:lnTo>
                    <a:pt x="132418" y="737272"/>
                  </a:lnTo>
                  <a:lnTo>
                    <a:pt x="132418" y="753162"/>
                  </a:lnTo>
                  <a:lnTo>
                    <a:pt x="132418" y="756339"/>
                  </a:lnTo>
                  <a:lnTo>
                    <a:pt x="138868" y="756339"/>
                  </a:lnTo>
                  <a:lnTo>
                    <a:pt x="119519" y="958136"/>
                  </a:lnTo>
                  <a:lnTo>
                    <a:pt x="108232" y="904112"/>
                  </a:lnTo>
                  <a:lnTo>
                    <a:pt x="108232" y="880277"/>
                  </a:lnTo>
                  <a:lnTo>
                    <a:pt x="100170" y="880277"/>
                  </a:lnTo>
                  <a:lnTo>
                    <a:pt x="100170" y="872333"/>
                  </a:lnTo>
                  <a:lnTo>
                    <a:pt x="92108" y="872333"/>
                  </a:lnTo>
                  <a:lnTo>
                    <a:pt x="84046" y="872333"/>
                  </a:lnTo>
                  <a:lnTo>
                    <a:pt x="84046" y="891400"/>
                  </a:lnTo>
                  <a:lnTo>
                    <a:pt x="88883" y="891400"/>
                  </a:lnTo>
                  <a:lnTo>
                    <a:pt x="69534" y="969259"/>
                  </a:lnTo>
                  <a:lnTo>
                    <a:pt x="64697" y="969259"/>
                  </a:lnTo>
                  <a:lnTo>
                    <a:pt x="61472" y="969259"/>
                  </a:lnTo>
                  <a:lnTo>
                    <a:pt x="61472" y="1085252"/>
                  </a:lnTo>
                  <a:lnTo>
                    <a:pt x="53410" y="1088430"/>
                  </a:lnTo>
                  <a:lnTo>
                    <a:pt x="53410" y="1112264"/>
                  </a:lnTo>
                  <a:lnTo>
                    <a:pt x="53410" y="1185355"/>
                  </a:lnTo>
                  <a:lnTo>
                    <a:pt x="42123" y="1201245"/>
                  </a:lnTo>
                  <a:lnTo>
                    <a:pt x="42123" y="1204423"/>
                  </a:lnTo>
                  <a:lnTo>
                    <a:pt x="17936" y="1204423"/>
                  </a:lnTo>
                  <a:lnTo>
                    <a:pt x="14711" y="1185355"/>
                  </a:lnTo>
                  <a:lnTo>
                    <a:pt x="14711" y="1174233"/>
                  </a:lnTo>
                  <a:lnTo>
                    <a:pt x="6649" y="1174233"/>
                  </a:lnTo>
                  <a:lnTo>
                    <a:pt x="6649" y="1185355"/>
                  </a:lnTo>
                  <a:lnTo>
                    <a:pt x="0" y="1303297"/>
                  </a:lnTo>
                  <a:lnTo>
                    <a:pt x="0" y="1895615"/>
                  </a:lnTo>
                  <a:lnTo>
                    <a:pt x="2047980" y="1895615"/>
                  </a:lnTo>
                  <a:lnTo>
                    <a:pt x="2047980" y="1328361"/>
                  </a:lnTo>
                  <a:lnTo>
                    <a:pt x="2041530" y="1328361"/>
                  </a:lnTo>
                  <a:lnTo>
                    <a:pt x="2041530" y="1301349"/>
                  </a:lnTo>
                  <a:lnTo>
                    <a:pt x="2036693" y="1301349"/>
                  </a:lnTo>
                  <a:lnTo>
                    <a:pt x="2033468" y="1301349"/>
                  </a:lnTo>
                  <a:lnTo>
                    <a:pt x="2033468" y="1328361"/>
                  </a:lnTo>
                  <a:lnTo>
                    <a:pt x="2014119" y="1328361"/>
                  </a:lnTo>
                  <a:lnTo>
                    <a:pt x="2014119" y="1309293"/>
                  </a:lnTo>
                  <a:lnTo>
                    <a:pt x="2006057" y="1304527"/>
                  </a:lnTo>
                  <a:lnTo>
                    <a:pt x="1994770" y="1304527"/>
                  </a:lnTo>
                  <a:lnTo>
                    <a:pt x="1994770" y="1282281"/>
                  </a:lnTo>
                  <a:lnTo>
                    <a:pt x="1989933" y="1282281"/>
                  </a:lnTo>
                  <a:lnTo>
                    <a:pt x="1986708" y="1282281"/>
                  </a:lnTo>
                  <a:lnTo>
                    <a:pt x="1986708" y="1304527"/>
                  </a:lnTo>
                  <a:lnTo>
                    <a:pt x="1954459" y="1304527"/>
                  </a:lnTo>
                  <a:lnTo>
                    <a:pt x="1959297" y="1115442"/>
                  </a:lnTo>
                  <a:lnTo>
                    <a:pt x="1931886" y="1112264"/>
                  </a:lnTo>
                  <a:lnTo>
                    <a:pt x="1893187" y="1112264"/>
                  </a:lnTo>
                  <a:lnTo>
                    <a:pt x="1880288" y="1104319"/>
                  </a:lnTo>
                  <a:lnTo>
                    <a:pt x="1877063" y="1104319"/>
                  </a:lnTo>
                  <a:lnTo>
                    <a:pt x="1869001" y="1101141"/>
                  </a:lnTo>
                  <a:lnTo>
                    <a:pt x="1869001" y="1093196"/>
                  </a:lnTo>
                  <a:lnTo>
                    <a:pt x="1849652" y="1088430"/>
                  </a:lnTo>
                  <a:lnTo>
                    <a:pt x="1841590" y="1088430"/>
                  </a:lnTo>
                  <a:lnTo>
                    <a:pt x="1825465" y="1061417"/>
                  </a:lnTo>
                  <a:lnTo>
                    <a:pt x="1802891" y="1034405"/>
                  </a:lnTo>
                  <a:lnTo>
                    <a:pt x="1778705" y="1015338"/>
                  </a:lnTo>
                  <a:lnTo>
                    <a:pt x="1748069" y="999449"/>
                  </a:lnTo>
                  <a:lnTo>
                    <a:pt x="1717433" y="993093"/>
                  </a:lnTo>
                  <a:lnTo>
                    <a:pt x="1717433" y="950191"/>
                  </a:lnTo>
                  <a:lnTo>
                    <a:pt x="1720658" y="950191"/>
                  </a:lnTo>
                  <a:lnTo>
                    <a:pt x="1720658" y="945424"/>
                  </a:lnTo>
                  <a:lnTo>
                    <a:pt x="1720658" y="942246"/>
                  </a:lnTo>
                  <a:lnTo>
                    <a:pt x="1717433" y="942246"/>
                  </a:lnTo>
                  <a:lnTo>
                    <a:pt x="1712596" y="934302"/>
                  </a:lnTo>
                  <a:lnTo>
                    <a:pt x="1709371" y="931124"/>
                  </a:lnTo>
                  <a:lnTo>
                    <a:pt x="1701309" y="926357"/>
                  </a:lnTo>
                  <a:lnTo>
                    <a:pt x="1698084" y="923179"/>
                  </a:lnTo>
                  <a:lnTo>
                    <a:pt x="1690022" y="923179"/>
                  </a:lnTo>
                  <a:lnTo>
                    <a:pt x="1690022" y="899345"/>
                  </a:lnTo>
                  <a:lnTo>
                    <a:pt x="1685184" y="899345"/>
                  </a:lnTo>
                  <a:lnTo>
                    <a:pt x="1677122" y="899345"/>
                  </a:lnTo>
                  <a:lnTo>
                    <a:pt x="1677122" y="923179"/>
                  </a:lnTo>
                  <a:lnTo>
                    <a:pt x="1673897" y="923179"/>
                  </a:lnTo>
                  <a:lnTo>
                    <a:pt x="1665835" y="926357"/>
                  </a:lnTo>
                  <a:lnTo>
                    <a:pt x="1662610" y="931124"/>
                  </a:lnTo>
                  <a:lnTo>
                    <a:pt x="1657773" y="934302"/>
                  </a:lnTo>
                  <a:lnTo>
                    <a:pt x="1654548" y="942246"/>
                  </a:lnTo>
                  <a:lnTo>
                    <a:pt x="1649711" y="942246"/>
                  </a:lnTo>
                  <a:lnTo>
                    <a:pt x="1649711" y="945424"/>
                  </a:lnTo>
                  <a:lnTo>
                    <a:pt x="1649711" y="950191"/>
                  </a:lnTo>
                  <a:lnTo>
                    <a:pt x="1654548" y="950191"/>
                  </a:lnTo>
                  <a:lnTo>
                    <a:pt x="1654548" y="993093"/>
                  </a:lnTo>
                  <a:lnTo>
                    <a:pt x="1622300" y="999449"/>
                  </a:lnTo>
                  <a:lnTo>
                    <a:pt x="1591664" y="1015338"/>
                  </a:lnTo>
                  <a:lnTo>
                    <a:pt x="1564252" y="1034405"/>
                  </a:lnTo>
                  <a:lnTo>
                    <a:pt x="1541679" y="1061417"/>
                  </a:lnTo>
                  <a:lnTo>
                    <a:pt x="1528779" y="1088430"/>
                  </a:lnTo>
                  <a:lnTo>
                    <a:pt x="1517492" y="1088430"/>
                  </a:lnTo>
                  <a:lnTo>
                    <a:pt x="1498143" y="1093196"/>
                  </a:lnTo>
                  <a:lnTo>
                    <a:pt x="1498143" y="1101141"/>
                  </a:lnTo>
                  <a:lnTo>
                    <a:pt x="1494918" y="1104319"/>
                  </a:lnTo>
                  <a:lnTo>
                    <a:pt x="1478794" y="1104319"/>
                  </a:lnTo>
                  <a:lnTo>
                    <a:pt x="1478794" y="1107497"/>
                  </a:lnTo>
                  <a:lnTo>
                    <a:pt x="1473957" y="1112264"/>
                  </a:lnTo>
                  <a:lnTo>
                    <a:pt x="1432034" y="1112264"/>
                  </a:lnTo>
                  <a:lnTo>
                    <a:pt x="1407847" y="1115442"/>
                  </a:lnTo>
                  <a:lnTo>
                    <a:pt x="1412684" y="1309293"/>
                  </a:lnTo>
                  <a:lnTo>
                    <a:pt x="1385273" y="1309293"/>
                  </a:lnTo>
                  <a:lnTo>
                    <a:pt x="1385273" y="1282281"/>
                  </a:lnTo>
                  <a:lnTo>
                    <a:pt x="1380436" y="1282281"/>
                  </a:lnTo>
                  <a:lnTo>
                    <a:pt x="1377211" y="1282281"/>
                  </a:lnTo>
                  <a:lnTo>
                    <a:pt x="1377211" y="1309293"/>
                  </a:lnTo>
                  <a:lnTo>
                    <a:pt x="1365924" y="1309293"/>
                  </a:lnTo>
                  <a:lnTo>
                    <a:pt x="1357862" y="1312471"/>
                  </a:lnTo>
                  <a:lnTo>
                    <a:pt x="1357862" y="1331539"/>
                  </a:lnTo>
                  <a:lnTo>
                    <a:pt x="1333676" y="1331539"/>
                  </a:lnTo>
                  <a:lnTo>
                    <a:pt x="1330451" y="1301349"/>
                  </a:lnTo>
                  <a:lnTo>
                    <a:pt x="1325613" y="1301349"/>
                  </a:lnTo>
                  <a:lnTo>
                    <a:pt x="1322389" y="1301349"/>
                  </a:lnTo>
                  <a:lnTo>
                    <a:pt x="1322389" y="1331539"/>
                  </a:lnTo>
                  <a:lnTo>
                    <a:pt x="1306264" y="1331539"/>
                  </a:lnTo>
                  <a:lnTo>
                    <a:pt x="1299815" y="1336305"/>
                  </a:lnTo>
                  <a:lnTo>
                    <a:pt x="1291753" y="1336305"/>
                  </a:lnTo>
                  <a:lnTo>
                    <a:pt x="1294977" y="143006"/>
                  </a:lnTo>
                  <a:lnTo>
                    <a:pt x="1248217" y="50847"/>
                  </a:lnTo>
                  <a:lnTo>
                    <a:pt x="1198232" y="50847"/>
                  </a:lnTo>
                  <a:close/>
                </a:path>
              </a:pathLst>
            </a:custGeom>
            <a:solidFill>
              <a:schemeClr val="bg1">
                <a:lumMod val="85000"/>
                <a:alpha val="50000"/>
              </a:schemeClr>
            </a:solidFill>
            <a:ln>
              <a:noFill/>
            </a:ln>
          </p:spPr>
          <p:txBody>
            <a:bodyPr/>
            <a:lstStyle/>
            <a:p>
              <a:pPr>
                <a:defRPr/>
              </a:pPr>
              <a:endParaRPr lang="id-ID"/>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标题幻灯片a">
    <p:bg>
      <p:bgPr>
        <a:solidFill>
          <a:schemeClr val="bg1"/>
        </a:solidFill>
        <a:effectLst/>
      </p:bgPr>
    </p:bg>
    <p:spTree>
      <p:nvGrpSpPr>
        <p:cNvPr id="1" name=""/>
        <p:cNvGrpSpPr/>
        <p:nvPr/>
      </p:nvGrpSpPr>
      <p:grpSpPr>
        <a:xfrm>
          <a:off x="0" y="0"/>
          <a:ext cx="0" cy="0"/>
          <a:chOff x="0" y="0"/>
          <a:chExt cx="0" cy="0"/>
        </a:xfrm>
      </p:grpSpPr>
      <p:sp>
        <p:nvSpPr>
          <p:cNvPr id="6" name="矩形 5"/>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chemeClr val="bg1"/>
              </a:solidFill>
              <a:effectLst/>
              <a:uLnTx/>
              <a:uFillTx/>
              <a:latin typeface="Calibri" panose="020F0502020204030204"/>
              <a:ea typeface="宋体" panose="02010600030101010101" pitchFamily="2" charset="-122"/>
              <a:cs typeface="宋体" panose="02010600030101010101" pitchFamily="2" charset="-122"/>
            </a:endParaRPr>
          </a:p>
        </p:txBody>
      </p:sp>
      <p:pic>
        <p:nvPicPr>
          <p:cNvPr id="7" name="图片 6" descr="AW视觉符号.jpg"/>
          <p:cNvPicPr>
            <a:picLocks noChangeAspect="1"/>
          </p:cNvPicPr>
          <p:nvPr/>
        </p:nvPicPr>
        <p:blipFill>
          <a:blip r:embed="rId2" cstate="print"/>
          <a:stretch>
            <a:fillRect/>
          </a:stretch>
        </p:blipFill>
        <p:spPr>
          <a:xfrm>
            <a:off x="202395" y="2092547"/>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8" name="日期占位符 29"/>
          <p:cNvSpPr>
            <a:spLocks noGrp="1"/>
          </p:cNvSpPr>
          <p:nvPr>
            <p:ph type="dt" sz="half" idx="2"/>
          </p:nvPr>
        </p:nvSpPr>
        <p:spPr>
          <a:xfrm>
            <a:off x="9447213" y="3771900"/>
            <a:ext cx="2743200" cy="365125"/>
          </a:xfrm>
          <a:prstGeom prst="rect">
            <a:avLst/>
          </a:prstGeom>
        </p:spPr>
        <p:txBody>
          <a:bodyPr/>
          <a:lstStyle>
            <a:lvl1pPr algn="r">
              <a:defRPr sz="2400" b="1">
                <a:solidFill>
                  <a:schemeClr val="bg1"/>
                </a:solidFill>
                <a:latin typeface="微软雅黑" panose="020B0503020204020204" pitchFamily="34" charset="-122"/>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44B941C-137D-4A49-A1BA-AD02BAE7F29E}" type="datetimeFigureOut">
              <a:rPr kumimoji="0" lang="zh-CN" altLang="en-US" sz="2400" b="1"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mn-cs"/>
              </a:rPr>
              <a:t>2020/12/23</a:t>
            </a:fld>
            <a:endParaRPr kumimoji="0" lang="zh-CN" altLang="en-US" sz="24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9" name="页脚占位符 12"/>
          <p:cNvSpPr>
            <a:spLocks noGrp="1"/>
          </p:cNvSpPr>
          <p:nvPr>
            <p:ph type="ftr" sz="quarter" idx="3"/>
          </p:nvPr>
        </p:nvSpPr>
        <p:spPr>
          <a:xfrm>
            <a:off x="4038600" y="6356350"/>
            <a:ext cx="4114800" cy="365125"/>
          </a:xfrm>
          <a:prstGeom prst="rect">
            <a:avLst/>
          </a:prstGeom>
        </p:spPr>
        <p:txBody>
          <a:bodyPr/>
          <a:lstStyle>
            <a:lvl1pPr algn="ctr" fontAlgn="auto">
              <a:spcBef>
                <a:spcPts val="0"/>
              </a:spcBef>
              <a:spcAft>
                <a:spcPts val="0"/>
              </a:spcAft>
              <a:defRPr sz="1600" b="1">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a:ln>
                  <a:noFill/>
                </a:ln>
                <a:solidFill>
                  <a:schemeClr val="tx1">
                    <a:tint val="75000"/>
                  </a:schemeClr>
                </a:solidFill>
                <a:effectLst/>
                <a:uLnTx/>
                <a:uFillTx/>
                <a:latin typeface="+mn-lt"/>
                <a:ea typeface="+mn-ea"/>
                <a:cs typeface="+mn-cs"/>
              </a:rPr>
              <a:t>三亚学院信息与智能工程学院</a:t>
            </a:r>
          </a:p>
        </p:txBody>
      </p:sp>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hf sldNum="0" hdr="0" ftr="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5" name="Rectangle 12"/>
          <p:cNvSpPr>
            <a:spLocks noChangeArrowheads="1"/>
          </p:cNvSpPr>
          <p:nvPr userDrawn="1"/>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900">
                <a:solidFill>
                  <a:srgbClr val="000000"/>
                </a:solidFill>
                <a:latin typeface="Arial" panose="020B0604020202020204" pitchFamily="34" charset="0"/>
                <a:ea typeface="宋体" panose="02010600030101010101" pitchFamily="2" charset="-122"/>
              </a:defRPr>
            </a:lvl1pPr>
            <a:lvl2pPr marL="742950" indent="-285750">
              <a:defRPr kumimoji="1" sz="900">
                <a:solidFill>
                  <a:srgbClr val="000000"/>
                </a:solidFill>
                <a:latin typeface="Arial" panose="020B0604020202020204" pitchFamily="34" charset="0"/>
                <a:ea typeface="宋体" panose="02010600030101010101" pitchFamily="2" charset="-122"/>
              </a:defRPr>
            </a:lvl2pPr>
            <a:lvl3pPr marL="1143000" indent="-228600">
              <a:defRPr kumimoji="1" sz="900">
                <a:solidFill>
                  <a:srgbClr val="000000"/>
                </a:solidFill>
                <a:latin typeface="Arial" panose="020B0604020202020204" pitchFamily="34" charset="0"/>
                <a:ea typeface="宋体" panose="02010600030101010101" pitchFamily="2" charset="-122"/>
              </a:defRPr>
            </a:lvl3pPr>
            <a:lvl4pPr marL="1600200" indent="-228600">
              <a:defRPr kumimoji="1" sz="900">
                <a:solidFill>
                  <a:srgbClr val="000000"/>
                </a:solidFill>
                <a:latin typeface="Arial" panose="020B0604020202020204" pitchFamily="34" charset="0"/>
                <a:ea typeface="宋体" panose="02010600030101010101" pitchFamily="2" charset="-122"/>
              </a:defRPr>
            </a:lvl4pPr>
            <a:lvl5pPr marL="2057400" indent="-228600">
              <a:defRPr kumimoji="1"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9pPr>
          </a:lstStyle>
          <a:p>
            <a:pPr algn="ctr" fontAlgn="auto">
              <a:spcBef>
                <a:spcPts val="0"/>
              </a:spcBef>
              <a:spcAft>
                <a:spcPts val="0"/>
              </a:spcAft>
              <a:defRPr/>
            </a:pPr>
            <a:r>
              <a:rPr kumimoji="0" lang="en-US" altLang="zh-CN" sz="1060" dirty="0">
                <a:solidFill>
                  <a:srgbClr val="7F7F7F"/>
                </a:solidFill>
                <a:cs typeface="Arial" panose="020B0604020202020204" pitchFamily="34" charset="0"/>
              </a:rPr>
              <a:t> </a:t>
            </a:r>
            <a:fld id="{19390B9B-912E-461F-955B-2A98CC7E9B55}" type="slidenum">
              <a:rPr kumimoji="0" lang="en-US" altLang="zh-CN" sz="1060" dirty="0" smtClean="0">
                <a:solidFill>
                  <a:srgbClr val="7F7F7F"/>
                </a:solidFill>
                <a:cs typeface="Arial" panose="020B0604020202020204" pitchFamily="34" charset="0"/>
              </a:rPr>
              <a:t>‹#›</a:t>
            </a:fld>
            <a:endParaRPr kumimoji="0" lang="en-US" altLang="zh-CN" sz="1060" dirty="0">
              <a:cs typeface="Arial" panose="020B0604020202020204" pitchFamily="34" charset="0"/>
            </a:endParaRPr>
          </a:p>
        </p:txBody>
      </p:sp>
      <p:cxnSp>
        <p:nvCxnSpPr>
          <p:cNvPr id="6" name="直接连接符 19"/>
          <p:cNvCxnSpPr>
            <a:stCxn id="6"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p:cNvCxnSpPr/>
          <p:nvPr userDrawn="1"/>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10" name="矩形 9"/>
          <p:cNvSpPr>
            <a:spLocks noChangeArrowheads="1"/>
          </p:cNvSpPr>
          <p:nvPr userDrawn="1"/>
        </p:nvSpPr>
        <p:spPr bwMode="auto">
          <a:xfrm>
            <a:off x="2479675" y="6346825"/>
            <a:ext cx="1239838" cy="315913"/>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anose="020B0503020204020204" pitchFamily="34" charset="-122"/>
                <a:ea typeface="微软雅黑" panose="020B0503020204020204" pitchFamily="34" charset="-122"/>
              </a:rPr>
              <a:t>大数据技术基础</a:t>
            </a:r>
            <a:endParaRPr lang="en-US" altLang="zh-CN" sz="1100" dirty="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796720"/>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pPr>
            <a:endParaRPr lang="zh-CN" altLang="en-US" sz="950">
              <a:solidFill>
                <a:srgbClr val="000000"/>
              </a:solidFill>
            </a:endParaRPr>
          </a:p>
        </p:txBody>
      </p:sp>
      <p:sp>
        <p:nvSpPr>
          <p:cNvPr id="9" name="AutoShape 23"/>
          <p:cNvSpPr>
            <a:spLocks noChangeArrowheads="1"/>
          </p:cNvSpPr>
          <p:nvPr userDrawn="1"/>
        </p:nvSpPr>
        <p:spPr bwMode="auto">
          <a:xfrm>
            <a:off x="9842500" y="796720"/>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pPr>
            <a:endParaRPr lang="zh-CN" altLang="en-US" sz="950">
              <a:solidFill>
                <a:srgbClr val="000000"/>
              </a:solidFill>
            </a:endParaRPr>
          </a:p>
        </p:txBody>
      </p:sp>
      <p:sp>
        <p:nvSpPr>
          <p:cNvPr id="4" name="内容占位符 2"/>
          <p:cNvSpPr>
            <a:spLocks noGrp="1"/>
          </p:cNvSpPr>
          <p:nvPr>
            <p:ph idx="1"/>
          </p:nvPr>
        </p:nvSpPr>
        <p:spPr>
          <a:xfrm>
            <a:off x="423819" y="17419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407276" y="0"/>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grpSp>
        <p:nvGrpSpPr>
          <p:cNvPr id="10" name="Group 3"/>
          <p:cNvGrpSpPr/>
          <p:nvPr userDrawn="1"/>
        </p:nvGrpSpPr>
        <p:grpSpPr bwMode="auto">
          <a:xfrm>
            <a:off x="1588" y="4121150"/>
            <a:ext cx="12190412" cy="2747963"/>
            <a:chOff x="1184" y="4120681"/>
            <a:chExt cx="12190816" cy="2747947"/>
          </a:xfrm>
        </p:grpSpPr>
        <p:sp>
          <p:nvSpPr>
            <p:cNvPr id="12" name="Freeform 13"/>
            <p:cNvSpPr/>
            <p:nvPr/>
          </p:nvSpPr>
          <p:spPr bwMode="auto">
            <a:xfrm>
              <a:off x="10161521" y="5374799"/>
              <a:ext cx="2030479" cy="1482716"/>
            </a:xfrm>
            <a:custGeom>
              <a:avLst/>
              <a:gdLst>
                <a:gd name="T0" fmla="*/ 1230 w 1276"/>
                <a:gd name="T1" fmla="*/ 748 h 933"/>
                <a:gd name="T2" fmla="*/ 1221 w 1276"/>
                <a:gd name="T3" fmla="*/ 748 h 933"/>
                <a:gd name="T4" fmla="*/ 1206 w 1276"/>
                <a:gd name="T5" fmla="*/ 748 h 933"/>
                <a:gd name="T6" fmla="*/ 1211 w 1276"/>
                <a:gd name="T7" fmla="*/ 216 h 933"/>
                <a:gd name="T8" fmla="*/ 1218 w 1276"/>
                <a:gd name="T9" fmla="*/ 216 h 933"/>
                <a:gd name="T10" fmla="*/ 1221 w 1276"/>
                <a:gd name="T11" fmla="*/ 214 h 933"/>
                <a:gd name="T12" fmla="*/ 1218 w 1276"/>
                <a:gd name="T13" fmla="*/ 185 h 933"/>
                <a:gd name="T14" fmla="*/ 1206 w 1276"/>
                <a:gd name="T15" fmla="*/ 182 h 933"/>
                <a:gd name="T16" fmla="*/ 1192 w 1276"/>
                <a:gd name="T17" fmla="*/ 180 h 933"/>
                <a:gd name="T18" fmla="*/ 1182 w 1276"/>
                <a:gd name="T19" fmla="*/ 0 h 933"/>
                <a:gd name="T20" fmla="*/ 1172 w 1276"/>
                <a:gd name="T21" fmla="*/ 180 h 933"/>
                <a:gd name="T22" fmla="*/ 1158 w 1276"/>
                <a:gd name="T23" fmla="*/ 180 h 933"/>
                <a:gd name="T24" fmla="*/ 1143 w 1276"/>
                <a:gd name="T25" fmla="*/ 182 h 933"/>
                <a:gd name="T26" fmla="*/ 1141 w 1276"/>
                <a:gd name="T27" fmla="*/ 212 h 933"/>
                <a:gd name="T28" fmla="*/ 1143 w 1276"/>
                <a:gd name="T29" fmla="*/ 214 h 933"/>
                <a:gd name="T30" fmla="*/ 1151 w 1276"/>
                <a:gd name="T31" fmla="*/ 214 h 933"/>
                <a:gd name="T32" fmla="*/ 1071 w 1276"/>
                <a:gd name="T33" fmla="*/ 659 h 933"/>
                <a:gd name="T34" fmla="*/ 659 w 1276"/>
                <a:gd name="T35" fmla="*/ 496 h 933"/>
                <a:gd name="T36" fmla="*/ 666 w 1276"/>
                <a:gd name="T37" fmla="*/ 491 h 933"/>
                <a:gd name="T38" fmla="*/ 611 w 1276"/>
                <a:gd name="T39" fmla="*/ 430 h 933"/>
                <a:gd name="T40" fmla="*/ 620 w 1276"/>
                <a:gd name="T41" fmla="*/ 425 h 933"/>
                <a:gd name="T42" fmla="*/ 606 w 1276"/>
                <a:gd name="T43" fmla="*/ 420 h 933"/>
                <a:gd name="T44" fmla="*/ 608 w 1276"/>
                <a:gd name="T45" fmla="*/ 406 h 933"/>
                <a:gd name="T46" fmla="*/ 606 w 1276"/>
                <a:gd name="T47" fmla="*/ 389 h 933"/>
                <a:gd name="T48" fmla="*/ 594 w 1276"/>
                <a:gd name="T49" fmla="*/ 379 h 933"/>
                <a:gd name="T50" fmla="*/ 586 w 1276"/>
                <a:gd name="T51" fmla="*/ 377 h 933"/>
                <a:gd name="T52" fmla="*/ 569 w 1276"/>
                <a:gd name="T53" fmla="*/ 377 h 933"/>
                <a:gd name="T54" fmla="*/ 562 w 1276"/>
                <a:gd name="T55" fmla="*/ 379 h 933"/>
                <a:gd name="T56" fmla="*/ 552 w 1276"/>
                <a:gd name="T57" fmla="*/ 391 h 933"/>
                <a:gd name="T58" fmla="*/ 548 w 1276"/>
                <a:gd name="T59" fmla="*/ 399 h 933"/>
                <a:gd name="T60" fmla="*/ 548 w 1276"/>
                <a:gd name="T61" fmla="*/ 413 h 933"/>
                <a:gd name="T62" fmla="*/ 552 w 1276"/>
                <a:gd name="T63" fmla="*/ 423 h 933"/>
                <a:gd name="T64" fmla="*/ 538 w 1276"/>
                <a:gd name="T65" fmla="*/ 425 h 933"/>
                <a:gd name="T66" fmla="*/ 548 w 1276"/>
                <a:gd name="T67" fmla="*/ 430 h 933"/>
                <a:gd name="T68" fmla="*/ 519 w 1276"/>
                <a:gd name="T69" fmla="*/ 491 h 933"/>
                <a:gd name="T70" fmla="*/ 412 w 1276"/>
                <a:gd name="T71" fmla="*/ 491 h 933"/>
                <a:gd name="T72" fmla="*/ 402 w 1276"/>
                <a:gd name="T73" fmla="*/ 491 h 933"/>
                <a:gd name="T74" fmla="*/ 359 w 1276"/>
                <a:gd name="T75" fmla="*/ 464 h 933"/>
                <a:gd name="T76" fmla="*/ 366 w 1276"/>
                <a:gd name="T77" fmla="*/ 459 h 933"/>
                <a:gd name="T78" fmla="*/ 204 w 1276"/>
                <a:gd name="T79" fmla="*/ 447 h 933"/>
                <a:gd name="T80" fmla="*/ 194 w 1276"/>
                <a:gd name="T81" fmla="*/ 416 h 933"/>
                <a:gd name="T82" fmla="*/ 177 w 1276"/>
                <a:gd name="T83" fmla="*/ 391 h 933"/>
                <a:gd name="T84" fmla="*/ 155 w 1276"/>
                <a:gd name="T85" fmla="*/ 369 h 933"/>
                <a:gd name="T86" fmla="*/ 141 w 1276"/>
                <a:gd name="T87" fmla="*/ 360 h 933"/>
                <a:gd name="T88" fmla="*/ 114 w 1276"/>
                <a:gd name="T89" fmla="*/ 350 h 933"/>
                <a:gd name="T90" fmla="*/ 112 w 1276"/>
                <a:gd name="T91" fmla="*/ 348 h 933"/>
                <a:gd name="T92" fmla="*/ 97 w 1276"/>
                <a:gd name="T93" fmla="*/ 345 h 933"/>
                <a:gd name="T94" fmla="*/ 92 w 1276"/>
                <a:gd name="T95" fmla="*/ 345 h 933"/>
                <a:gd name="T96" fmla="*/ 88 w 1276"/>
                <a:gd name="T97" fmla="*/ 345 h 933"/>
                <a:gd name="T98" fmla="*/ 78 w 1276"/>
                <a:gd name="T99" fmla="*/ 263 h 933"/>
                <a:gd name="T100" fmla="*/ 73 w 1276"/>
                <a:gd name="T101" fmla="*/ 345 h 933"/>
                <a:gd name="T102" fmla="*/ 68 w 1276"/>
                <a:gd name="T103" fmla="*/ 345 h 933"/>
                <a:gd name="T104" fmla="*/ 51 w 1276"/>
                <a:gd name="T105" fmla="*/ 348 h 933"/>
                <a:gd name="T106" fmla="*/ 51 w 1276"/>
                <a:gd name="T107" fmla="*/ 348 h 933"/>
                <a:gd name="T108" fmla="*/ 37 w 1276"/>
                <a:gd name="T109" fmla="*/ 355 h 933"/>
                <a:gd name="T110" fmla="*/ 22 w 1276"/>
                <a:gd name="T111" fmla="*/ 360 h 933"/>
                <a:gd name="T112" fmla="*/ 0 w 1276"/>
                <a:gd name="T113" fmla="*/ 374 h 933"/>
                <a:gd name="T114" fmla="*/ 1276 w 1276"/>
                <a:gd name="T115" fmla="*/ 933 h 933"/>
                <a:gd name="T116" fmla="*/ 1233 w 1276"/>
                <a:gd name="T117" fmla="*/ 739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6" h="933">
                  <a:moveTo>
                    <a:pt x="1233" y="746"/>
                  </a:moveTo>
                  <a:lnTo>
                    <a:pt x="1230" y="748"/>
                  </a:lnTo>
                  <a:lnTo>
                    <a:pt x="1228" y="748"/>
                  </a:lnTo>
                  <a:lnTo>
                    <a:pt x="1221" y="748"/>
                  </a:lnTo>
                  <a:lnTo>
                    <a:pt x="1216" y="748"/>
                  </a:lnTo>
                  <a:lnTo>
                    <a:pt x="1206" y="748"/>
                  </a:lnTo>
                  <a:lnTo>
                    <a:pt x="1206" y="741"/>
                  </a:lnTo>
                  <a:lnTo>
                    <a:pt x="1211" y="216"/>
                  </a:lnTo>
                  <a:lnTo>
                    <a:pt x="1213" y="216"/>
                  </a:lnTo>
                  <a:lnTo>
                    <a:pt x="1218" y="216"/>
                  </a:lnTo>
                  <a:lnTo>
                    <a:pt x="1221" y="214"/>
                  </a:lnTo>
                  <a:lnTo>
                    <a:pt x="1221" y="214"/>
                  </a:lnTo>
                  <a:lnTo>
                    <a:pt x="1221" y="185"/>
                  </a:lnTo>
                  <a:lnTo>
                    <a:pt x="1218" y="185"/>
                  </a:lnTo>
                  <a:lnTo>
                    <a:pt x="1213" y="182"/>
                  </a:lnTo>
                  <a:lnTo>
                    <a:pt x="1206" y="182"/>
                  </a:lnTo>
                  <a:lnTo>
                    <a:pt x="1197" y="180"/>
                  </a:lnTo>
                  <a:lnTo>
                    <a:pt x="1192" y="180"/>
                  </a:lnTo>
                  <a:lnTo>
                    <a:pt x="1192" y="93"/>
                  </a:lnTo>
                  <a:lnTo>
                    <a:pt x="1182" y="0"/>
                  </a:lnTo>
                  <a:lnTo>
                    <a:pt x="1175" y="90"/>
                  </a:lnTo>
                  <a:lnTo>
                    <a:pt x="1172" y="180"/>
                  </a:lnTo>
                  <a:lnTo>
                    <a:pt x="1165" y="180"/>
                  </a:lnTo>
                  <a:lnTo>
                    <a:pt x="1158" y="180"/>
                  </a:lnTo>
                  <a:lnTo>
                    <a:pt x="1151" y="180"/>
                  </a:lnTo>
                  <a:lnTo>
                    <a:pt x="1143" y="182"/>
                  </a:lnTo>
                  <a:lnTo>
                    <a:pt x="1141" y="182"/>
                  </a:lnTo>
                  <a:lnTo>
                    <a:pt x="1141" y="212"/>
                  </a:lnTo>
                  <a:lnTo>
                    <a:pt x="1141" y="212"/>
                  </a:lnTo>
                  <a:lnTo>
                    <a:pt x="1143" y="214"/>
                  </a:lnTo>
                  <a:lnTo>
                    <a:pt x="1148" y="214"/>
                  </a:lnTo>
                  <a:lnTo>
                    <a:pt x="1151" y="214"/>
                  </a:lnTo>
                  <a:lnTo>
                    <a:pt x="1146" y="714"/>
                  </a:lnTo>
                  <a:lnTo>
                    <a:pt x="1071" y="659"/>
                  </a:lnTo>
                  <a:lnTo>
                    <a:pt x="661" y="651"/>
                  </a:lnTo>
                  <a:lnTo>
                    <a:pt x="659" y="496"/>
                  </a:lnTo>
                  <a:lnTo>
                    <a:pt x="666" y="496"/>
                  </a:lnTo>
                  <a:lnTo>
                    <a:pt x="666" y="491"/>
                  </a:lnTo>
                  <a:lnTo>
                    <a:pt x="611" y="491"/>
                  </a:lnTo>
                  <a:lnTo>
                    <a:pt x="611" y="430"/>
                  </a:lnTo>
                  <a:lnTo>
                    <a:pt x="620" y="428"/>
                  </a:lnTo>
                  <a:lnTo>
                    <a:pt x="620" y="425"/>
                  </a:lnTo>
                  <a:lnTo>
                    <a:pt x="603" y="423"/>
                  </a:lnTo>
                  <a:lnTo>
                    <a:pt x="606" y="420"/>
                  </a:lnTo>
                  <a:lnTo>
                    <a:pt x="608" y="413"/>
                  </a:lnTo>
                  <a:lnTo>
                    <a:pt x="608" y="406"/>
                  </a:lnTo>
                  <a:lnTo>
                    <a:pt x="608" y="399"/>
                  </a:lnTo>
                  <a:lnTo>
                    <a:pt x="606" y="389"/>
                  </a:lnTo>
                  <a:lnTo>
                    <a:pt x="601" y="384"/>
                  </a:lnTo>
                  <a:lnTo>
                    <a:pt x="594" y="379"/>
                  </a:lnTo>
                  <a:lnTo>
                    <a:pt x="586" y="377"/>
                  </a:lnTo>
                  <a:lnTo>
                    <a:pt x="586" y="377"/>
                  </a:lnTo>
                  <a:lnTo>
                    <a:pt x="577" y="374"/>
                  </a:lnTo>
                  <a:lnTo>
                    <a:pt x="569" y="377"/>
                  </a:lnTo>
                  <a:lnTo>
                    <a:pt x="569" y="377"/>
                  </a:lnTo>
                  <a:lnTo>
                    <a:pt x="562" y="379"/>
                  </a:lnTo>
                  <a:lnTo>
                    <a:pt x="557" y="384"/>
                  </a:lnTo>
                  <a:lnTo>
                    <a:pt x="552" y="391"/>
                  </a:lnTo>
                  <a:lnTo>
                    <a:pt x="548" y="399"/>
                  </a:lnTo>
                  <a:lnTo>
                    <a:pt x="548" y="399"/>
                  </a:lnTo>
                  <a:lnTo>
                    <a:pt x="548" y="406"/>
                  </a:lnTo>
                  <a:lnTo>
                    <a:pt x="548" y="413"/>
                  </a:lnTo>
                  <a:lnTo>
                    <a:pt x="552" y="420"/>
                  </a:lnTo>
                  <a:lnTo>
                    <a:pt x="552" y="423"/>
                  </a:lnTo>
                  <a:lnTo>
                    <a:pt x="552" y="423"/>
                  </a:lnTo>
                  <a:lnTo>
                    <a:pt x="538" y="425"/>
                  </a:lnTo>
                  <a:lnTo>
                    <a:pt x="538" y="430"/>
                  </a:lnTo>
                  <a:lnTo>
                    <a:pt x="548" y="430"/>
                  </a:lnTo>
                  <a:lnTo>
                    <a:pt x="550" y="491"/>
                  </a:lnTo>
                  <a:lnTo>
                    <a:pt x="519" y="491"/>
                  </a:lnTo>
                  <a:lnTo>
                    <a:pt x="509" y="491"/>
                  </a:lnTo>
                  <a:lnTo>
                    <a:pt x="412" y="491"/>
                  </a:lnTo>
                  <a:lnTo>
                    <a:pt x="412" y="491"/>
                  </a:lnTo>
                  <a:lnTo>
                    <a:pt x="402" y="491"/>
                  </a:lnTo>
                  <a:lnTo>
                    <a:pt x="359" y="491"/>
                  </a:lnTo>
                  <a:lnTo>
                    <a:pt x="359" y="464"/>
                  </a:lnTo>
                  <a:lnTo>
                    <a:pt x="366" y="464"/>
                  </a:lnTo>
                  <a:lnTo>
                    <a:pt x="366" y="459"/>
                  </a:lnTo>
                  <a:lnTo>
                    <a:pt x="206" y="459"/>
                  </a:lnTo>
                  <a:lnTo>
                    <a:pt x="204" y="447"/>
                  </a:lnTo>
                  <a:lnTo>
                    <a:pt x="201" y="430"/>
                  </a:lnTo>
                  <a:lnTo>
                    <a:pt x="194" y="416"/>
                  </a:lnTo>
                  <a:lnTo>
                    <a:pt x="187" y="403"/>
                  </a:lnTo>
                  <a:lnTo>
                    <a:pt x="177" y="391"/>
                  </a:lnTo>
                  <a:lnTo>
                    <a:pt x="167" y="379"/>
                  </a:lnTo>
                  <a:lnTo>
                    <a:pt x="155" y="369"/>
                  </a:lnTo>
                  <a:lnTo>
                    <a:pt x="141" y="362"/>
                  </a:lnTo>
                  <a:lnTo>
                    <a:pt x="141" y="360"/>
                  </a:lnTo>
                  <a:lnTo>
                    <a:pt x="126" y="355"/>
                  </a:lnTo>
                  <a:lnTo>
                    <a:pt x="114" y="350"/>
                  </a:lnTo>
                  <a:lnTo>
                    <a:pt x="114" y="348"/>
                  </a:lnTo>
                  <a:lnTo>
                    <a:pt x="112" y="348"/>
                  </a:lnTo>
                  <a:lnTo>
                    <a:pt x="112" y="348"/>
                  </a:lnTo>
                  <a:lnTo>
                    <a:pt x="97" y="345"/>
                  </a:lnTo>
                  <a:lnTo>
                    <a:pt x="95" y="345"/>
                  </a:lnTo>
                  <a:lnTo>
                    <a:pt x="92" y="345"/>
                  </a:lnTo>
                  <a:lnTo>
                    <a:pt x="90" y="345"/>
                  </a:lnTo>
                  <a:lnTo>
                    <a:pt x="88" y="345"/>
                  </a:lnTo>
                  <a:lnTo>
                    <a:pt x="90" y="263"/>
                  </a:lnTo>
                  <a:lnTo>
                    <a:pt x="78" y="263"/>
                  </a:lnTo>
                  <a:lnTo>
                    <a:pt x="75" y="345"/>
                  </a:lnTo>
                  <a:lnTo>
                    <a:pt x="73" y="345"/>
                  </a:lnTo>
                  <a:lnTo>
                    <a:pt x="71" y="345"/>
                  </a:lnTo>
                  <a:lnTo>
                    <a:pt x="68" y="345"/>
                  </a:lnTo>
                  <a:lnTo>
                    <a:pt x="54" y="348"/>
                  </a:lnTo>
                  <a:lnTo>
                    <a:pt x="51" y="348"/>
                  </a:lnTo>
                  <a:lnTo>
                    <a:pt x="51" y="348"/>
                  </a:lnTo>
                  <a:lnTo>
                    <a:pt x="51" y="348"/>
                  </a:lnTo>
                  <a:lnTo>
                    <a:pt x="51" y="350"/>
                  </a:lnTo>
                  <a:lnTo>
                    <a:pt x="37" y="355"/>
                  </a:lnTo>
                  <a:lnTo>
                    <a:pt x="22" y="360"/>
                  </a:lnTo>
                  <a:lnTo>
                    <a:pt x="22" y="360"/>
                  </a:lnTo>
                  <a:lnTo>
                    <a:pt x="8" y="369"/>
                  </a:lnTo>
                  <a:lnTo>
                    <a:pt x="0" y="374"/>
                  </a:lnTo>
                  <a:lnTo>
                    <a:pt x="0" y="933"/>
                  </a:lnTo>
                  <a:lnTo>
                    <a:pt x="1276" y="933"/>
                  </a:lnTo>
                  <a:lnTo>
                    <a:pt x="1276" y="739"/>
                  </a:lnTo>
                  <a:lnTo>
                    <a:pt x="1233" y="739"/>
                  </a:lnTo>
                  <a:lnTo>
                    <a:pt x="1233" y="746"/>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3" name="Freeform 15"/>
            <p:cNvSpPr/>
            <p:nvPr/>
          </p:nvSpPr>
          <p:spPr bwMode="auto">
            <a:xfrm>
              <a:off x="8105640" y="4968401"/>
              <a:ext cx="2055881" cy="1897052"/>
            </a:xfrm>
            <a:custGeom>
              <a:avLst/>
              <a:gdLst>
                <a:gd name="T0" fmla="*/ 1278 w 1278"/>
                <a:gd name="T1" fmla="*/ 836 h 1193"/>
                <a:gd name="T2" fmla="*/ 1271 w 1278"/>
                <a:gd name="T3" fmla="*/ 819 h 1193"/>
                <a:gd name="T4" fmla="*/ 1252 w 1278"/>
                <a:gd name="T5" fmla="*/ 821 h 1193"/>
                <a:gd name="T6" fmla="*/ 1242 w 1278"/>
                <a:gd name="T7" fmla="*/ 807 h 1193"/>
                <a:gd name="T8" fmla="*/ 1206 w 1278"/>
                <a:gd name="T9" fmla="*/ 700 h 1193"/>
                <a:gd name="T10" fmla="*/ 1167 w 1278"/>
                <a:gd name="T11" fmla="*/ 693 h 1193"/>
                <a:gd name="T12" fmla="*/ 1126 w 1278"/>
                <a:gd name="T13" fmla="*/ 651 h 1193"/>
                <a:gd name="T14" fmla="*/ 1075 w 1278"/>
                <a:gd name="T15" fmla="*/ 598 h 1193"/>
                <a:gd name="T16" fmla="*/ 1068 w 1278"/>
                <a:gd name="T17" fmla="*/ 586 h 1193"/>
                <a:gd name="T18" fmla="*/ 1053 w 1278"/>
                <a:gd name="T19" fmla="*/ 566 h 1193"/>
                <a:gd name="T20" fmla="*/ 1048 w 1278"/>
                <a:gd name="T21" fmla="*/ 581 h 1193"/>
                <a:gd name="T22" fmla="*/ 1034 w 1278"/>
                <a:gd name="T23" fmla="*/ 593 h 1193"/>
                <a:gd name="T24" fmla="*/ 1034 w 1278"/>
                <a:gd name="T25" fmla="*/ 625 h 1193"/>
                <a:gd name="T26" fmla="*/ 956 w 1278"/>
                <a:gd name="T27" fmla="*/ 685 h 1193"/>
                <a:gd name="T28" fmla="*/ 925 w 1278"/>
                <a:gd name="T29" fmla="*/ 695 h 1193"/>
                <a:gd name="T30" fmla="*/ 884 w 1278"/>
                <a:gd name="T31" fmla="*/ 824 h 1193"/>
                <a:gd name="T32" fmla="*/ 864 w 1278"/>
                <a:gd name="T33" fmla="*/ 807 h 1193"/>
                <a:gd name="T34" fmla="*/ 850 w 1278"/>
                <a:gd name="T35" fmla="*/ 838 h 1193"/>
                <a:gd name="T36" fmla="*/ 833 w 1278"/>
                <a:gd name="T37" fmla="*/ 819 h 1193"/>
                <a:gd name="T38" fmla="*/ 814 w 1278"/>
                <a:gd name="T39" fmla="*/ 841 h 1193"/>
                <a:gd name="T40" fmla="*/ 751 w 1278"/>
                <a:gd name="T41" fmla="*/ 32 h 1193"/>
                <a:gd name="T42" fmla="*/ 445 w 1278"/>
                <a:gd name="T43" fmla="*/ 855 h 1193"/>
                <a:gd name="T44" fmla="*/ 431 w 1278"/>
                <a:gd name="T45" fmla="*/ 739 h 1193"/>
                <a:gd name="T46" fmla="*/ 404 w 1278"/>
                <a:gd name="T47" fmla="*/ 756 h 1193"/>
                <a:gd name="T48" fmla="*/ 378 w 1278"/>
                <a:gd name="T49" fmla="*/ 561 h 1193"/>
                <a:gd name="T50" fmla="*/ 375 w 1278"/>
                <a:gd name="T51" fmla="*/ 547 h 1193"/>
                <a:gd name="T52" fmla="*/ 368 w 1278"/>
                <a:gd name="T53" fmla="*/ 569 h 1193"/>
                <a:gd name="T54" fmla="*/ 351 w 1278"/>
                <a:gd name="T55" fmla="*/ 479 h 1193"/>
                <a:gd name="T56" fmla="*/ 341 w 1278"/>
                <a:gd name="T57" fmla="*/ 348 h 1193"/>
                <a:gd name="T58" fmla="*/ 324 w 1278"/>
                <a:gd name="T59" fmla="*/ 372 h 1193"/>
                <a:gd name="T60" fmla="*/ 312 w 1278"/>
                <a:gd name="T61" fmla="*/ 479 h 1193"/>
                <a:gd name="T62" fmla="*/ 295 w 1278"/>
                <a:gd name="T63" fmla="*/ 561 h 1193"/>
                <a:gd name="T64" fmla="*/ 290 w 1278"/>
                <a:gd name="T65" fmla="*/ 547 h 1193"/>
                <a:gd name="T66" fmla="*/ 288 w 1278"/>
                <a:gd name="T67" fmla="*/ 569 h 1193"/>
                <a:gd name="T68" fmla="*/ 269 w 1278"/>
                <a:gd name="T69" fmla="*/ 693 h 1193"/>
                <a:gd name="T70" fmla="*/ 269 w 1278"/>
                <a:gd name="T71" fmla="*/ 695 h 1193"/>
                <a:gd name="T72" fmla="*/ 261 w 1278"/>
                <a:gd name="T73" fmla="*/ 758 h 1193"/>
                <a:gd name="T74" fmla="*/ 244 w 1278"/>
                <a:gd name="T75" fmla="*/ 712 h 1193"/>
                <a:gd name="T76" fmla="*/ 232 w 1278"/>
                <a:gd name="T77" fmla="*/ 574 h 1193"/>
                <a:gd name="T78" fmla="*/ 208 w 1278"/>
                <a:gd name="T79" fmla="*/ 710 h 1193"/>
                <a:gd name="T80" fmla="*/ 194 w 1278"/>
                <a:gd name="T81" fmla="*/ 748 h 1193"/>
                <a:gd name="T82" fmla="*/ 174 w 1278"/>
                <a:gd name="T83" fmla="*/ 688 h 1193"/>
                <a:gd name="T84" fmla="*/ 172 w 1278"/>
                <a:gd name="T85" fmla="*/ 685 h 1193"/>
                <a:gd name="T86" fmla="*/ 169 w 1278"/>
                <a:gd name="T87" fmla="*/ 615 h 1193"/>
                <a:gd name="T88" fmla="*/ 167 w 1278"/>
                <a:gd name="T89" fmla="*/ 610 h 1193"/>
                <a:gd name="T90" fmla="*/ 157 w 1278"/>
                <a:gd name="T91" fmla="*/ 557 h 1193"/>
                <a:gd name="T92" fmla="*/ 148 w 1278"/>
                <a:gd name="T93" fmla="*/ 547 h 1193"/>
                <a:gd name="T94" fmla="*/ 123 w 1278"/>
                <a:gd name="T95" fmla="*/ 479 h 1193"/>
                <a:gd name="T96" fmla="*/ 123 w 1278"/>
                <a:gd name="T97" fmla="*/ 464 h 1193"/>
                <a:gd name="T98" fmla="*/ 121 w 1278"/>
                <a:gd name="T99" fmla="*/ 304 h 1193"/>
                <a:gd name="T100" fmla="*/ 97 w 1278"/>
                <a:gd name="T101" fmla="*/ 464 h 1193"/>
                <a:gd name="T102" fmla="*/ 94 w 1278"/>
                <a:gd name="T103" fmla="*/ 476 h 1193"/>
                <a:gd name="T104" fmla="*/ 70 w 1278"/>
                <a:gd name="T105" fmla="*/ 554 h 1193"/>
                <a:gd name="T106" fmla="*/ 60 w 1278"/>
                <a:gd name="T107" fmla="*/ 549 h 1193"/>
                <a:gd name="T108" fmla="*/ 48 w 1278"/>
                <a:gd name="T109" fmla="*/ 610 h 1193"/>
                <a:gd name="T110" fmla="*/ 41 w 1278"/>
                <a:gd name="T111" fmla="*/ 746 h 1193"/>
                <a:gd name="T112" fmla="*/ 17 w 1278"/>
                <a:gd name="T113" fmla="*/ 739 h 1193"/>
                <a:gd name="T114" fmla="*/ 7 w 1278"/>
                <a:gd name="T115" fmla="*/ 848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78" h="1193">
                  <a:moveTo>
                    <a:pt x="12" y="306"/>
                  </a:moveTo>
                  <a:lnTo>
                    <a:pt x="0" y="304"/>
                  </a:lnTo>
                  <a:lnTo>
                    <a:pt x="0" y="1193"/>
                  </a:lnTo>
                  <a:lnTo>
                    <a:pt x="1278" y="1193"/>
                  </a:lnTo>
                  <a:lnTo>
                    <a:pt x="1278" y="836"/>
                  </a:lnTo>
                  <a:lnTo>
                    <a:pt x="1274" y="836"/>
                  </a:lnTo>
                  <a:lnTo>
                    <a:pt x="1274" y="819"/>
                  </a:lnTo>
                  <a:lnTo>
                    <a:pt x="1271" y="819"/>
                  </a:lnTo>
                  <a:lnTo>
                    <a:pt x="1271" y="819"/>
                  </a:lnTo>
                  <a:lnTo>
                    <a:pt x="1271" y="819"/>
                  </a:lnTo>
                  <a:lnTo>
                    <a:pt x="1269" y="819"/>
                  </a:lnTo>
                  <a:lnTo>
                    <a:pt x="1269" y="836"/>
                  </a:lnTo>
                  <a:lnTo>
                    <a:pt x="1257" y="836"/>
                  </a:lnTo>
                  <a:lnTo>
                    <a:pt x="1257" y="824"/>
                  </a:lnTo>
                  <a:lnTo>
                    <a:pt x="1252" y="821"/>
                  </a:lnTo>
                  <a:lnTo>
                    <a:pt x="1245" y="821"/>
                  </a:lnTo>
                  <a:lnTo>
                    <a:pt x="1245" y="807"/>
                  </a:lnTo>
                  <a:lnTo>
                    <a:pt x="1242" y="807"/>
                  </a:lnTo>
                  <a:lnTo>
                    <a:pt x="1242" y="807"/>
                  </a:lnTo>
                  <a:lnTo>
                    <a:pt x="1242" y="807"/>
                  </a:lnTo>
                  <a:lnTo>
                    <a:pt x="1240" y="807"/>
                  </a:lnTo>
                  <a:lnTo>
                    <a:pt x="1240" y="821"/>
                  </a:lnTo>
                  <a:lnTo>
                    <a:pt x="1220" y="821"/>
                  </a:lnTo>
                  <a:lnTo>
                    <a:pt x="1223" y="702"/>
                  </a:lnTo>
                  <a:lnTo>
                    <a:pt x="1206" y="700"/>
                  </a:lnTo>
                  <a:lnTo>
                    <a:pt x="1182" y="700"/>
                  </a:lnTo>
                  <a:lnTo>
                    <a:pt x="1174" y="695"/>
                  </a:lnTo>
                  <a:lnTo>
                    <a:pt x="1174" y="695"/>
                  </a:lnTo>
                  <a:lnTo>
                    <a:pt x="1172" y="695"/>
                  </a:lnTo>
                  <a:lnTo>
                    <a:pt x="1167" y="693"/>
                  </a:lnTo>
                  <a:lnTo>
                    <a:pt x="1167" y="688"/>
                  </a:lnTo>
                  <a:lnTo>
                    <a:pt x="1155" y="685"/>
                  </a:lnTo>
                  <a:lnTo>
                    <a:pt x="1150" y="685"/>
                  </a:lnTo>
                  <a:lnTo>
                    <a:pt x="1140" y="668"/>
                  </a:lnTo>
                  <a:lnTo>
                    <a:pt x="1126" y="651"/>
                  </a:lnTo>
                  <a:lnTo>
                    <a:pt x="1111" y="639"/>
                  </a:lnTo>
                  <a:lnTo>
                    <a:pt x="1092" y="629"/>
                  </a:lnTo>
                  <a:lnTo>
                    <a:pt x="1073" y="625"/>
                  </a:lnTo>
                  <a:lnTo>
                    <a:pt x="1073" y="598"/>
                  </a:lnTo>
                  <a:lnTo>
                    <a:pt x="1075" y="598"/>
                  </a:lnTo>
                  <a:lnTo>
                    <a:pt x="1075" y="595"/>
                  </a:lnTo>
                  <a:lnTo>
                    <a:pt x="1075" y="593"/>
                  </a:lnTo>
                  <a:lnTo>
                    <a:pt x="1073" y="593"/>
                  </a:lnTo>
                  <a:lnTo>
                    <a:pt x="1070" y="588"/>
                  </a:lnTo>
                  <a:lnTo>
                    <a:pt x="1068" y="586"/>
                  </a:lnTo>
                  <a:lnTo>
                    <a:pt x="1063" y="583"/>
                  </a:lnTo>
                  <a:lnTo>
                    <a:pt x="1061" y="581"/>
                  </a:lnTo>
                  <a:lnTo>
                    <a:pt x="1056" y="581"/>
                  </a:lnTo>
                  <a:lnTo>
                    <a:pt x="1056" y="566"/>
                  </a:lnTo>
                  <a:lnTo>
                    <a:pt x="1053" y="566"/>
                  </a:lnTo>
                  <a:lnTo>
                    <a:pt x="1053" y="564"/>
                  </a:lnTo>
                  <a:lnTo>
                    <a:pt x="1053" y="566"/>
                  </a:lnTo>
                  <a:lnTo>
                    <a:pt x="1048" y="566"/>
                  </a:lnTo>
                  <a:lnTo>
                    <a:pt x="1048" y="581"/>
                  </a:lnTo>
                  <a:lnTo>
                    <a:pt x="1048" y="581"/>
                  </a:lnTo>
                  <a:lnTo>
                    <a:pt x="1046" y="581"/>
                  </a:lnTo>
                  <a:lnTo>
                    <a:pt x="1041" y="583"/>
                  </a:lnTo>
                  <a:lnTo>
                    <a:pt x="1039" y="586"/>
                  </a:lnTo>
                  <a:lnTo>
                    <a:pt x="1036" y="588"/>
                  </a:lnTo>
                  <a:lnTo>
                    <a:pt x="1034" y="593"/>
                  </a:lnTo>
                  <a:lnTo>
                    <a:pt x="1031" y="593"/>
                  </a:lnTo>
                  <a:lnTo>
                    <a:pt x="1031" y="595"/>
                  </a:lnTo>
                  <a:lnTo>
                    <a:pt x="1031" y="598"/>
                  </a:lnTo>
                  <a:lnTo>
                    <a:pt x="1034" y="598"/>
                  </a:lnTo>
                  <a:lnTo>
                    <a:pt x="1034" y="625"/>
                  </a:lnTo>
                  <a:lnTo>
                    <a:pt x="1014" y="629"/>
                  </a:lnTo>
                  <a:lnTo>
                    <a:pt x="995" y="639"/>
                  </a:lnTo>
                  <a:lnTo>
                    <a:pt x="978" y="651"/>
                  </a:lnTo>
                  <a:lnTo>
                    <a:pt x="964" y="668"/>
                  </a:lnTo>
                  <a:lnTo>
                    <a:pt x="956" y="685"/>
                  </a:lnTo>
                  <a:lnTo>
                    <a:pt x="949" y="685"/>
                  </a:lnTo>
                  <a:lnTo>
                    <a:pt x="937" y="688"/>
                  </a:lnTo>
                  <a:lnTo>
                    <a:pt x="937" y="693"/>
                  </a:lnTo>
                  <a:lnTo>
                    <a:pt x="935" y="695"/>
                  </a:lnTo>
                  <a:lnTo>
                    <a:pt x="925" y="695"/>
                  </a:lnTo>
                  <a:lnTo>
                    <a:pt x="925" y="697"/>
                  </a:lnTo>
                  <a:lnTo>
                    <a:pt x="922" y="700"/>
                  </a:lnTo>
                  <a:lnTo>
                    <a:pt x="896" y="700"/>
                  </a:lnTo>
                  <a:lnTo>
                    <a:pt x="881" y="702"/>
                  </a:lnTo>
                  <a:lnTo>
                    <a:pt x="884" y="824"/>
                  </a:lnTo>
                  <a:lnTo>
                    <a:pt x="867" y="824"/>
                  </a:lnTo>
                  <a:lnTo>
                    <a:pt x="867" y="807"/>
                  </a:lnTo>
                  <a:lnTo>
                    <a:pt x="864" y="807"/>
                  </a:lnTo>
                  <a:lnTo>
                    <a:pt x="864" y="807"/>
                  </a:lnTo>
                  <a:lnTo>
                    <a:pt x="864" y="807"/>
                  </a:lnTo>
                  <a:lnTo>
                    <a:pt x="862" y="807"/>
                  </a:lnTo>
                  <a:lnTo>
                    <a:pt x="862" y="824"/>
                  </a:lnTo>
                  <a:lnTo>
                    <a:pt x="855" y="824"/>
                  </a:lnTo>
                  <a:lnTo>
                    <a:pt x="850" y="826"/>
                  </a:lnTo>
                  <a:lnTo>
                    <a:pt x="850" y="838"/>
                  </a:lnTo>
                  <a:lnTo>
                    <a:pt x="850" y="838"/>
                  </a:lnTo>
                  <a:lnTo>
                    <a:pt x="835" y="838"/>
                  </a:lnTo>
                  <a:lnTo>
                    <a:pt x="833" y="819"/>
                  </a:lnTo>
                  <a:lnTo>
                    <a:pt x="833" y="819"/>
                  </a:lnTo>
                  <a:lnTo>
                    <a:pt x="833" y="819"/>
                  </a:lnTo>
                  <a:lnTo>
                    <a:pt x="830" y="819"/>
                  </a:lnTo>
                  <a:lnTo>
                    <a:pt x="828" y="819"/>
                  </a:lnTo>
                  <a:lnTo>
                    <a:pt x="828" y="838"/>
                  </a:lnTo>
                  <a:lnTo>
                    <a:pt x="818" y="838"/>
                  </a:lnTo>
                  <a:lnTo>
                    <a:pt x="814" y="841"/>
                  </a:lnTo>
                  <a:lnTo>
                    <a:pt x="814" y="841"/>
                  </a:lnTo>
                  <a:lnTo>
                    <a:pt x="809" y="841"/>
                  </a:lnTo>
                  <a:lnTo>
                    <a:pt x="811" y="90"/>
                  </a:lnTo>
                  <a:lnTo>
                    <a:pt x="782" y="32"/>
                  </a:lnTo>
                  <a:lnTo>
                    <a:pt x="751" y="32"/>
                  </a:lnTo>
                  <a:lnTo>
                    <a:pt x="734" y="0"/>
                  </a:lnTo>
                  <a:lnTo>
                    <a:pt x="508" y="0"/>
                  </a:lnTo>
                  <a:lnTo>
                    <a:pt x="508" y="32"/>
                  </a:lnTo>
                  <a:lnTo>
                    <a:pt x="448" y="32"/>
                  </a:lnTo>
                  <a:lnTo>
                    <a:pt x="445" y="855"/>
                  </a:lnTo>
                  <a:lnTo>
                    <a:pt x="438" y="848"/>
                  </a:lnTo>
                  <a:lnTo>
                    <a:pt x="438" y="836"/>
                  </a:lnTo>
                  <a:lnTo>
                    <a:pt x="436" y="746"/>
                  </a:lnTo>
                  <a:lnTo>
                    <a:pt x="436" y="739"/>
                  </a:lnTo>
                  <a:lnTo>
                    <a:pt x="431" y="739"/>
                  </a:lnTo>
                  <a:lnTo>
                    <a:pt x="429" y="739"/>
                  </a:lnTo>
                  <a:lnTo>
                    <a:pt x="429" y="746"/>
                  </a:lnTo>
                  <a:lnTo>
                    <a:pt x="429" y="758"/>
                  </a:lnTo>
                  <a:lnTo>
                    <a:pt x="404" y="758"/>
                  </a:lnTo>
                  <a:lnTo>
                    <a:pt x="404" y="756"/>
                  </a:lnTo>
                  <a:lnTo>
                    <a:pt x="399" y="746"/>
                  </a:lnTo>
                  <a:lnTo>
                    <a:pt x="399" y="693"/>
                  </a:lnTo>
                  <a:lnTo>
                    <a:pt x="392" y="676"/>
                  </a:lnTo>
                  <a:lnTo>
                    <a:pt x="392" y="622"/>
                  </a:lnTo>
                  <a:lnTo>
                    <a:pt x="378" y="561"/>
                  </a:lnTo>
                  <a:lnTo>
                    <a:pt x="380" y="561"/>
                  </a:lnTo>
                  <a:lnTo>
                    <a:pt x="380" y="547"/>
                  </a:lnTo>
                  <a:lnTo>
                    <a:pt x="375" y="547"/>
                  </a:lnTo>
                  <a:lnTo>
                    <a:pt x="375" y="547"/>
                  </a:lnTo>
                  <a:lnTo>
                    <a:pt x="375" y="547"/>
                  </a:lnTo>
                  <a:lnTo>
                    <a:pt x="368" y="547"/>
                  </a:lnTo>
                  <a:lnTo>
                    <a:pt x="368" y="554"/>
                  </a:lnTo>
                  <a:lnTo>
                    <a:pt x="366" y="554"/>
                  </a:lnTo>
                  <a:lnTo>
                    <a:pt x="366" y="569"/>
                  </a:lnTo>
                  <a:lnTo>
                    <a:pt x="368" y="569"/>
                  </a:lnTo>
                  <a:lnTo>
                    <a:pt x="358" y="610"/>
                  </a:lnTo>
                  <a:lnTo>
                    <a:pt x="346" y="481"/>
                  </a:lnTo>
                  <a:lnTo>
                    <a:pt x="351" y="481"/>
                  </a:lnTo>
                  <a:lnTo>
                    <a:pt x="351" y="479"/>
                  </a:lnTo>
                  <a:lnTo>
                    <a:pt x="351" y="479"/>
                  </a:lnTo>
                  <a:lnTo>
                    <a:pt x="351" y="469"/>
                  </a:lnTo>
                  <a:lnTo>
                    <a:pt x="344" y="469"/>
                  </a:lnTo>
                  <a:lnTo>
                    <a:pt x="337" y="372"/>
                  </a:lnTo>
                  <a:lnTo>
                    <a:pt x="341" y="372"/>
                  </a:lnTo>
                  <a:lnTo>
                    <a:pt x="341" y="348"/>
                  </a:lnTo>
                  <a:lnTo>
                    <a:pt x="341" y="309"/>
                  </a:lnTo>
                  <a:lnTo>
                    <a:pt x="320" y="309"/>
                  </a:lnTo>
                  <a:lnTo>
                    <a:pt x="320" y="348"/>
                  </a:lnTo>
                  <a:lnTo>
                    <a:pt x="320" y="372"/>
                  </a:lnTo>
                  <a:lnTo>
                    <a:pt x="324" y="372"/>
                  </a:lnTo>
                  <a:lnTo>
                    <a:pt x="324" y="374"/>
                  </a:lnTo>
                  <a:lnTo>
                    <a:pt x="317" y="469"/>
                  </a:lnTo>
                  <a:lnTo>
                    <a:pt x="312" y="469"/>
                  </a:lnTo>
                  <a:lnTo>
                    <a:pt x="312" y="472"/>
                  </a:lnTo>
                  <a:lnTo>
                    <a:pt x="312" y="479"/>
                  </a:lnTo>
                  <a:lnTo>
                    <a:pt x="312" y="481"/>
                  </a:lnTo>
                  <a:lnTo>
                    <a:pt x="317" y="481"/>
                  </a:lnTo>
                  <a:lnTo>
                    <a:pt x="305" y="610"/>
                  </a:lnTo>
                  <a:lnTo>
                    <a:pt x="295" y="566"/>
                  </a:lnTo>
                  <a:lnTo>
                    <a:pt x="295" y="561"/>
                  </a:lnTo>
                  <a:lnTo>
                    <a:pt x="298" y="561"/>
                  </a:lnTo>
                  <a:lnTo>
                    <a:pt x="298" y="547"/>
                  </a:lnTo>
                  <a:lnTo>
                    <a:pt x="290" y="547"/>
                  </a:lnTo>
                  <a:lnTo>
                    <a:pt x="290" y="547"/>
                  </a:lnTo>
                  <a:lnTo>
                    <a:pt x="290" y="547"/>
                  </a:lnTo>
                  <a:lnTo>
                    <a:pt x="286" y="547"/>
                  </a:lnTo>
                  <a:lnTo>
                    <a:pt x="286" y="554"/>
                  </a:lnTo>
                  <a:lnTo>
                    <a:pt x="286" y="554"/>
                  </a:lnTo>
                  <a:lnTo>
                    <a:pt x="286" y="569"/>
                  </a:lnTo>
                  <a:lnTo>
                    <a:pt x="288" y="569"/>
                  </a:lnTo>
                  <a:lnTo>
                    <a:pt x="276" y="622"/>
                  </a:lnTo>
                  <a:lnTo>
                    <a:pt x="276" y="622"/>
                  </a:lnTo>
                  <a:lnTo>
                    <a:pt x="274" y="627"/>
                  </a:lnTo>
                  <a:lnTo>
                    <a:pt x="274" y="676"/>
                  </a:lnTo>
                  <a:lnTo>
                    <a:pt x="269" y="693"/>
                  </a:lnTo>
                  <a:lnTo>
                    <a:pt x="269" y="693"/>
                  </a:lnTo>
                  <a:lnTo>
                    <a:pt x="269" y="693"/>
                  </a:lnTo>
                  <a:lnTo>
                    <a:pt x="269" y="695"/>
                  </a:lnTo>
                  <a:lnTo>
                    <a:pt x="269" y="695"/>
                  </a:lnTo>
                  <a:lnTo>
                    <a:pt x="269" y="695"/>
                  </a:lnTo>
                  <a:lnTo>
                    <a:pt x="269" y="695"/>
                  </a:lnTo>
                  <a:lnTo>
                    <a:pt x="269" y="746"/>
                  </a:lnTo>
                  <a:lnTo>
                    <a:pt x="261" y="756"/>
                  </a:lnTo>
                  <a:lnTo>
                    <a:pt x="261" y="756"/>
                  </a:lnTo>
                  <a:lnTo>
                    <a:pt x="261" y="758"/>
                  </a:lnTo>
                  <a:lnTo>
                    <a:pt x="261" y="758"/>
                  </a:lnTo>
                  <a:lnTo>
                    <a:pt x="252" y="758"/>
                  </a:lnTo>
                  <a:lnTo>
                    <a:pt x="252" y="748"/>
                  </a:lnTo>
                  <a:lnTo>
                    <a:pt x="244" y="748"/>
                  </a:lnTo>
                  <a:lnTo>
                    <a:pt x="244" y="712"/>
                  </a:lnTo>
                  <a:lnTo>
                    <a:pt x="244" y="710"/>
                  </a:lnTo>
                  <a:lnTo>
                    <a:pt x="240" y="710"/>
                  </a:lnTo>
                  <a:lnTo>
                    <a:pt x="225" y="574"/>
                  </a:lnTo>
                  <a:lnTo>
                    <a:pt x="225" y="574"/>
                  </a:lnTo>
                  <a:lnTo>
                    <a:pt x="232" y="574"/>
                  </a:lnTo>
                  <a:lnTo>
                    <a:pt x="232" y="537"/>
                  </a:lnTo>
                  <a:lnTo>
                    <a:pt x="215" y="537"/>
                  </a:lnTo>
                  <a:lnTo>
                    <a:pt x="215" y="574"/>
                  </a:lnTo>
                  <a:lnTo>
                    <a:pt x="220" y="574"/>
                  </a:lnTo>
                  <a:lnTo>
                    <a:pt x="208" y="710"/>
                  </a:lnTo>
                  <a:lnTo>
                    <a:pt x="208" y="710"/>
                  </a:lnTo>
                  <a:lnTo>
                    <a:pt x="208" y="710"/>
                  </a:lnTo>
                  <a:lnTo>
                    <a:pt x="201" y="710"/>
                  </a:lnTo>
                  <a:lnTo>
                    <a:pt x="201" y="748"/>
                  </a:lnTo>
                  <a:lnTo>
                    <a:pt x="194" y="748"/>
                  </a:lnTo>
                  <a:lnTo>
                    <a:pt x="194" y="758"/>
                  </a:lnTo>
                  <a:lnTo>
                    <a:pt x="179" y="758"/>
                  </a:lnTo>
                  <a:lnTo>
                    <a:pt x="179" y="758"/>
                  </a:lnTo>
                  <a:lnTo>
                    <a:pt x="174" y="746"/>
                  </a:lnTo>
                  <a:lnTo>
                    <a:pt x="174" y="688"/>
                  </a:lnTo>
                  <a:lnTo>
                    <a:pt x="174" y="688"/>
                  </a:lnTo>
                  <a:lnTo>
                    <a:pt x="174" y="688"/>
                  </a:lnTo>
                  <a:lnTo>
                    <a:pt x="172" y="688"/>
                  </a:lnTo>
                  <a:lnTo>
                    <a:pt x="172" y="685"/>
                  </a:lnTo>
                  <a:lnTo>
                    <a:pt x="172" y="685"/>
                  </a:lnTo>
                  <a:lnTo>
                    <a:pt x="172" y="685"/>
                  </a:lnTo>
                  <a:lnTo>
                    <a:pt x="169" y="683"/>
                  </a:lnTo>
                  <a:lnTo>
                    <a:pt x="169" y="617"/>
                  </a:lnTo>
                  <a:lnTo>
                    <a:pt x="169" y="617"/>
                  </a:lnTo>
                  <a:lnTo>
                    <a:pt x="169" y="615"/>
                  </a:lnTo>
                  <a:lnTo>
                    <a:pt x="167" y="615"/>
                  </a:lnTo>
                  <a:lnTo>
                    <a:pt x="167" y="615"/>
                  </a:lnTo>
                  <a:lnTo>
                    <a:pt x="167" y="610"/>
                  </a:lnTo>
                  <a:lnTo>
                    <a:pt x="167" y="610"/>
                  </a:lnTo>
                  <a:lnTo>
                    <a:pt x="167" y="610"/>
                  </a:lnTo>
                  <a:lnTo>
                    <a:pt x="165" y="610"/>
                  </a:lnTo>
                  <a:lnTo>
                    <a:pt x="165" y="610"/>
                  </a:lnTo>
                  <a:lnTo>
                    <a:pt x="155" y="569"/>
                  </a:lnTo>
                  <a:lnTo>
                    <a:pt x="157" y="569"/>
                  </a:lnTo>
                  <a:lnTo>
                    <a:pt x="157" y="557"/>
                  </a:lnTo>
                  <a:lnTo>
                    <a:pt x="155" y="557"/>
                  </a:lnTo>
                  <a:lnTo>
                    <a:pt x="155" y="547"/>
                  </a:lnTo>
                  <a:lnTo>
                    <a:pt x="148" y="547"/>
                  </a:lnTo>
                  <a:lnTo>
                    <a:pt x="148" y="547"/>
                  </a:lnTo>
                  <a:lnTo>
                    <a:pt x="148" y="547"/>
                  </a:lnTo>
                  <a:lnTo>
                    <a:pt x="143" y="547"/>
                  </a:lnTo>
                  <a:lnTo>
                    <a:pt x="143" y="561"/>
                  </a:lnTo>
                  <a:lnTo>
                    <a:pt x="145" y="561"/>
                  </a:lnTo>
                  <a:lnTo>
                    <a:pt x="136" y="603"/>
                  </a:lnTo>
                  <a:lnTo>
                    <a:pt x="123" y="479"/>
                  </a:lnTo>
                  <a:lnTo>
                    <a:pt x="131" y="476"/>
                  </a:lnTo>
                  <a:lnTo>
                    <a:pt x="131" y="476"/>
                  </a:lnTo>
                  <a:lnTo>
                    <a:pt x="131" y="467"/>
                  </a:lnTo>
                  <a:lnTo>
                    <a:pt x="128" y="464"/>
                  </a:lnTo>
                  <a:lnTo>
                    <a:pt x="123" y="464"/>
                  </a:lnTo>
                  <a:lnTo>
                    <a:pt x="116" y="370"/>
                  </a:lnTo>
                  <a:lnTo>
                    <a:pt x="116" y="370"/>
                  </a:lnTo>
                  <a:lnTo>
                    <a:pt x="121" y="370"/>
                  </a:lnTo>
                  <a:lnTo>
                    <a:pt x="121" y="343"/>
                  </a:lnTo>
                  <a:lnTo>
                    <a:pt x="121" y="304"/>
                  </a:lnTo>
                  <a:lnTo>
                    <a:pt x="99" y="304"/>
                  </a:lnTo>
                  <a:lnTo>
                    <a:pt x="99" y="343"/>
                  </a:lnTo>
                  <a:lnTo>
                    <a:pt x="99" y="370"/>
                  </a:lnTo>
                  <a:lnTo>
                    <a:pt x="104" y="370"/>
                  </a:lnTo>
                  <a:lnTo>
                    <a:pt x="97" y="464"/>
                  </a:lnTo>
                  <a:lnTo>
                    <a:pt x="90" y="464"/>
                  </a:lnTo>
                  <a:lnTo>
                    <a:pt x="90" y="474"/>
                  </a:lnTo>
                  <a:lnTo>
                    <a:pt x="90" y="474"/>
                  </a:lnTo>
                  <a:lnTo>
                    <a:pt x="90" y="476"/>
                  </a:lnTo>
                  <a:lnTo>
                    <a:pt x="94" y="476"/>
                  </a:lnTo>
                  <a:lnTo>
                    <a:pt x="82" y="603"/>
                  </a:lnTo>
                  <a:lnTo>
                    <a:pt x="75" y="569"/>
                  </a:lnTo>
                  <a:lnTo>
                    <a:pt x="75" y="569"/>
                  </a:lnTo>
                  <a:lnTo>
                    <a:pt x="75" y="554"/>
                  </a:lnTo>
                  <a:lnTo>
                    <a:pt x="70" y="554"/>
                  </a:lnTo>
                  <a:lnTo>
                    <a:pt x="70" y="549"/>
                  </a:lnTo>
                  <a:lnTo>
                    <a:pt x="65" y="549"/>
                  </a:lnTo>
                  <a:lnTo>
                    <a:pt x="65" y="547"/>
                  </a:lnTo>
                  <a:lnTo>
                    <a:pt x="65" y="549"/>
                  </a:lnTo>
                  <a:lnTo>
                    <a:pt x="60" y="549"/>
                  </a:lnTo>
                  <a:lnTo>
                    <a:pt x="60" y="561"/>
                  </a:lnTo>
                  <a:lnTo>
                    <a:pt x="63" y="561"/>
                  </a:lnTo>
                  <a:lnTo>
                    <a:pt x="51" y="610"/>
                  </a:lnTo>
                  <a:lnTo>
                    <a:pt x="51" y="610"/>
                  </a:lnTo>
                  <a:lnTo>
                    <a:pt x="48" y="610"/>
                  </a:lnTo>
                  <a:lnTo>
                    <a:pt x="46" y="610"/>
                  </a:lnTo>
                  <a:lnTo>
                    <a:pt x="46" y="683"/>
                  </a:lnTo>
                  <a:lnTo>
                    <a:pt x="41" y="685"/>
                  </a:lnTo>
                  <a:lnTo>
                    <a:pt x="41" y="700"/>
                  </a:lnTo>
                  <a:lnTo>
                    <a:pt x="41" y="746"/>
                  </a:lnTo>
                  <a:lnTo>
                    <a:pt x="34" y="756"/>
                  </a:lnTo>
                  <a:lnTo>
                    <a:pt x="34" y="758"/>
                  </a:lnTo>
                  <a:lnTo>
                    <a:pt x="19" y="758"/>
                  </a:lnTo>
                  <a:lnTo>
                    <a:pt x="17" y="746"/>
                  </a:lnTo>
                  <a:lnTo>
                    <a:pt x="17" y="739"/>
                  </a:lnTo>
                  <a:lnTo>
                    <a:pt x="17" y="739"/>
                  </a:lnTo>
                  <a:lnTo>
                    <a:pt x="12" y="739"/>
                  </a:lnTo>
                  <a:lnTo>
                    <a:pt x="12" y="746"/>
                  </a:lnTo>
                  <a:lnTo>
                    <a:pt x="7" y="836"/>
                  </a:lnTo>
                  <a:lnTo>
                    <a:pt x="7" y="848"/>
                  </a:lnTo>
                  <a:lnTo>
                    <a:pt x="5" y="851"/>
                  </a:lnTo>
                  <a:lnTo>
                    <a:pt x="10" y="365"/>
                  </a:lnTo>
                  <a:lnTo>
                    <a:pt x="12" y="306"/>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5" name="Freeform 16"/>
            <p:cNvSpPr/>
            <p:nvPr/>
          </p:nvSpPr>
          <p:spPr bwMode="auto">
            <a:xfrm>
              <a:off x="6056110" y="4608041"/>
              <a:ext cx="2049530" cy="2260587"/>
            </a:xfrm>
            <a:custGeom>
              <a:avLst/>
              <a:gdLst>
                <a:gd name="T0" fmla="*/ 1242 w 1276"/>
                <a:gd name="T1" fmla="*/ 529 h 1423"/>
                <a:gd name="T2" fmla="*/ 1225 w 1276"/>
                <a:gd name="T3" fmla="*/ 527 h 1423"/>
                <a:gd name="T4" fmla="*/ 1196 w 1276"/>
                <a:gd name="T5" fmla="*/ 505 h 1423"/>
                <a:gd name="T6" fmla="*/ 1172 w 1276"/>
                <a:gd name="T7" fmla="*/ 483 h 1423"/>
                <a:gd name="T8" fmla="*/ 1148 w 1276"/>
                <a:gd name="T9" fmla="*/ 461 h 1423"/>
                <a:gd name="T10" fmla="*/ 1126 w 1276"/>
                <a:gd name="T11" fmla="*/ 439 h 1423"/>
                <a:gd name="T12" fmla="*/ 1043 w 1276"/>
                <a:gd name="T13" fmla="*/ 434 h 1423"/>
                <a:gd name="T14" fmla="*/ 1005 w 1276"/>
                <a:gd name="T15" fmla="*/ 447 h 1423"/>
                <a:gd name="T16" fmla="*/ 985 w 1276"/>
                <a:gd name="T17" fmla="*/ 461 h 1423"/>
                <a:gd name="T18" fmla="*/ 981 w 1276"/>
                <a:gd name="T19" fmla="*/ 481 h 1423"/>
                <a:gd name="T20" fmla="*/ 959 w 1276"/>
                <a:gd name="T21" fmla="*/ 495 h 1423"/>
                <a:gd name="T22" fmla="*/ 939 w 1276"/>
                <a:gd name="T23" fmla="*/ 505 h 1423"/>
                <a:gd name="T24" fmla="*/ 937 w 1276"/>
                <a:gd name="T25" fmla="*/ 524 h 1423"/>
                <a:gd name="T26" fmla="*/ 913 w 1276"/>
                <a:gd name="T27" fmla="*/ 529 h 1423"/>
                <a:gd name="T28" fmla="*/ 840 w 1276"/>
                <a:gd name="T29" fmla="*/ 534 h 1423"/>
                <a:gd name="T30" fmla="*/ 840 w 1276"/>
                <a:gd name="T31" fmla="*/ 595 h 1423"/>
                <a:gd name="T32" fmla="*/ 765 w 1276"/>
                <a:gd name="T33" fmla="*/ 876 h 1423"/>
                <a:gd name="T34" fmla="*/ 763 w 1276"/>
                <a:gd name="T35" fmla="*/ 544 h 1423"/>
                <a:gd name="T36" fmla="*/ 690 w 1276"/>
                <a:gd name="T37" fmla="*/ 539 h 1423"/>
                <a:gd name="T38" fmla="*/ 668 w 1276"/>
                <a:gd name="T39" fmla="*/ 534 h 1423"/>
                <a:gd name="T40" fmla="*/ 661 w 1276"/>
                <a:gd name="T41" fmla="*/ 515 h 1423"/>
                <a:gd name="T42" fmla="*/ 646 w 1276"/>
                <a:gd name="T43" fmla="*/ 502 h 1423"/>
                <a:gd name="T44" fmla="*/ 625 w 1276"/>
                <a:gd name="T45" fmla="*/ 490 h 1423"/>
                <a:gd name="T46" fmla="*/ 617 w 1276"/>
                <a:gd name="T47" fmla="*/ 471 h 1423"/>
                <a:gd name="T48" fmla="*/ 600 w 1276"/>
                <a:gd name="T49" fmla="*/ 456 h 1423"/>
                <a:gd name="T50" fmla="*/ 559 w 1276"/>
                <a:gd name="T51" fmla="*/ 444 h 1423"/>
                <a:gd name="T52" fmla="*/ 482 w 1276"/>
                <a:gd name="T53" fmla="*/ 449 h 1423"/>
                <a:gd name="T54" fmla="*/ 460 w 1276"/>
                <a:gd name="T55" fmla="*/ 471 h 1423"/>
                <a:gd name="T56" fmla="*/ 436 w 1276"/>
                <a:gd name="T57" fmla="*/ 493 h 1423"/>
                <a:gd name="T58" fmla="*/ 411 w 1276"/>
                <a:gd name="T59" fmla="*/ 512 h 1423"/>
                <a:gd name="T60" fmla="*/ 385 w 1276"/>
                <a:gd name="T61" fmla="*/ 534 h 1423"/>
                <a:gd name="T62" fmla="*/ 382 w 1276"/>
                <a:gd name="T63" fmla="*/ 536 h 1423"/>
                <a:gd name="T64" fmla="*/ 322 w 1276"/>
                <a:gd name="T65" fmla="*/ 328 h 1423"/>
                <a:gd name="T66" fmla="*/ 264 w 1276"/>
                <a:gd name="T67" fmla="*/ 274 h 1423"/>
                <a:gd name="T68" fmla="*/ 201 w 1276"/>
                <a:gd name="T69" fmla="*/ 233 h 1423"/>
                <a:gd name="T70" fmla="*/ 179 w 1276"/>
                <a:gd name="T71" fmla="*/ 328 h 1423"/>
                <a:gd name="T72" fmla="*/ 181 w 1276"/>
                <a:gd name="T73" fmla="*/ 255 h 1423"/>
                <a:gd name="T74" fmla="*/ 179 w 1276"/>
                <a:gd name="T75" fmla="*/ 252 h 1423"/>
                <a:gd name="T76" fmla="*/ 181 w 1276"/>
                <a:gd name="T77" fmla="*/ 213 h 1423"/>
                <a:gd name="T78" fmla="*/ 179 w 1276"/>
                <a:gd name="T79" fmla="*/ 213 h 1423"/>
                <a:gd name="T80" fmla="*/ 181 w 1276"/>
                <a:gd name="T81" fmla="*/ 174 h 1423"/>
                <a:gd name="T82" fmla="*/ 179 w 1276"/>
                <a:gd name="T83" fmla="*/ 172 h 1423"/>
                <a:gd name="T84" fmla="*/ 116 w 1276"/>
                <a:gd name="T85" fmla="*/ 109 h 1423"/>
                <a:gd name="T86" fmla="*/ 29 w 1276"/>
                <a:gd name="T87" fmla="*/ 104 h 1423"/>
                <a:gd name="T88" fmla="*/ 29 w 1276"/>
                <a:gd name="T89" fmla="*/ 31 h 1423"/>
                <a:gd name="T90" fmla="*/ 29 w 1276"/>
                <a:gd name="T91" fmla="*/ 9 h 1423"/>
                <a:gd name="T92" fmla="*/ 29 w 1276"/>
                <a:gd name="T93" fmla="*/ 0 h 1423"/>
                <a:gd name="T94" fmla="*/ 0 w 1276"/>
                <a:gd name="T95" fmla="*/ 1423 h 1423"/>
                <a:gd name="T96" fmla="*/ 1276 w 1276"/>
                <a:gd name="T97" fmla="*/ 534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6" h="1423">
                  <a:moveTo>
                    <a:pt x="1276" y="534"/>
                  </a:moveTo>
                  <a:lnTo>
                    <a:pt x="1242" y="529"/>
                  </a:lnTo>
                  <a:lnTo>
                    <a:pt x="1223" y="532"/>
                  </a:lnTo>
                  <a:lnTo>
                    <a:pt x="1225" y="527"/>
                  </a:lnTo>
                  <a:lnTo>
                    <a:pt x="1196" y="524"/>
                  </a:lnTo>
                  <a:lnTo>
                    <a:pt x="1196" y="505"/>
                  </a:lnTo>
                  <a:lnTo>
                    <a:pt x="1172" y="502"/>
                  </a:lnTo>
                  <a:lnTo>
                    <a:pt x="1172" y="483"/>
                  </a:lnTo>
                  <a:lnTo>
                    <a:pt x="1148" y="481"/>
                  </a:lnTo>
                  <a:lnTo>
                    <a:pt x="1148" y="461"/>
                  </a:lnTo>
                  <a:lnTo>
                    <a:pt x="1123" y="459"/>
                  </a:lnTo>
                  <a:lnTo>
                    <a:pt x="1126" y="439"/>
                  </a:lnTo>
                  <a:lnTo>
                    <a:pt x="1094" y="434"/>
                  </a:lnTo>
                  <a:lnTo>
                    <a:pt x="1043" y="434"/>
                  </a:lnTo>
                  <a:lnTo>
                    <a:pt x="1007" y="439"/>
                  </a:lnTo>
                  <a:lnTo>
                    <a:pt x="1005" y="447"/>
                  </a:lnTo>
                  <a:lnTo>
                    <a:pt x="1005" y="459"/>
                  </a:lnTo>
                  <a:lnTo>
                    <a:pt x="985" y="461"/>
                  </a:lnTo>
                  <a:lnTo>
                    <a:pt x="983" y="471"/>
                  </a:lnTo>
                  <a:lnTo>
                    <a:pt x="981" y="481"/>
                  </a:lnTo>
                  <a:lnTo>
                    <a:pt x="964" y="483"/>
                  </a:lnTo>
                  <a:lnTo>
                    <a:pt x="959" y="495"/>
                  </a:lnTo>
                  <a:lnTo>
                    <a:pt x="959" y="502"/>
                  </a:lnTo>
                  <a:lnTo>
                    <a:pt x="939" y="505"/>
                  </a:lnTo>
                  <a:lnTo>
                    <a:pt x="937" y="517"/>
                  </a:lnTo>
                  <a:lnTo>
                    <a:pt x="937" y="524"/>
                  </a:lnTo>
                  <a:lnTo>
                    <a:pt x="915" y="527"/>
                  </a:lnTo>
                  <a:lnTo>
                    <a:pt x="913" y="529"/>
                  </a:lnTo>
                  <a:lnTo>
                    <a:pt x="893" y="527"/>
                  </a:lnTo>
                  <a:lnTo>
                    <a:pt x="840" y="534"/>
                  </a:lnTo>
                  <a:lnTo>
                    <a:pt x="840" y="595"/>
                  </a:lnTo>
                  <a:lnTo>
                    <a:pt x="840" y="595"/>
                  </a:lnTo>
                  <a:lnTo>
                    <a:pt x="840" y="876"/>
                  </a:lnTo>
                  <a:lnTo>
                    <a:pt x="765" y="876"/>
                  </a:lnTo>
                  <a:lnTo>
                    <a:pt x="763" y="600"/>
                  </a:lnTo>
                  <a:lnTo>
                    <a:pt x="763" y="544"/>
                  </a:lnTo>
                  <a:lnTo>
                    <a:pt x="707" y="536"/>
                  </a:lnTo>
                  <a:lnTo>
                    <a:pt x="690" y="539"/>
                  </a:lnTo>
                  <a:lnTo>
                    <a:pt x="688" y="536"/>
                  </a:lnTo>
                  <a:lnTo>
                    <a:pt x="668" y="534"/>
                  </a:lnTo>
                  <a:lnTo>
                    <a:pt x="668" y="527"/>
                  </a:lnTo>
                  <a:lnTo>
                    <a:pt x="661" y="515"/>
                  </a:lnTo>
                  <a:lnTo>
                    <a:pt x="646" y="512"/>
                  </a:lnTo>
                  <a:lnTo>
                    <a:pt x="646" y="502"/>
                  </a:lnTo>
                  <a:lnTo>
                    <a:pt x="639" y="493"/>
                  </a:lnTo>
                  <a:lnTo>
                    <a:pt x="625" y="490"/>
                  </a:lnTo>
                  <a:lnTo>
                    <a:pt x="625" y="481"/>
                  </a:lnTo>
                  <a:lnTo>
                    <a:pt x="617" y="471"/>
                  </a:lnTo>
                  <a:lnTo>
                    <a:pt x="603" y="468"/>
                  </a:lnTo>
                  <a:lnTo>
                    <a:pt x="600" y="456"/>
                  </a:lnTo>
                  <a:lnTo>
                    <a:pt x="598" y="449"/>
                  </a:lnTo>
                  <a:lnTo>
                    <a:pt x="559" y="444"/>
                  </a:lnTo>
                  <a:lnTo>
                    <a:pt x="511" y="444"/>
                  </a:lnTo>
                  <a:lnTo>
                    <a:pt x="482" y="449"/>
                  </a:lnTo>
                  <a:lnTo>
                    <a:pt x="482" y="466"/>
                  </a:lnTo>
                  <a:lnTo>
                    <a:pt x="460" y="471"/>
                  </a:lnTo>
                  <a:lnTo>
                    <a:pt x="460" y="488"/>
                  </a:lnTo>
                  <a:lnTo>
                    <a:pt x="436" y="493"/>
                  </a:lnTo>
                  <a:lnTo>
                    <a:pt x="436" y="510"/>
                  </a:lnTo>
                  <a:lnTo>
                    <a:pt x="411" y="512"/>
                  </a:lnTo>
                  <a:lnTo>
                    <a:pt x="411" y="532"/>
                  </a:lnTo>
                  <a:lnTo>
                    <a:pt x="385" y="534"/>
                  </a:lnTo>
                  <a:lnTo>
                    <a:pt x="385" y="536"/>
                  </a:lnTo>
                  <a:lnTo>
                    <a:pt x="382" y="536"/>
                  </a:lnTo>
                  <a:lnTo>
                    <a:pt x="382" y="328"/>
                  </a:lnTo>
                  <a:lnTo>
                    <a:pt x="322" y="328"/>
                  </a:lnTo>
                  <a:lnTo>
                    <a:pt x="322" y="274"/>
                  </a:lnTo>
                  <a:lnTo>
                    <a:pt x="264" y="274"/>
                  </a:lnTo>
                  <a:lnTo>
                    <a:pt x="264" y="233"/>
                  </a:lnTo>
                  <a:lnTo>
                    <a:pt x="201" y="233"/>
                  </a:lnTo>
                  <a:lnTo>
                    <a:pt x="201" y="328"/>
                  </a:lnTo>
                  <a:lnTo>
                    <a:pt x="179" y="328"/>
                  </a:lnTo>
                  <a:lnTo>
                    <a:pt x="179" y="257"/>
                  </a:lnTo>
                  <a:lnTo>
                    <a:pt x="181" y="255"/>
                  </a:lnTo>
                  <a:lnTo>
                    <a:pt x="181" y="252"/>
                  </a:lnTo>
                  <a:lnTo>
                    <a:pt x="179" y="252"/>
                  </a:lnTo>
                  <a:lnTo>
                    <a:pt x="179" y="218"/>
                  </a:lnTo>
                  <a:lnTo>
                    <a:pt x="181" y="213"/>
                  </a:lnTo>
                  <a:lnTo>
                    <a:pt x="181" y="213"/>
                  </a:lnTo>
                  <a:lnTo>
                    <a:pt x="179" y="213"/>
                  </a:lnTo>
                  <a:lnTo>
                    <a:pt x="179" y="177"/>
                  </a:lnTo>
                  <a:lnTo>
                    <a:pt x="181" y="174"/>
                  </a:lnTo>
                  <a:lnTo>
                    <a:pt x="181" y="172"/>
                  </a:lnTo>
                  <a:lnTo>
                    <a:pt x="179" y="172"/>
                  </a:lnTo>
                  <a:lnTo>
                    <a:pt x="179" y="114"/>
                  </a:lnTo>
                  <a:lnTo>
                    <a:pt x="116" y="109"/>
                  </a:lnTo>
                  <a:lnTo>
                    <a:pt x="43" y="104"/>
                  </a:lnTo>
                  <a:lnTo>
                    <a:pt x="29" y="104"/>
                  </a:lnTo>
                  <a:lnTo>
                    <a:pt x="29" y="51"/>
                  </a:lnTo>
                  <a:lnTo>
                    <a:pt x="29" y="31"/>
                  </a:lnTo>
                  <a:lnTo>
                    <a:pt x="29" y="26"/>
                  </a:lnTo>
                  <a:lnTo>
                    <a:pt x="29" y="9"/>
                  </a:lnTo>
                  <a:lnTo>
                    <a:pt x="29" y="4"/>
                  </a:lnTo>
                  <a:lnTo>
                    <a:pt x="29" y="0"/>
                  </a:lnTo>
                  <a:lnTo>
                    <a:pt x="0" y="0"/>
                  </a:lnTo>
                  <a:lnTo>
                    <a:pt x="0" y="1423"/>
                  </a:lnTo>
                  <a:lnTo>
                    <a:pt x="1276" y="1423"/>
                  </a:lnTo>
                  <a:lnTo>
                    <a:pt x="1276" y="534"/>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6" name="Freeform 17"/>
            <p:cNvSpPr/>
            <p:nvPr/>
          </p:nvSpPr>
          <p:spPr bwMode="auto">
            <a:xfrm flipH="1">
              <a:off x="1184" y="4120681"/>
              <a:ext cx="2043180" cy="2744772"/>
            </a:xfrm>
            <a:custGeom>
              <a:avLst/>
              <a:gdLst>
                <a:gd name="T0" fmla="*/ 1281 w 1281"/>
                <a:gd name="T1" fmla="*/ 1727 h 1727"/>
                <a:gd name="T2" fmla="*/ 1194 w 1281"/>
                <a:gd name="T3" fmla="*/ 304 h 1727"/>
                <a:gd name="T4" fmla="*/ 1194 w 1281"/>
                <a:gd name="T5" fmla="*/ 284 h 1727"/>
                <a:gd name="T6" fmla="*/ 1194 w 1281"/>
                <a:gd name="T7" fmla="*/ 265 h 1727"/>
                <a:gd name="T8" fmla="*/ 1080 w 1281"/>
                <a:gd name="T9" fmla="*/ 126 h 1727"/>
                <a:gd name="T10" fmla="*/ 1073 w 1281"/>
                <a:gd name="T11" fmla="*/ 80 h 1727"/>
                <a:gd name="T12" fmla="*/ 1063 w 1281"/>
                <a:gd name="T13" fmla="*/ 92 h 1727"/>
                <a:gd name="T14" fmla="*/ 1063 w 1281"/>
                <a:gd name="T15" fmla="*/ 12 h 1727"/>
                <a:gd name="T16" fmla="*/ 1061 w 1281"/>
                <a:gd name="T17" fmla="*/ 0 h 1727"/>
                <a:gd name="T18" fmla="*/ 1053 w 1281"/>
                <a:gd name="T19" fmla="*/ 92 h 1727"/>
                <a:gd name="T20" fmla="*/ 1053 w 1281"/>
                <a:gd name="T21" fmla="*/ 12 h 1727"/>
                <a:gd name="T22" fmla="*/ 1048 w 1281"/>
                <a:gd name="T23" fmla="*/ 0 h 1727"/>
                <a:gd name="T24" fmla="*/ 1041 w 1281"/>
                <a:gd name="T25" fmla="*/ 92 h 1727"/>
                <a:gd name="T26" fmla="*/ 1041 w 1281"/>
                <a:gd name="T27" fmla="*/ 12 h 1727"/>
                <a:gd name="T28" fmla="*/ 1039 w 1281"/>
                <a:gd name="T29" fmla="*/ 0 h 1727"/>
                <a:gd name="T30" fmla="*/ 1031 w 1281"/>
                <a:gd name="T31" fmla="*/ 92 h 1727"/>
                <a:gd name="T32" fmla="*/ 1031 w 1281"/>
                <a:gd name="T33" fmla="*/ 12 h 1727"/>
                <a:gd name="T34" fmla="*/ 1027 w 1281"/>
                <a:gd name="T35" fmla="*/ 0 h 1727"/>
                <a:gd name="T36" fmla="*/ 1019 w 1281"/>
                <a:gd name="T37" fmla="*/ 92 h 1727"/>
                <a:gd name="T38" fmla="*/ 1019 w 1281"/>
                <a:gd name="T39" fmla="*/ 12 h 1727"/>
                <a:gd name="T40" fmla="*/ 1017 w 1281"/>
                <a:gd name="T41" fmla="*/ 0 h 1727"/>
                <a:gd name="T42" fmla="*/ 1010 w 1281"/>
                <a:gd name="T43" fmla="*/ 92 h 1727"/>
                <a:gd name="T44" fmla="*/ 1000 w 1281"/>
                <a:gd name="T45" fmla="*/ 80 h 1727"/>
                <a:gd name="T46" fmla="*/ 1000 w 1281"/>
                <a:gd name="T47" fmla="*/ 257 h 1727"/>
                <a:gd name="T48" fmla="*/ 1000 w 1281"/>
                <a:gd name="T49" fmla="*/ 282 h 1727"/>
                <a:gd name="T50" fmla="*/ 971 w 1281"/>
                <a:gd name="T51" fmla="*/ 304 h 1727"/>
                <a:gd name="T52" fmla="*/ 971 w 1281"/>
                <a:gd name="T53" fmla="*/ 313 h 1727"/>
                <a:gd name="T54" fmla="*/ 971 w 1281"/>
                <a:gd name="T55" fmla="*/ 335 h 1727"/>
                <a:gd name="T56" fmla="*/ 971 w 1281"/>
                <a:gd name="T57" fmla="*/ 403 h 1727"/>
                <a:gd name="T58" fmla="*/ 968 w 1281"/>
                <a:gd name="T59" fmla="*/ 413 h 1727"/>
                <a:gd name="T60" fmla="*/ 932 w 1281"/>
                <a:gd name="T61" fmla="*/ 738 h 1727"/>
                <a:gd name="T62" fmla="*/ 814 w 1281"/>
                <a:gd name="T63" fmla="*/ 515 h 1727"/>
                <a:gd name="T64" fmla="*/ 746 w 1281"/>
                <a:gd name="T65" fmla="*/ 386 h 1727"/>
                <a:gd name="T66" fmla="*/ 719 w 1281"/>
                <a:gd name="T67" fmla="*/ 515 h 1727"/>
                <a:gd name="T68" fmla="*/ 608 w 1281"/>
                <a:gd name="T69" fmla="*/ 386 h 1727"/>
                <a:gd name="T70" fmla="*/ 557 w 1281"/>
                <a:gd name="T71" fmla="*/ 515 h 1727"/>
                <a:gd name="T72" fmla="*/ 513 w 1281"/>
                <a:gd name="T73" fmla="*/ 1195 h 1727"/>
                <a:gd name="T74" fmla="*/ 458 w 1281"/>
                <a:gd name="T75" fmla="*/ 1200 h 1727"/>
                <a:gd name="T76" fmla="*/ 431 w 1281"/>
                <a:gd name="T77" fmla="*/ 1202 h 1727"/>
                <a:gd name="T78" fmla="*/ 412 w 1281"/>
                <a:gd name="T79" fmla="*/ 1180 h 1727"/>
                <a:gd name="T80" fmla="*/ 370 w 1281"/>
                <a:gd name="T81" fmla="*/ 1207 h 1727"/>
                <a:gd name="T82" fmla="*/ 370 w 1281"/>
                <a:gd name="T83" fmla="*/ 1210 h 1727"/>
                <a:gd name="T84" fmla="*/ 370 w 1281"/>
                <a:gd name="T85" fmla="*/ 1200 h 1727"/>
                <a:gd name="T86" fmla="*/ 322 w 1281"/>
                <a:gd name="T87" fmla="*/ 1188 h 1727"/>
                <a:gd name="T88" fmla="*/ 312 w 1281"/>
                <a:gd name="T89" fmla="*/ 1202 h 1727"/>
                <a:gd name="T90" fmla="*/ 269 w 1281"/>
                <a:gd name="T91" fmla="*/ 1197 h 1727"/>
                <a:gd name="T92" fmla="*/ 140 w 1281"/>
                <a:gd name="T93" fmla="*/ 1193 h 1727"/>
                <a:gd name="T94" fmla="*/ 0 w 1281"/>
                <a:gd name="T95" fmla="*/ 121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81" h="1727">
                  <a:moveTo>
                    <a:pt x="0" y="1727"/>
                  </a:moveTo>
                  <a:lnTo>
                    <a:pt x="1281" y="1727"/>
                  </a:lnTo>
                  <a:lnTo>
                    <a:pt x="1281" y="304"/>
                  </a:lnTo>
                  <a:lnTo>
                    <a:pt x="1194" y="304"/>
                  </a:lnTo>
                  <a:lnTo>
                    <a:pt x="1194" y="291"/>
                  </a:lnTo>
                  <a:lnTo>
                    <a:pt x="1194" y="284"/>
                  </a:lnTo>
                  <a:lnTo>
                    <a:pt x="1194" y="267"/>
                  </a:lnTo>
                  <a:lnTo>
                    <a:pt x="1194" y="265"/>
                  </a:lnTo>
                  <a:lnTo>
                    <a:pt x="1080" y="265"/>
                  </a:lnTo>
                  <a:lnTo>
                    <a:pt x="1080" y="126"/>
                  </a:lnTo>
                  <a:lnTo>
                    <a:pt x="1080" y="80"/>
                  </a:lnTo>
                  <a:lnTo>
                    <a:pt x="1073" y="80"/>
                  </a:lnTo>
                  <a:lnTo>
                    <a:pt x="1073" y="92"/>
                  </a:lnTo>
                  <a:lnTo>
                    <a:pt x="1063" y="92"/>
                  </a:lnTo>
                  <a:lnTo>
                    <a:pt x="1063" y="12"/>
                  </a:lnTo>
                  <a:lnTo>
                    <a:pt x="1063" y="12"/>
                  </a:lnTo>
                  <a:lnTo>
                    <a:pt x="1063" y="0"/>
                  </a:lnTo>
                  <a:lnTo>
                    <a:pt x="1061" y="0"/>
                  </a:lnTo>
                  <a:lnTo>
                    <a:pt x="1061" y="92"/>
                  </a:lnTo>
                  <a:lnTo>
                    <a:pt x="1053" y="92"/>
                  </a:lnTo>
                  <a:lnTo>
                    <a:pt x="1053" y="12"/>
                  </a:lnTo>
                  <a:lnTo>
                    <a:pt x="1053" y="12"/>
                  </a:lnTo>
                  <a:lnTo>
                    <a:pt x="1053" y="0"/>
                  </a:lnTo>
                  <a:lnTo>
                    <a:pt x="1048" y="0"/>
                  </a:lnTo>
                  <a:lnTo>
                    <a:pt x="1048" y="92"/>
                  </a:lnTo>
                  <a:lnTo>
                    <a:pt x="1041" y="92"/>
                  </a:lnTo>
                  <a:lnTo>
                    <a:pt x="1041" y="12"/>
                  </a:lnTo>
                  <a:lnTo>
                    <a:pt x="1041" y="12"/>
                  </a:lnTo>
                  <a:lnTo>
                    <a:pt x="1041" y="0"/>
                  </a:lnTo>
                  <a:lnTo>
                    <a:pt x="1039" y="0"/>
                  </a:lnTo>
                  <a:lnTo>
                    <a:pt x="1039" y="92"/>
                  </a:lnTo>
                  <a:lnTo>
                    <a:pt x="1031" y="92"/>
                  </a:lnTo>
                  <a:lnTo>
                    <a:pt x="1031" y="12"/>
                  </a:lnTo>
                  <a:lnTo>
                    <a:pt x="1031" y="12"/>
                  </a:lnTo>
                  <a:lnTo>
                    <a:pt x="1029" y="0"/>
                  </a:lnTo>
                  <a:lnTo>
                    <a:pt x="1027" y="0"/>
                  </a:lnTo>
                  <a:lnTo>
                    <a:pt x="1027" y="92"/>
                  </a:lnTo>
                  <a:lnTo>
                    <a:pt x="1019" y="92"/>
                  </a:lnTo>
                  <a:lnTo>
                    <a:pt x="1019" y="12"/>
                  </a:lnTo>
                  <a:lnTo>
                    <a:pt x="1019" y="12"/>
                  </a:lnTo>
                  <a:lnTo>
                    <a:pt x="1019" y="0"/>
                  </a:lnTo>
                  <a:lnTo>
                    <a:pt x="1017" y="0"/>
                  </a:lnTo>
                  <a:lnTo>
                    <a:pt x="1017" y="92"/>
                  </a:lnTo>
                  <a:lnTo>
                    <a:pt x="1010" y="92"/>
                  </a:lnTo>
                  <a:lnTo>
                    <a:pt x="1007" y="80"/>
                  </a:lnTo>
                  <a:lnTo>
                    <a:pt x="1000" y="80"/>
                  </a:lnTo>
                  <a:lnTo>
                    <a:pt x="1000" y="253"/>
                  </a:lnTo>
                  <a:lnTo>
                    <a:pt x="1000" y="257"/>
                  </a:lnTo>
                  <a:lnTo>
                    <a:pt x="1000" y="274"/>
                  </a:lnTo>
                  <a:lnTo>
                    <a:pt x="1000" y="282"/>
                  </a:lnTo>
                  <a:lnTo>
                    <a:pt x="1000" y="304"/>
                  </a:lnTo>
                  <a:lnTo>
                    <a:pt x="971" y="304"/>
                  </a:lnTo>
                  <a:lnTo>
                    <a:pt x="971" y="308"/>
                  </a:lnTo>
                  <a:lnTo>
                    <a:pt x="971" y="313"/>
                  </a:lnTo>
                  <a:lnTo>
                    <a:pt x="971" y="333"/>
                  </a:lnTo>
                  <a:lnTo>
                    <a:pt x="971" y="335"/>
                  </a:lnTo>
                  <a:lnTo>
                    <a:pt x="971" y="355"/>
                  </a:lnTo>
                  <a:lnTo>
                    <a:pt x="971" y="403"/>
                  </a:lnTo>
                  <a:lnTo>
                    <a:pt x="968" y="403"/>
                  </a:lnTo>
                  <a:lnTo>
                    <a:pt x="968" y="413"/>
                  </a:lnTo>
                  <a:lnTo>
                    <a:pt x="932" y="413"/>
                  </a:lnTo>
                  <a:lnTo>
                    <a:pt x="932" y="738"/>
                  </a:lnTo>
                  <a:lnTo>
                    <a:pt x="814" y="738"/>
                  </a:lnTo>
                  <a:lnTo>
                    <a:pt x="814" y="515"/>
                  </a:lnTo>
                  <a:lnTo>
                    <a:pt x="746" y="515"/>
                  </a:lnTo>
                  <a:lnTo>
                    <a:pt x="746" y="386"/>
                  </a:lnTo>
                  <a:lnTo>
                    <a:pt x="719" y="386"/>
                  </a:lnTo>
                  <a:lnTo>
                    <a:pt x="719" y="515"/>
                  </a:lnTo>
                  <a:lnTo>
                    <a:pt x="608" y="515"/>
                  </a:lnTo>
                  <a:lnTo>
                    <a:pt x="608" y="386"/>
                  </a:lnTo>
                  <a:lnTo>
                    <a:pt x="557" y="386"/>
                  </a:lnTo>
                  <a:lnTo>
                    <a:pt x="557" y="515"/>
                  </a:lnTo>
                  <a:lnTo>
                    <a:pt x="513" y="515"/>
                  </a:lnTo>
                  <a:lnTo>
                    <a:pt x="513" y="1195"/>
                  </a:lnTo>
                  <a:lnTo>
                    <a:pt x="475" y="1197"/>
                  </a:lnTo>
                  <a:lnTo>
                    <a:pt x="458" y="1200"/>
                  </a:lnTo>
                  <a:lnTo>
                    <a:pt x="433" y="1202"/>
                  </a:lnTo>
                  <a:lnTo>
                    <a:pt x="431" y="1202"/>
                  </a:lnTo>
                  <a:lnTo>
                    <a:pt x="421" y="1188"/>
                  </a:lnTo>
                  <a:lnTo>
                    <a:pt x="412" y="1180"/>
                  </a:lnTo>
                  <a:lnTo>
                    <a:pt x="373" y="1200"/>
                  </a:lnTo>
                  <a:lnTo>
                    <a:pt x="370" y="1207"/>
                  </a:lnTo>
                  <a:lnTo>
                    <a:pt x="370" y="1210"/>
                  </a:lnTo>
                  <a:lnTo>
                    <a:pt x="370" y="1210"/>
                  </a:lnTo>
                  <a:lnTo>
                    <a:pt x="370" y="1207"/>
                  </a:lnTo>
                  <a:lnTo>
                    <a:pt x="370" y="1200"/>
                  </a:lnTo>
                  <a:lnTo>
                    <a:pt x="332" y="1180"/>
                  </a:lnTo>
                  <a:lnTo>
                    <a:pt x="322" y="1188"/>
                  </a:lnTo>
                  <a:lnTo>
                    <a:pt x="312" y="1202"/>
                  </a:lnTo>
                  <a:lnTo>
                    <a:pt x="312" y="1202"/>
                  </a:lnTo>
                  <a:lnTo>
                    <a:pt x="288" y="1200"/>
                  </a:lnTo>
                  <a:lnTo>
                    <a:pt x="269" y="1197"/>
                  </a:lnTo>
                  <a:lnTo>
                    <a:pt x="160" y="1193"/>
                  </a:lnTo>
                  <a:lnTo>
                    <a:pt x="140" y="1193"/>
                  </a:lnTo>
                  <a:lnTo>
                    <a:pt x="22" y="1205"/>
                  </a:lnTo>
                  <a:lnTo>
                    <a:pt x="0" y="1210"/>
                  </a:lnTo>
                  <a:lnTo>
                    <a:pt x="0" y="1727"/>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7" name="Freeform 18"/>
            <p:cNvSpPr>
              <a:spLocks noEditPoints="1"/>
            </p:cNvSpPr>
            <p:nvPr/>
          </p:nvSpPr>
          <p:spPr bwMode="auto">
            <a:xfrm flipH="1">
              <a:off x="4100245" y="4212755"/>
              <a:ext cx="1955865" cy="2655873"/>
            </a:xfrm>
            <a:custGeom>
              <a:avLst/>
              <a:gdLst>
                <a:gd name="T0" fmla="*/ 933 w 1279"/>
                <a:gd name="T1" fmla="*/ 988 h 1671"/>
                <a:gd name="T2" fmla="*/ 712 w 1279"/>
                <a:gd name="T3" fmla="*/ 933 h 1671"/>
                <a:gd name="T4" fmla="*/ 577 w 1279"/>
                <a:gd name="T5" fmla="*/ 1207 h 1671"/>
                <a:gd name="T6" fmla="*/ 303 w 1279"/>
                <a:gd name="T7" fmla="*/ 1336 h 1671"/>
                <a:gd name="T8" fmla="*/ 230 w 1279"/>
                <a:gd name="T9" fmla="*/ 517 h 1671"/>
                <a:gd name="T10" fmla="*/ 194 w 1279"/>
                <a:gd name="T11" fmla="*/ 505 h 1671"/>
                <a:gd name="T12" fmla="*/ 240 w 1279"/>
                <a:gd name="T13" fmla="*/ 498 h 1671"/>
                <a:gd name="T14" fmla="*/ 211 w 1279"/>
                <a:gd name="T15" fmla="*/ 486 h 1671"/>
                <a:gd name="T16" fmla="*/ 194 w 1279"/>
                <a:gd name="T17" fmla="*/ 481 h 1671"/>
                <a:gd name="T18" fmla="*/ 192 w 1279"/>
                <a:gd name="T19" fmla="*/ 432 h 1671"/>
                <a:gd name="T20" fmla="*/ 182 w 1279"/>
                <a:gd name="T21" fmla="*/ 427 h 1671"/>
                <a:gd name="T22" fmla="*/ 204 w 1279"/>
                <a:gd name="T23" fmla="*/ 425 h 1671"/>
                <a:gd name="T24" fmla="*/ 218 w 1279"/>
                <a:gd name="T25" fmla="*/ 425 h 1671"/>
                <a:gd name="T26" fmla="*/ 233 w 1279"/>
                <a:gd name="T27" fmla="*/ 418 h 1671"/>
                <a:gd name="T28" fmla="*/ 235 w 1279"/>
                <a:gd name="T29" fmla="*/ 410 h 1671"/>
                <a:gd name="T30" fmla="*/ 189 w 1279"/>
                <a:gd name="T31" fmla="*/ 398 h 1671"/>
                <a:gd name="T32" fmla="*/ 172 w 1279"/>
                <a:gd name="T33" fmla="*/ 379 h 1671"/>
                <a:gd name="T34" fmla="*/ 168 w 1279"/>
                <a:gd name="T35" fmla="*/ 245 h 1671"/>
                <a:gd name="T36" fmla="*/ 163 w 1279"/>
                <a:gd name="T37" fmla="*/ 146 h 1671"/>
                <a:gd name="T38" fmla="*/ 158 w 1279"/>
                <a:gd name="T39" fmla="*/ 63 h 1671"/>
                <a:gd name="T40" fmla="*/ 155 w 1279"/>
                <a:gd name="T41" fmla="*/ 0 h 1671"/>
                <a:gd name="T42" fmla="*/ 153 w 1279"/>
                <a:gd name="T43" fmla="*/ 0 h 1671"/>
                <a:gd name="T44" fmla="*/ 151 w 1279"/>
                <a:gd name="T45" fmla="*/ 65 h 1671"/>
                <a:gd name="T46" fmla="*/ 148 w 1279"/>
                <a:gd name="T47" fmla="*/ 146 h 1671"/>
                <a:gd name="T48" fmla="*/ 146 w 1279"/>
                <a:gd name="T49" fmla="*/ 374 h 1671"/>
                <a:gd name="T50" fmla="*/ 138 w 1279"/>
                <a:gd name="T51" fmla="*/ 386 h 1671"/>
                <a:gd name="T52" fmla="*/ 117 w 1279"/>
                <a:gd name="T53" fmla="*/ 401 h 1671"/>
                <a:gd name="T54" fmla="*/ 80 w 1279"/>
                <a:gd name="T55" fmla="*/ 418 h 1671"/>
                <a:gd name="T56" fmla="*/ 95 w 1279"/>
                <a:gd name="T57" fmla="*/ 425 h 1671"/>
                <a:gd name="T58" fmla="*/ 112 w 1279"/>
                <a:gd name="T59" fmla="*/ 427 h 1671"/>
                <a:gd name="T60" fmla="*/ 129 w 1279"/>
                <a:gd name="T61" fmla="*/ 427 h 1671"/>
                <a:gd name="T62" fmla="*/ 119 w 1279"/>
                <a:gd name="T63" fmla="*/ 439 h 1671"/>
                <a:gd name="T64" fmla="*/ 121 w 1279"/>
                <a:gd name="T65" fmla="*/ 481 h 1671"/>
                <a:gd name="T66" fmla="*/ 100 w 1279"/>
                <a:gd name="T67" fmla="*/ 486 h 1671"/>
                <a:gd name="T68" fmla="*/ 75 w 1279"/>
                <a:gd name="T69" fmla="*/ 498 h 1671"/>
                <a:gd name="T70" fmla="*/ 121 w 1279"/>
                <a:gd name="T71" fmla="*/ 507 h 1671"/>
                <a:gd name="T72" fmla="*/ 85 w 1279"/>
                <a:gd name="T73" fmla="*/ 520 h 1671"/>
                <a:gd name="T74" fmla="*/ 27 w 1279"/>
                <a:gd name="T75" fmla="*/ 1333 h 1671"/>
                <a:gd name="T76" fmla="*/ 126 w 1279"/>
                <a:gd name="T77" fmla="*/ 498 h 1671"/>
                <a:gd name="T78" fmla="*/ 121 w 1279"/>
                <a:gd name="T79" fmla="*/ 498 h 1671"/>
                <a:gd name="T80" fmla="*/ 121 w 1279"/>
                <a:gd name="T81" fmla="*/ 568 h 1671"/>
                <a:gd name="T82" fmla="*/ 119 w 1279"/>
                <a:gd name="T83" fmla="*/ 656 h 1671"/>
                <a:gd name="T84" fmla="*/ 138 w 1279"/>
                <a:gd name="T85" fmla="*/ 799 h 1671"/>
                <a:gd name="T86" fmla="*/ 124 w 1279"/>
                <a:gd name="T87" fmla="*/ 814 h 1671"/>
                <a:gd name="T88" fmla="*/ 119 w 1279"/>
                <a:gd name="T89" fmla="*/ 937 h 1671"/>
                <a:gd name="T90" fmla="*/ 141 w 1279"/>
                <a:gd name="T91" fmla="*/ 1071 h 1671"/>
                <a:gd name="T92" fmla="*/ 121 w 1279"/>
                <a:gd name="T93" fmla="*/ 1188 h 1671"/>
                <a:gd name="T94" fmla="*/ 129 w 1279"/>
                <a:gd name="T95" fmla="*/ 1185 h 1671"/>
                <a:gd name="T96" fmla="*/ 182 w 1279"/>
                <a:gd name="T97" fmla="*/ 656 h 1671"/>
                <a:gd name="T98" fmla="*/ 189 w 1279"/>
                <a:gd name="T99" fmla="*/ 799 h 1671"/>
                <a:gd name="T100" fmla="*/ 199 w 1279"/>
                <a:gd name="T101" fmla="*/ 937 h 1671"/>
                <a:gd name="T102" fmla="*/ 199 w 1279"/>
                <a:gd name="T103" fmla="*/ 957 h 1671"/>
                <a:gd name="T104" fmla="*/ 184 w 1279"/>
                <a:gd name="T105" fmla="*/ 1185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79" h="1671">
                  <a:moveTo>
                    <a:pt x="1279" y="1154"/>
                  </a:moveTo>
                  <a:lnTo>
                    <a:pt x="1182" y="1178"/>
                  </a:lnTo>
                  <a:lnTo>
                    <a:pt x="1100" y="1212"/>
                  </a:lnTo>
                  <a:lnTo>
                    <a:pt x="1063" y="1212"/>
                  </a:lnTo>
                  <a:lnTo>
                    <a:pt x="1063" y="988"/>
                  </a:lnTo>
                  <a:lnTo>
                    <a:pt x="933" y="988"/>
                  </a:lnTo>
                  <a:lnTo>
                    <a:pt x="933" y="933"/>
                  </a:lnTo>
                  <a:lnTo>
                    <a:pt x="894" y="933"/>
                  </a:lnTo>
                  <a:lnTo>
                    <a:pt x="894" y="877"/>
                  </a:lnTo>
                  <a:lnTo>
                    <a:pt x="783" y="877"/>
                  </a:lnTo>
                  <a:lnTo>
                    <a:pt x="783" y="933"/>
                  </a:lnTo>
                  <a:lnTo>
                    <a:pt x="712" y="933"/>
                  </a:lnTo>
                  <a:lnTo>
                    <a:pt x="712" y="988"/>
                  </a:lnTo>
                  <a:lnTo>
                    <a:pt x="671" y="988"/>
                  </a:lnTo>
                  <a:lnTo>
                    <a:pt x="671" y="1183"/>
                  </a:lnTo>
                  <a:lnTo>
                    <a:pt x="659" y="1180"/>
                  </a:lnTo>
                  <a:lnTo>
                    <a:pt x="618" y="1188"/>
                  </a:lnTo>
                  <a:lnTo>
                    <a:pt x="577" y="1207"/>
                  </a:lnTo>
                  <a:lnTo>
                    <a:pt x="543" y="1236"/>
                  </a:lnTo>
                  <a:lnTo>
                    <a:pt x="519" y="1275"/>
                  </a:lnTo>
                  <a:lnTo>
                    <a:pt x="506" y="1309"/>
                  </a:lnTo>
                  <a:lnTo>
                    <a:pt x="315" y="1309"/>
                  </a:lnTo>
                  <a:lnTo>
                    <a:pt x="303" y="1314"/>
                  </a:lnTo>
                  <a:lnTo>
                    <a:pt x="303" y="1336"/>
                  </a:lnTo>
                  <a:lnTo>
                    <a:pt x="247" y="1333"/>
                  </a:lnTo>
                  <a:lnTo>
                    <a:pt x="243" y="520"/>
                  </a:lnTo>
                  <a:lnTo>
                    <a:pt x="243" y="520"/>
                  </a:lnTo>
                  <a:lnTo>
                    <a:pt x="240" y="520"/>
                  </a:lnTo>
                  <a:lnTo>
                    <a:pt x="235" y="517"/>
                  </a:lnTo>
                  <a:lnTo>
                    <a:pt x="230" y="517"/>
                  </a:lnTo>
                  <a:lnTo>
                    <a:pt x="230" y="517"/>
                  </a:lnTo>
                  <a:lnTo>
                    <a:pt x="230" y="510"/>
                  </a:lnTo>
                  <a:lnTo>
                    <a:pt x="228" y="507"/>
                  </a:lnTo>
                  <a:lnTo>
                    <a:pt x="221" y="507"/>
                  </a:lnTo>
                  <a:lnTo>
                    <a:pt x="209" y="507"/>
                  </a:lnTo>
                  <a:lnTo>
                    <a:pt x="194" y="505"/>
                  </a:lnTo>
                  <a:lnTo>
                    <a:pt x="184" y="505"/>
                  </a:lnTo>
                  <a:lnTo>
                    <a:pt x="184" y="500"/>
                  </a:lnTo>
                  <a:lnTo>
                    <a:pt x="192" y="500"/>
                  </a:lnTo>
                  <a:lnTo>
                    <a:pt x="211" y="500"/>
                  </a:lnTo>
                  <a:lnTo>
                    <a:pt x="228" y="498"/>
                  </a:lnTo>
                  <a:lnTo>
                    <a:pt x="240" y="498"/>
                  </a:lnTo>
                  <a:lnTo>
                    <a:pt x="247" y="495"/>
                  </a:lnTo>
                  <a:lnTo>
                    <a:pt x="247" y="493"/>
                  </a:lnTo>
                  <a:lnTo>
                    <a:pt x="247" y="490"/>
                  </a:lnTo>
                  <a:lnTo>
                    <a:pt x="240" y="488"/>
                  </a:lnTo>
                  <a:lnTo>
                    <a:pt x="228" y="486"/>
                  </a:lnTo>
                  <a:lnTo>
                    <a:pt x="211" y="486"/>
                  </a:lnTo>
                  <a:lnTo>
                    <a:pt x="189" y="486"/>
                  </a:lnTo>
                  <a:lnTo>
                    <a:pt x="184" y="486"/>
                  </a:lnTo>
                  <a:lnTo>
                    <a:pt x="184" y="483"/>
                  </a:lnTo>
                  <a:lnTo>
                    <a:pt x="187" y="483"/>
                  </a:lnTo>
                  <a:lnTo>
                    <a:pt x="192" y="481"/>
                  </a:lnTo>
                  <a:lnTo>
                    <a:pt x="194" y="481"/>
                  </a:lnTo>
                  <a:lnTo>
                    <a:pt x="194" y="478"/>
                  </a:lnTo>
                  <a:lnTo>
                    <a:pt x="194" y="469"/>
                  </a:lnTo>
                  <a:lnTo>
                    <a:pt x="192" y="459"/>
                  </a:lnTo>
                  <a:lnTo>
                    <a:pt x="192" y="449"/>
                  </a:lnTo>
                  <a:lnTo>
                    <a:pt x="192" y="439"/>
                  </a:lnTo>
                  <a:lnTo>
                    <a:pt x="192" y="432"/>
                  </a:lnTo>
                  <a:lnTo>
                    <a:pt x="192" y="430"/>
                  </a:lnTo>
                  <a:lnTo>
                    <a:pt x="192" y="430"/>
                  </a:lnTo>
                  <a:lnTo>
                    <a:pt x="189" y="427"/>
                  </a:lnTo>
                  <a:lnTo>
                    <a:pt x="184" y="427"/>
                  </a:lnTo>
                  <a:lnTo>
                    <a:pt x="182" y="427"/>
                  </a:lnTo>
                  <a:lnTo>
                    <a:pt x="182" y="427"/>
                  </a:lnTo>
                  <a:lnTo>
                    <a:pt x="184" y="427"/>
                  </a:lnTo>
                  <a:lnTo>
                    <a:pt x="189" y="427"/>
                  </a:lnTo>
                  <a:lnTo>
                    <a:pt x="189" y="427"/>
                  </a:lnTo>
                  <a:lnTo>
                    <a:pt x="199" y="427"/>
                  </a:lnTo>
                  <a:lnTo>
                    <a:pt x="204" y="425"/>
                  </a:lnTo>
                  <a:lnTo>
                    <a:pt x="204" y="425"/>
                  </a:lnTo>
                  <a:lnTo>
                    <a:pt x="204" y="425"/>
                  </a:lnTo>
                  <a:lnTo>
                    <a:pt x="209" y="425"/>
                  </a:lnTo>
                  <a:lnTo>
                    <a:pt x="214" y="425"/>
                  </a:lnTo>
                  <a:lnTo>
                    <a:pt x="214" y="425"/>
                  </a:lnTo>
                  <a:lnTo>
                    <a:pt x="214" y="425"/>
                  </a:lnTo>
                  <a:lnTo>
                    <a:pt x="218" y="425"/>
                  </a:lnTo>
                  <a:lnTo>
                    <a:pt x="221" y="422"/>
                  </a:lnTo>
                  <a:lnTo>
                    <a:pt x="221" y="422"/>
                  </a:lnTo>
                  <a:lnTo>
                    <a:pt x="221" y="422"/>
                  </a:lnTo>
                  <a:lnTo>
                    <a:pt x="221" y="422"/>
                  </a:lnTo>
                  <a:lnTo>
                    <a:pt x="230" y="418"/>
                  </a:lnTo>
                  <a:lnTo>
                    <a:pt x="233" y="418"/>
                  </a:lnTo>
                  <a:lnTo>
                    <a:pt x="233" y="418"/>
                  </a:lnTo>
                  <a:lnTo>
                    <a:pt x="235" y="415"/>
                  </a:lnTo>
                  <a:lnTo>
                    <a:pt x="235" y="413"/>
                  </a:lnTo>
                  <a:lnTo>
                    <a:pt x="235" y="413"/>
                  </a:lnTo>
                  <a:lnTo>
                    <a:pt x="235" y="410"/>
                  </a:lnTo>
                  <a:lnTo>
                    <a:pt x="235" y="410"/>
                  </a:lnTo>
                  <a:lnTo>
                    <a:pt x="221" y="403"/>
                  </a:lnTo>
                  <a:lnTo>
                    <a:pt x="218" y="403"/>
                  </a:lnTo>
                  <a:lnTo>
                    <a:pt x="209" y="401"/>
                  </a:lnTo>
                  <a:lnTo>
                    <a:pt x="197" y="401"/>
                  </a:lnTo>
                  <a:lnTo>
                    <a:pt x="194" y="401"/>
                  </a:lnTo>
                  <a:lnTo>
                    <a:pt x="189" y="398"/>
                  </a:lnTo>
                  <a:lnTo>
                    <a:pt x="187" y="396"/>
                  </a:lnTo>
                  <a:lnTo>
                    <a:pt x="182" y="393"/>
                  </a:lnTo>
                  <a:lnTo>
                    <a:pt x="180" y="391"/>
                  </a:lnTo>
                  <a:lnTo>
                    <a:pt x="177" y="386"/>
                  </a:lnTo>
                  <a:lnTo>
                    <a:pt x="175" y="381"/>
                  </a:lnTo>
                  <a:lnTo>
                    <a:pt x="172" y="379"/>
                  </a:lnTo>
                  <a:lnTo>
                    <a:pt x="170" y="374"/>
                  </a:lnTo>
                  <a:lnTo>
                    <a:pt x="170" y="374"/>
                  </a:lnTo>
                  <a:lnTo>
                    <a:pt x="168" y="374"/>
                  </a:lnTo>
                  <a:lnTo>
                    <a:pt x="168" y="374"/>
                  </a:lnTo>
                  <a:lnTo>
                    <a:pt x="168" y="245"/>
                  </a:lnTo>
                  <a:lnTo>
                    <a:pt x="168" y="245"/>
                  </a:lnTo>
                  <a:lnTo>
                    <a:pt x="165" y="243"/>
                  </a:lnTo>
                  <a:lnTo>
                    <a:pt x="165" y="243"/>
                  </a:lnTo>
                  <a:lnTo>
                    <a:pt x="163" y="243"/>
                  </a:lnTo>
                  <a:lnTo>
                    <a:pt x="163" y="146"/>
                  </a:lnTo>
                  <a:lnTo>
                    <a:pt x="163" y="146"/>
                  </a:lnTo>
                  <a:lnTo>
                    <a:pt x="163" y="146"/>
                  </a:lnTo>
                  <a:lnTo>
                    <a:pt x="160" y="146"/>
                  </a:lnTo>
                  <a:lnTo>
                    <a:pt x="160" y="146"/>
                  </a:lnTo>
                  <a:lnTo>
                    <a:pt x="160" y="65"/>
                  </a:lnTo>
                  <a:lnTo>
                    <a:pt x="160" y="63"/>
                  </a:lnTo>
                  <a:lnTo>
                    <a:pt x="158" y="63"/>
                  </a:lnTo>
                  <a:lnTo>
                    <a:pt x="158" y="63"/>
                  </a:lnTo>
                  <a:lnTo>
                    <a:pt x="158" y="63"/>
                  </a:lnTo>
                  <a:lnTo>
                    <a:pt x="158" y="0"/>
                  </a:lnTo>
                  <a:lnTo>
                    <a:pt x="158" y="0"/>
                  </a:lnTo>
                  <a:lnTo>
                    <a:pt x="155" y="0"/>
                  </a:lnTo>
                  <a:lnTo>
                    <a:pt x="155" y="0"/>
                  </a:lnTo>
                  <a:lnTo>
                    <a:pt x="155" y="0"/>
                  </a:lnTo>
                  <a:lnTo>
                    <a:pt x="155" y="0"/>
                  </a:lnTo>
                  <a:lnTo>
                    <a:pt x="155" y="0"/>
                  </a:lnTo>
                  <a:lnTo>
                    <a:pt x="155" y="0"/>
                  </a:lnTo>
                  <a:lnTo>
                    <a:pt x="153" y="0"/>
                  </a:lnTo>
                  <a:lnTo>
                    <a:pt x="153" y="0"/>
                  </a:lnTo>
                  <a:lnTo>
                    <a:pt x="153" y="0"/>
                  </a:lnTo>
                  <a:lnTo>
                    <a:pt x="153" y="2"/>
                  </a:lnTo>
                  <a:lnTo>
                    <a:pt x="153" y="2"/>
                  </a:lnTo>
                  <a:lnTo>
                    <a:pt x="153" y="63"/>
                  </a:lnTo>
                  <a:lnTo>
                    <a:pt x="153" y="63"/>
                  </a:lnTo>
                  <a:lnTo>
                    <a:pt x="153" y="63"/>
                  </a:lnTo>
                  <a:lnTo>
                    <a:pt x="151" y="65"/>
                  </a:lnTo>
                  <a:lnTo>
                    <a:pt x="151" y="65"/>
                  </a:lnTo>
                  <a:lnTo>
                    <a:pt x="151" y="65"/>
                  </a:lnTo>
                  <a:lnTo>
                    <a:pt x="151" y="146"/>
                  </a:lnTo>
                  <a:lnTo>
                    <a:pt x="151" y="146"/>
                  </a:lnTo>
                  <a:lnTo>
                    <a:pt x="151" y="146"/>
                  </a:lnTo>
                  <a:lnTo>
                    <a:pt x="148" y="146"/>
                  </a:lnTo>
                  <a:lnTo>
                    <a:pt x="148" y="146"/>
                  </a:lnTo>
                  <a:lnTo>
                    <a:pt x="148" y="243"/>
                  </a:lnTo>
                  <a:lnTo>
                    <a:pt x="148" y="243"/>
                  </a:lnTo>
                  <a:lnTo>
                    <a:pt x="146" y="245"/>
                  </a:lnTo>
                  <a:lnTo>
                    <a:pt x="146" y="245"/>
                  </a:lnTo>
                  <a:lnTo>
                    <a:pt x="146" y="374"/>
                  </a:lnTo>
                  <a:lnTo>
                    <a:pt x="146" y="374"/>
                  </a:lnTo>
                  <a:lnTo>
                    <a:pt x="143" y="374"/>
                  </a:lnTo>
                  <a:lnTo>
                    <a:pt x="143" y="374"/>
                  </a:lnTo>
                  <a:lnTo>
                    <a:pt x="141" y="379"/>
                  </a:lnTo>
                  <a:lnTo>
                    <a:pt x="141" y="384"/>
                  </a:lnTo>
                  <a:lnTo>
                    <a:pt x="138" y="386"/>
                  </a:lnTo>
                  <a:lnTo>
                    <a:pt x="136" y="391"/>
                  </a:lnTo>
                  <a:lnTo>
                    <a:pt x="131" y="393"/>
                  </a:lnTo>
                  <a:lnTo>
                    <a:pt x="129" y="396"/>
                  </a:lnTo>
                  <a:lnTo>
                    <a:pt x="124" y="398"/>
                  </a:lnTo>
                  <a:lnTo>
                    <a:pt x="121" y="401"/>
                  </a:lnTo>
                  <a:lnTo>
                    <a:pt x="117" y="401"/>
                  </a:lnTo>
                  <a:lnTo>
                    <a:pt x="105" y="403"/>
                  </a:lnTo>
                  <a:lnTo>
                    <a:pt x="97" y="403"/>
                  </a:lnTo>
                  <a:lnTo>
                    <a:pt x="92" y="405"/>
                  </a:lnTo>
                  <a:lnTo>
                    <a:pt x="80" y="413"/>
                  </a:lnTo>
                  <a:lnTo>
                    <a:pt x="80" y="413"/>
                  </a:lnTo>
                  <a:lnTo>
                    <a:pt x="80" y="418"/>
                  </a:lnTo>
                  <a:lnTo>
                    <a:pt x="80" y="418"/>
                  </a:lnTo>
                  <a:lnTo>
                    <a:pt x="80" y="420"/>
                  </a:lnTo>
                  <a:lnTo>
                    <a:pt x="85" y="420"/>
                  </a:lnTo>
                  <a:lnTo>
                    <a:pt x="95" y="425"/>
                  </a:lnTo>
                  <a:lnTo>
                    <a:pt x="95" y="425"/>
                  </a:lnTo>
                  <a:lnTo>
                    <a:pt x="95" y="425"/>
                  </a:lnTo>
                  <a:lnTo>
                    <a:pt x="100" y="425"/>
                  </a:lnTo>
                  <a:lnTo>
                    <a:pt x="100" y="425"/>
                  </a:lnTo>
                  <a:lnTo>
                    <a:pt x="102" y="425"/>
                  </a:lnTo>
                  <a:lnTo>
                    <a:pt x="102" y="425"/>
                  </a:lnTo>
                  <a:lnTo>
                    <a:pt x="107" y="427"/>
                  </a:lnTo>
                  <a:lnTo>
                    <a:pt x="112" y="427"/>
                  </a:lnTo>
                  <a:lnTo>
                    <a:pt x="112" y="427"/>
                  </a:lnTo>
                  <a:lnTo>
                    <a:pt x="119" y="427"/>
                  </a:lnTo>
                  <a:lnTo>
                    <a:pt x="124" y="427"/>
                  </a:lnTo>
                  <a:lnTo>
                    <a:pt x="124" y="427"/>
                  </a:lnTo>
                  <a:lnTo>
                    <a:pt x="124" y="427"/>
                  </a:lnTo>
                  <a:lnTo>
                    <a:pt x="129" y="427"/>
                  </a:lnTo>
                  <a:lnTo>
                    <a:pt x="129" y="427"/>
                  </a:lnTo>
                  <a:lnTo>
                    <a:pt x="126" y="430"/>
                  </a:lnTo>
                  <a:lnTo>
                    <a:pt x="121" y="430"/>
                  </a:lnTo>
                  <a:lnTo>
                    <a:pt x="119" y="430"/>
                  </a:lnTo>
                  <a:lnTo>
                    <a:pt x="119" y="432"/>
                  </a:lnTo>
                  <a:lnTo>
                    <a:pt x="119" y="439"/>
                  </a:lnTo>
                  <a:lnTo>
                    <a:pt x="119" y="449"/>
                  </a:lnTo>
                  <a:lnTo>
                    <a:pt x="119" y="459"/>
                  </a:lnTo>
                  <a:lnTo>
                    <a:pt x="119" y="469"/>
                  </a:lnTo>
                  <a:lnTo>
                    <a:pt x="119" y="478"/>
                  </a:lnTo>
                  <a:lnTo>
                    <a:pt x="119" y="481"/>
                  </a:lnTo>
                  <a:lnTo>
                    <a:pt x="121" y="481"/>
                  </a:lnTo>
                  <a:lnTo>
                    <a:pt x="124" y="483"/>
                  </a:lnTo>
                  <a:lnTo>
                    <a:pt x="129" y="483"/>
                  </a:lnTo>
                  <a:lnTo>
                    <a:pt x="131" y="483"/>
                  </a:lnTo>
                  <a:lnTo>
                    <a:pt x="131" y="486"/>
                  </a:lnTo>
                  <a:lnTo>
                    <a:pt x="119" y="486"/>
                  </a:lnTo>
                  <a:lnTo>
                    <a:pt x="100" y="486"/>
                  </a:lnTo>
                  <a:lnTo>
                    <a:pt x="83" y="488"/>
                  </a:lnTo>
                  <a:lnTo>
                    <a:pt x="73" y="490"/>
                  </a:lnTo>
                  <a:lnTo>
                    <a:pt x="66" y="490"/>
                  </a:lnTo>
                  <a:lnTo>
                    <a:pt x="66" y="495"/>
                  </a:lnTo>
                  <a:lnTo>
                    <a:pt x="68" y="498"/>
                  </a:lnTo>
                  <a:lnTo>
                    <a:pt x="75" y="498"/>
                  </a:lnTo>
                  <a:lnTo>
                    <a:pt x="88" y="500"/>
                  </a:lnTo>
                  <a:lnTo>
                    <a:pt x="105" y="500"/>
                  </a:lnTo>
                  <a:lnTo>
                    <a:pt x="124" y="500"/>
                  </a:lnTo>
                  <a:lnTo>
                    <a:pt x="131" y="500"/>
                  </a:lnTo>
                  <a:lnTo>
                    <a:pt x="131" y="505"/>
                  </a:lnTo>
                  <a:lnTo>
                    <a:pt x="121" y="507"/>
                  </a:lnTo>
                  <a:lnTo>
                    <a:pt x="107" y="507"/>
                  </a:lnTo>
                  <a:lnTo>
                    <a:pt x="95" y="507"/>
                  </a:lnTo>
                  <a:lnTo>
                    <a:pt x="88" y="510"/>
                  </a:lnTo>
                  <a:lnTo>
                    <a:pt x="88" y="510"/>
                  </a:lnTo>
                  <a:lnTo>
                    <a:pt x="88" y="520"/>
                  </a:lnTo>
                  <a:lnTo>
                    <a:pt x="85" y="520"/>
                  </a:lnTo>
                  <a:lnTo>
                    <a:pt x="80" y="520"/>
                  </a:lnTo>
                  <a:lnTo>
                    <a:pt x="75" y="520"/>
                  </a:lnTo>
                  <a:lnTo>
                    <a:pt x="73" y="520"/>
                  </a:lnTo>
                  <a:lnTo>
                    <a:pt x="73" y="520"/>
                  </a:lnTo>
                  <a:lnTo>
                    <a:pt x="78" y="1331"/>
                  </a:lnTo>
                  <a:lnTo>
                    <a:pt x="27" y="1333"/>
                  </a:lnTo>
                  <a:lnTo>
                    <a:pt x="27" y="1350"/>
                  </a:lnTo>
                  <a:lnTo>
                    <a:pt x="0" y="1353"/>
                  </a:lnTo>
                  <a:lnTo>
                    <a:pt x="0" y="1671"/>
                  </a:lnTo>
                  <a:lnTo>
                    <a:pt x="1279" y="1671"/>
                  </a:lnTo>
                  <a:lnTo>
                    <a:pt x="1279" y="1154"/>
                  </a:lnTo>
                  <a:close/>
                  <a:moveTo>
                    <a:pt x="126" y="498"/>
                  </a:moveTo>
                  <a:lnTo>
                    <a:pt x="124" y="498"/>
                  </a:lnTo>
                  <a:lnTo>
                    <a:pt x="121" y="498"/>
                  </a:lnTo>
                  <a:lnTo>
                    <a:pt x="119" y="498"/>
                  </a:lnTo>
                  <a:lnTo>
                    <a:pt x="117" y="498"/>
                  </a:lnTo>
                  <a:lnTo>
                    <a:pt x="119" y="498"/>
                  </a:lnTo>
                  <a:lnTo>
                    <a:pt x="121" y="498"/>
                  </a:lnTo>
                  <a:lnTo>
                    <a:pt x="124" y="498"/>
                  </a:lnTo>
                  <a:lnTo>
                    <a:pt x="126" y="498"/>
                  </a:lnTo>
                  <a:lnTo>
                    <a:pt x="131" y="498"/>
                  </a:lnTo>
                  <a:lnTo>
                    <a:pt x="126" y="498"/>
                  </a:lnTo>
                  <a:close/>
                  <a:moveTo>
                    <a:pt x="117" y="568"/>
                  </a:moveTo>
                  <a:lnTo>
                    <a:pt x="121" y="568"/>
                  </a:lnTo>
                  <a:lnTo>
                    <a:pt x="131" y="568"/>
                  </a:lnTo>
                  <a:lnTo>
                    <a:pt x="138" y="568"/>
                  </a:lnTo>
                  <a:lnTo>
                    <a:pt x="138" y="656"/>
                  </a:lnTo>
                  <a:lnTo>
                    <a:pt x="134" y="656"/>
                  </a:lnTo>
                  <a:lnTo>
                    <a:pt x="124" y="656"/>
                  </a:lnTo>
                  <a:lnTo>
                    <a:pt x="119" y="656"/>
                  </a:lnTo>
                  <a:lnTo>
                    <a:pt x="117" y="568"/>
                  </a:lnTo>
                  <a:close/>
                  <a:moveTo>
                    <a:pt x="119" y="673"/>
                  </a:moveTo>
                  <a:lnTo>
                    <a:pt x="126" y="673"/>
                  </a:lnTo>
                  <a:lnTo>
                    <a:pt x="136" y="673"/>
                  </a:lnTo>
                  <a:lnTo>
                    <a:pt x="138" y="673"/>
                  </a:lnTo>
                  <a:lnTo>
                    <a:pt x="138" y="799"/>
                  </a:lnTo>
                  <a:lnTo>
                    <a:pt x="136" y="799"/>
                  </a:lnTo>
                  <a:lnTo>
                    <a:pt x="126" y="799"/>
                  </a:lnTo>
                  <a:lnTo>
                    <a:pt x="119" y="799"/>
                  </a:lnTo>
                  <a:lnTo>
                    <a:pt x="119" y="673"/>
                  </a:lnTo>
                  <a:close/>
                  <a:moveTo>
                    <a:pt x="119" y="814"/>
                  </a:moveTo>
                  <a:lnTo>
                    <a:pt x="124" y="814"/>
                  </a:lnTo>
                  <a:lnTo>
                    <a:pt x="136" y="814"/>
                  </a:lnTo>
                  <a:lnTo>
                    <a:pt x="141" y="814"/>
                  </a:lnTo>
                  <a:lnTo>
                    <a:pt x="141" y="937"/>
                  </a:lnTo>
                  <a:lnTo>
                    <a:pt x="136" y="937"/>
                  </a:lnTo>
                  <a:lnTo>
                    <a:pt x="129" y="937"/>
                  </a:lnTo>
                  <a:lnTo>
                    <a:pt x="119" y="937"/>
                  </a:lnTo>
                  <a:lnTo>
                    <a:pt x="119" y="814"/>
                  </a:lnTo>
                  <a:close/>
                  <a:moveTo>
                    <a:pt x="119" y="957"/>
                  </a:moveTo>
                  <a:lnTo>
                    <a:pt x="126" y="957"/>
                  </a:lnTo>
                  <a:lnTo>
                    <a:pt x="136" y="957"/>
                  </a:lnTo>
                  <a:lnTo>
                    <a:pt x="141" y="957"/>
                  </a:lnTo>
                  <a:lnTo>
                    <a:pt x="141" y="1071"/>
                  </a:lnTo>
                  <a:lnTo>
                    <a:pt x="138" y="1071"/>
                  </a:lnTo>
                  <a:lnTo>
                    <a:pt x="129" y="1071"/>
                  </a:lnTo>
                  <a:lnTo>
                    <a:pt x="121" y="1073"/>
                  </a:lnTo>
                  <a:lnTo>
                    <a:pt x="119" y="957"/>
                  </a:lnTo>
                  <a:close/>
                  <a:moveTo>
                    <a:pt x="129" y="1185"/>
                  </a:moveTo>
                  <a:lnTo>
                    <a:pt x="121" y="1188"/>
                  </a:lnTo>
                  <a:lnTo>
                    <a:pt x="121" y="1095"/>
                  </a:lnTo>
                  <a:lnTo>
                    <a:pt x="126" y="1095"/>
                  </a:lnTo>
                  <a:lnTo>
                    <a:pt x="136" y="1095"/>
                  </a:lnTo>
                  <a:lnTo>
                    <a:pt x="141" y="1095"/>
                  </a:lnTo>
                  <a:lnTo>
                    <a:pt x="141" y="1185"/>
                  </a:lnTo>
                  <a:lnTo>
                    <a:pt x="129" y="1185"/>
                  </a:lnTo>
                  <a:close/>
                  <a:moveTo>
                    <a:pt x="182" y="568"/>
                  </a:moveTo>
                  <a:lnTo>
                    <a:pt x="189" y="568"/>
                  </a:lnTo>
                  <a:lnTo>
                    <a:pt x="197" y="568"/>
                  </a:lnTo>
                  <a:lnTo>
                    <a:pt x="197" y="656"/>
                  </a:lnTo>
                  <a:lnTo>
                    <a:pt x="194" y="656"/>
                  </a:lnTo>
                  <a:lnTo>
                    <a:pt x="182" y="656"/>
                  </a:lnTo>
                  <a:lnTo>
                    <a:pt x="182" y="568"/>
                  </a:lnTo>
                  <a:close/>
                  <a:moveTo>
                    <a:pt x="182" y="673"/>
                  </a:moveTo>
                  <a:lnTo>
                    <a:pt x="189" y="673"/>
                  </a:lnTo>
                  <a:lnTo>
                    <a:pt x="197" y="673"/>
                  </a:lnTo>
                  <a:lnTo>
                    <a:pt x="199" y="799"/>
                  </a:lnTo>
                  <a:lnTo>
                    <a:pt x="189" y="799"/>
                  </a:lnTo>
                  <a:lnTo>
                    <a:pt x="182" y="799"/>
                  </a:lnTo>
                  <a:lnTo>
                    <a:pt x="182" y="673"/>
                  </a:lnTo>
                  <a:close/>
                  <a:moveTo>
                    <a:pt x="182" y="814"/>
                  </a:moveTo>
                  <a:lnTo>
                    <a:pt x="194" y="814"/>
                  </a:lnTo>
                  <a:lnTo>
                    <a:pt x="199" y="814"/>
                  </a:lnTo>
                  <a:lnTo>
                    <a:pt x="199" y="937"/>
                  </a:lnTo>
                  <a:lnTo>
                    <a:pt x="192" y="937"/>
                  </a:lnTo>
                  <a:lnTo>
                    <a:pt x="184" y="937"/>
                  </a:lnTo>
                  <a:lnTo>
                    <a:pt x="182" y="814"/>
                  </a:lnTo>
                  <a:close/>
                  <a:moveTo>
                    <a:pt x="184" y="957"/>
                  </a:moveTo>
                  <a:lnTo>
                    <a:pt x="194" y="957"/>
                  </a:lnTo>
                  <a:lnTo>
                    <a:pt x="199" y="957"/>
                  </a:lnTo>
                  <a:lnTo>
                    <a:pt x="199" y="1071"/>
                  </a:lnTo>
                  <a:lnTo>
                    <a:pt x="192" y="1071"/>
                  </a:lnTo>
                  <a:lnTo>
                    <a:pt x="184" y="1071"/>
                  </a:lnTo>
                  <a:lnTo>
                    <a:pt x="184" y="957"/>
                  </a:lnTo>
                  <a:close/>
                  <a:moveTo>
                    <a:pt x="199" y="1188"/>
                  </a:moveTo>
                  <a:lnTo>
                    <a:pt x="184" y="1185"/>
                  </a:lnTo>
                  <a:lnTo>
                    <a:pt x="184" y="1098"/>
                  </a:lnTo>
                  <a:lnTo>
                    <a:pt x="197" y="1098"/>
                  </a:lnTo>
                  <a:lnTo>
                    <a:pt x="199" y="1098"/>
                  </a:lnTo>
                  <a:lnTo>
                    <a:pt x="201" y="1188"/>
                  </a:lnTo>
                  <a:lnTo>
                    <a:pt x="199" y="1188"/>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8" name="Freeform 15"/>
            <p:cNvSpPr/>
            <p:nvPr/>
          </p:nvSpPr>
          <p:spPr bwMode="auto">
            <a:xfrm flipH="1">
              <a:off x="2045952" y="4973164"/>
              <a:ext cx="2054293" cy="1895464"/>
            </a:xfrm>
            <a:custGeom>
              <a:avLst/>
              <a:gdLst>
                <a:gd name="connsiteX0" fmla="*/ 0 w 2047980"/>
                <a:gd name="connsiteY0" fmla="*/ 485126 h 1895615"/>
                <a:gd name="connsiteX1" fmla="*/ 0 w 2047980"/>
                <a:gd name="connsiteY1" fmla="*/ 907963 h 1895615"/>
                <a:gd name="connsiteX2" fmla="*/ 3424 w 2047980"/>
                <a:gd name="connsiteY2" fmla="*/ 579966 h 1895615"/>
                <a:gd name="connsiteX3" fmla="*/ 6649 w 2047980"/>
                <a:gd name="connsiteY3" fmla="*/ 486218 h 1895615"/>
                <a:gd name="connsiteX4" fmla="*/ 1170821 w 2047980"/>
                <a:gd name="connsiteY4" fmla="*/ 0 h 1895615"/>
                <a:gd name="connsiteX5" fmla="*/ 806412 w 2047980"/>
                <a:gd name="connsiteY5" fmla="*/ 0 h 1895615"/>
                <a:gd name="connsiteX6" fmla="*/ 806412 w 2047980"/>
                <a:gd name="connsiteY6" fmla="*/ 50847 h 1895615"/>
                <a:gd name="connsiteX7" fmla="*/ 709667 w 2047980"/>
                <a:gd name="connsiteY7" fmla="*/ 50847 h 1895615"/>
                <a:gd name="connsiteX8" fmla="*/ 704830 w 2047980"/>
                <a:gd name="connsiteY8" fmla="*/ 1358551 h 1895615"/>
                <a:gd name="connsiteX9" fmla="*/ 693543 w 2047980"/>
                <a:gd name="connsiteY9" fmla="*/ 1347428 h 1895615"/>
                <a:gd name="connsiteX10" fmla="*/ 693543 w 2047980"/>
                <a:gd name="connsiteY10" fmla="*/ 1328361 h 1895615"/>
                <a:gd name="connsiteX11" fmla="*/ 690318 w 2047980"/>
                <a:gd name="connsiteY11" fmla="*/ 1185355 h 1895615"/>
                <a:gd name="connsiteX12" fmla="*/ 690318 w 2047980"/>
                <a:gd name="connsiteY12" fmla="*/ 1174233 h 1895615"/>
                <a:gd name="connsiteX13" fmla="*/ 682256 w 2047980"/>
                <a:gd name="connsiteY13" fmla="*/ 1174233 h 1895615"/>
                <a:gd name="connsiteX14" fmla="*/ 679031 w 2047980"/>
                <a:gd name="connsiteY14" fmla="*/ 1174233 h 1895615"/>
                <a:gd name="connsiteX15" fmla="*/ 679031 w 2047980"/>
                <a:gd name="connsiteY15" fmla="*/ 1185355 h 1895615"/>
                <a:gd name="connsiteX16" fmla="*/ 679031 w 2047980"/>
                <a:gd name="connsiteY16" fmla="*/ 1204423 h 1895615"/>
                <a:gd name="connsiteX17" fmla="*/ 638720 w 2047980"/>
                <a:gd name="connsiteY17" fmla="*/ 1204423 h 1895615"/>
                <a:gd name="connsiteX18" fmla="*/ 638720 w 2047980"/>
                <a:gd name="connsiteY18" fmla="*/ 1201245 h 1895615"/>
                <a:gd name="connsiteX19" fmla="*/ 630658 w 2047980"/>
                <a:gd name="connsiteY19" fmla="*/ 1185355 h 1895615"/>
                <a:gd name="connsiteX20" fmla="*/ 630658 w 2047980"/>
                <a:gd name="connsiteY20" fmla="*/ 1101141 h 1895615"/>
                <a:gd name="connsiteX21" fmla="*/ 619371 w 2047980"/>
                <a:gd name="connsiteY21" fmla="*/ 1074129 h 1895615"/>
                <a:gd name="connsiteX22" fmla="*/ 619371 w 2047980"/>
                <a:gd name="connsiteY22" fmla="*/ 988326 h 1895615"/>
                <a:gd name="connsiteX23" fmla="*/ 596797 w 2047980"/>
                <a:gd name="connsiteY23" fmla="*/ 891400 h 1895615"/>
                <a:gd name="connsiteX24" fmla="*/ 600022 w 2047980"/>
                <a:gd name="connsiteY24" fmla="*/ 891400 h 1895615"/>
                <a:gd name="connsiteX25" fmla="*/ 600022 w 2047980"/>
                <a:gd name="connsiteY25" fmla="*/ 869155 h 1895615"/>
                <a:gd name="connsiteX26" fmla="*/ 591960 w 2047980"/>
                <a:gd name="connsiteY26" fmla="*/ 869155 h 1895615"/>
                <a:gd name="connsiteX27" fmla="*/ 580673 w 2047980"/>
                <a:gd name="connsiteY27" fmla="*/ 869155 h 1895615"/>
                <a:gd name="connsiteX28" fmla="*/ 580673 w 2047980"/>
                <a:gd name="connsiteY28" fmla="*/ 880277 h 1895615"/>
                <a:gd name="connsiteX29" fmla="*/ 577448 w 2047980"/>
                <a:gd name="connsiteY29" fmla="*/ 880277 h 1895615"/>
                <a:gd name="connsiteX30" fmla="*/ 577448 w 2047980"/>
                <a:gd name="connsiteY30" fmla="*/ 904112 h 1895615"/>
                <a:gd name="connsiteX31" fmla="*/ 580673 w 2047980"/>
                <a:gd name="connsiteY31" fmla="*/ 904112 h 1895615"/>
                <a:gd name="connsiteX32" fmla="*/ 564549 w 2047980"/>
                <a:gd name="connsiteY32" fmla="*/ 969259 h 1895615"/>
                <a:gd name="connsiteX33" fmla="*/ 545199 w 2047980"/>
                <a:gd name="connsiteY33" fmla="*/ 764284 h 1895615"/>
                <a:gd name="connsiteX34" fmla="*/ 553262 w 2047980"/>
                <a:gd name="connsiteY34" fmla="*/ 764284 h 1895615"/>
                <a:gd name="connsiteX35" fmla="*/ 553262 w 2047980"/>
                <a:gd name="connsiteY35" fmla="*/ 761106 h 1895615"/>
                <a:gd name="connsiteX36" fmla="*/ 553262 w 2047980"/>
                <a:gd name="connsiteY36" fmla="*/ 745217 h 1895615"/>
                <a:gd name="connsiteX37" fmla="*/ 541975 w 2047980"/>
                <a:gd name="connsiteY37" fmla="*/ 745217 h 1895615"/>
                <a:gd name="connsiteX38" fmla="*/ 530688 w 2047980"/>
                <a:gd name="connsiteY38" fmla="*/ 591089 h 1895615"/>
                <a:gd name="connsiteX39" fmla="*/ 537137 w 2047980"/>
                <a:gd name="connsiteY39" fmla="*/ 591089 h 1895615"/>
                <a:gd name="connsiteX40" fmla="*/ 537137 w 2047980"/>
                <a:gd name="connsiteY40" fmla="*/ 552954 h 1895615"/>
                <a:gd name="connsiteX41" fmla="*/ 537137 w 2047980"/>
                <a:gd name="connsiteY41" fmla="*/ 490985 h 1895615"/>
                <a:gd name="connsiteX42" fmla="*/ 503276 w 2047980"/>
                <a:gd name="connsiteY42" fmla="*/ 490985 h 1895615"/>
                <a:gd name="connsiteX43" fmla="*/ 503276 w 2047980"/>
                <a:gd name="connsiteY43" fmla="*/ 552954 h 1895615"/>
                <a:gd name="connsiteX44" fmla="*/ 503276 w 2047980"/>
                <a:gd name="connsiteY44" fmla="*/ 591089 h 1895615"/>
                <a:gd name="connsiteX45" fmla="*/ 509726 w 2047980"/>
                <a:gd name="connsiteY45" fmla="*/ 591089 h 1895615"/>
                <a:gd name="connsiteX46" fmla="*/ 509726 w 2047980"/>
                <a:gd name="connsiteY46" fmla="*/ 594267 h 1895615"/>
                <a:gd name="connsiteX47" fmla="*/ 498439 w 2047980"/>
                <a:gd name="connsiteY47" fmla="*/ 745217 h 1895615"/>
                <a:gd name="connsiteX48" fmla="*/ 490377 w 2047980"/>
                <a:gd name="connsiteY48" fmla="*/ 745217 h 1895615"/>
                <a:gd name="connsiteX49" fmla="*/ 490377 w 2047980"/>
                <a:gd name="connsiteY49" fmla="*/ 749984 h 1895615"/>
                <a:gd name="connsiteX50" fmla="*/ 490377 w 2047980"/>
                <a:gd name="connsiteY50" fmla="*/ 761106 h 1895615"/>
                <a:gd name="connsiteX51" fmla="*/ 490377 w 2047980"/>
                <a:gd name="connsiteY51" fmla="*/ 764284 h 1895615"/>
                <a:gd name="connsiteX52" fmla="*/ 498439 w 2047980"/>
                <a:gd name="connsiteY52" fmla="*/ 764284 h 1895615"/>
                <a:gd name="connsiteX53" fmla="*/ 479090 w 2047980"/>
                <a:gd name="connsiteY53" fmla="*/ 969259 h 1895615"/>
                <a:gd name="connsiteX54" fmla="*/ 462966 w 2047980"/>
                <a:gd name="connsiteY54" fmla="*/ 899345 h 1895615"/>
                <a:gd name="connsiteX55" fmla="*/ 462966 w 2047980"/>
                <a:gd name="connsiteY55" fmla="*/ 891400 h 1895615"/>
                <a:gd name="connsiteX56" fmla="*/ 467803 w 2047980"/>
                <a:gd name="connsiteY56" fmla="*/ 891400 h 1895615"/>
                <a:gd name="connsiteX57" fmla="*/ 467803 w 2047980"/>
                <a:gd name="connsiteY57" fmla="*/ 869155 h 1895615"/>
                <a:gd name="connsiteX58" fmla="*/ 454904 w 2047980"/>
                <a:gd name="connsiteY58" fmla="*/ 869155 h 1895615"/>
                <a:gd name="connsiteX59" fmla="*/ 448454 w 2047980"/>
                <a:gd name="connsiteY59" fmla="*/ 869155 h 1895615"/>
                <a:gd name="connsiteX60" fmla="*/ 448454 w 2047980"/>
                <a:gd name="connsiteY60" fmla="*/ 880277 h 1895615"/>
                <a:gd name="connsiteX61" fmla="*/ 448454 w 2047980"/>
                <a:gd name="connsiteY61" fmla="*/ 904112 h 1895615"/>
                <a:gd name="connsiteX62" fmla="*/ 451679 w 2047980"/>
                <a:gd name="connsiteY62" fmla="*/ 904112 h 1895615"/>
                <a:gd name="connsiteX63" fmla="*/ 432330 w 2047980"/>
                <a:gd name="connsiteY63" fmla="*/ 988326 h 1895615"/>
                <a:gd name="connsiteX64" fmla="*/ 429105 w 2047980"/>
                <a:gd name="connsiteY64" fmla="*/ 996271 h 1895615"/>
                <a:gd name="connsiteX65" fmla="*/ 429105 w 2047980"/>
                <a:gd name="connsiteY65" fmla="*/ 1074129 h 1895615"/>
                <a:gd name="connsiteX66" fmla="*/ 421043 w 2047980"/>
                <a:gd name="connsiteY66" fmla="*/ 1101141 h 1895615"/>
                <a:gd name="connsiteX67" fmla="*/ 421043 w 2047980"/>
                <a:gd name="connsiteY67" fmla="*/ 1104319 h 1895615"/>
                <a:gd name="connsiteX68" fmla="*/ 421043 w 2047980"/>
                <a:gd name="connsiteY68" fmla="*/ 1185355 h 1895615"/>
                <a:gd name="connsiteX69" fmla="*/ 408143 w 2047980"/>
                <a:gd name="connsiteY69" fmla="*/ 1201245 h 1895615"/>
                <a:gd name="connsiteX70" fmla="*/ 408143 w 2047980"/>
                <a:gd name="connsiteY70" fmla="*/ 1204423 h 1895615"/>
                <a:gd name="connsiteX71" fmla="*/ 393631 w 2047980"/>
                <a:gd name="connsiteY71" fmla="*/ 1204423 h 1895615"/>
                <a:gd name="connsiteX72" fmla="*/ 393631 w 2047980"/>
                <a:gd name="connsiteY72" fmla="*/ 1188533 h 1895615"/>
                <a:gd name="connsiteX73" fmla="*/ 380732 w 2047980"/>
                <a:gd name="connsiteY73" fmla="*/ 1188533 h 1895615"/>
                <a:gd name="connsiteX74" fmla="*/ 380732 w 2047980"/>
                <a:gd name="connsiteY74" fmla="*/ 1131331 h 1895615"/>
                <a:gd name="connsiteX75" fmla="*/ 380732 w 2047980"/>
                <a:gd name="connsiteY75" fmla="*/ 1128153 h 1895615"/>
                <a:gd name="connsiteX76" fmla="*/ 374282 w 2047980"/>
                <a:gd name="connsiteY76" fmla="*/ 1128153 h 1895615"/>
                <a:gd name="connsiteX77" fmla="*/ 350096 w 2047980"/>
                <a:gd name="connsiteY77" fmla="*/ 912056 h 1895615"/>
                <a:gd name="connsiteX78" fmla="*/ 361383 w 2047980"/>
                <a:gd name="connsiteY78" fmla="*/ 912056 h 1895615"/>
                <a:gd name="connsiteX79" fmla="*/ 361383 w 2047980"/>
                <a:gd name="connsiteY79" fmla="*/ 853265 h 1895615"/>
                <a:gd name="connsiteX80" fmla="*/ 333972 w 2047980"/>
                <a:gd name="connsiteY80" fmla="*/ 853265 h 1895615"/>
                <a:gd name="connsiteX81" fmla="*/ 333972 w 2047980"/>
                <a:gd name="connsiteY81" fmla="*/ 912056 h 1895615"/>
                <a:gd name="connsiteX82" fmla="*/ 342034 w 2047980"/>
                <a:gd name="connsiteY82" fmla="*/ 912056 h 1895615"/>
                <a:gd name="connsiteX83" fmla="*/ 322685 w 2047980"/>
                <a:gd name="connsiteY83" fmla="*/ 1128153 h 1895615"/>
                <a:gd name="connsiteX84" fmla="*/ 311398 w 2047980"/>
                <a:gd name="connsiteY84" fmla="*/ 1128153 h 1895615"/>
                <a:gd name="connsiteX85" fmla="*/ 311398 w 2047980"/>
                <a:gd name="connsiteY85" fmla="*/ 1188533 h 1895615"/>
                <a:gd name="connsiteX86" fmla="*/ 300111 w 2047980"/>
                <a:gd name="connsiteY86" fmla="*/ 1188533 h 1895615"/>
                <a:gd name="connsiteX87" fmla="*/ 300111 w 2047980"/>
                <a:gd name="connsiteY87" fmla="*/ 1204423 h 1895615"/>
                <a:gd name="connsiteX88" fmla="*/ 275924 w 2047980"/>
                <a:gd name="connsiteY88" fmla="*/ 1204423 h 1895615"/>
                <a:gd name="connsiteX89" fmla="*/ 267862 w 2047980"/>
                <a:gd name="connsiteY89" fmla="*/ 1185355 h 1895615"/>
                <a:gd name="connsiteX90" fmla="*/ 267862 w 2047980"/>
                <a:gd name="connsiteY90" fmla="*/ 1093196 h 1895615"/>
                <a:gd name="connsiteX91" fmla="*/ 264637 w 2047980"/>
                <a:gd name="connsiteY91" fmla="*/ 1093196 h 1895615"/>
                <a:gd name="connsiteX92" fmla="*/ 264637 w 2047980"/>
                <a:gd name="connsiteY92" fmla="*/ 1088430 h 1895615"/>
                <a:gd name="connsiteX93" fmla="*/ 259800 w 2047980"/>
                <a:gd name="connsiteY93" fmla="*/ 1085252 h 1895615"/>
                <a:gd name="connsiteX94" fmla="*/ 259800 w 2047980"/>
                <a:gd name="connsiteY94" fmla="*/ 980381 h 1895615"/>
                <a:gd name="connsiteX95" fmla="*/ 259800 w 2047980"/>
                <a:gd name="connsiteY95" fmla="*/ 977203 h 1895615"/>
                <a:gd name="connsiteX96" fmla="*/ 256575 w 2047980"/>
                <a:gd name="connsiteY96" fmla="*/ 977203 h 1895615"/>
                <a:gd name="connsiteX97" fmla="*/ 256575 w 2047980"/>
                <a:gd name="connsiteY97" fmla="*/ 969259 h 1895615"/>
                <a:gd name="connsiteX98" fmla="*/ 253350 w 2047980"/>
                <a:gd name="connsiteY98" fmla="*/ 969259 h 1895615"/>
                <a:gd name="connsiteX99" fmla="*/ 237226 w 2047980"/>
                <a:gd name="connsiteY99" fmla="*/ 904112 h 1895615"/>
                <a:gd name="connsiteX100" fmla="*/ 240451 w 2047980"/>
                <a:gd name="connsiteY100" fmla="*/ 904112 h 1895615"/>
                <a:gd name="connsiteX101" fmla="*/ 240451 w 2047980"/>
                <a:gd name="connsiteY101" fmla="*/ 885044 h 1895615"/>
                <a:gd name="connsiteX102" fmla="*/ 237226 w 2047980"/>
                <a:gd name="connsiteY102" fmla="*/ 885044 h 1895615"/>
                <a:gd name="connsiteX103" fmla="*/ 237226 w 2047980"/>
                <a:gd name="connsiteY103" fmla="*/ 869155 h 1895615"/>
                <a:gd name="connsiteX104" fmla="*/ 225939 w 2047980"/>
                <a:gd name="connsiteY104" fmla="*/ 869155 h 1895615"/>
                <a:gd name="connsiteX105" fmla="*/ 217877 w 2047980"/>
                <a:gd name="connsiteY105" fmla="*/ 869155 h 1895615"/>
                <a:gd name="connsiteX106" fmla="*/ 217877 w 2047980"/>
                <a:gd name="connsiteY106" fmla="*/ 891400 h 1895615"/>
                <a:gd name="connsiteX107" fmla="*/ 221102 w 2047980"/>
                <a:gd name="connsiteY107" fmla="*/ 891400 h 1895615"/>
                <a:gd name="connsiteX108" fmla="*/ 206590 w 2047980"/>
                <a:gd name="connsiteY108" fmla="*/ 958136 h 1895615"/>
                <a:gd name="connsiteX109" fmla="*/ 185628 w 2047980"/>
                <a:gd name="connsiteY109" fmla="*/ 761106 h 1895615"/>
                <a:gd name="connsiteX110" fmla="*/ 198528 w 2047980"/>
                <a:gd name="connsiteY110" fmla="*/ 756339 h 1895615"/>
                <a:gd name="connsiteX111" fmla="*/ 198528 w 2047980"/>
                <a:gd name="connsiteY111" fmla="*/ 742039 h 1895615"/>
                <a:gd name="connsiteX112" fmla="*/ 193691 w 2047980"/>
                <a:gd name="connsiteY112" fmla="*/ 737272 h 1895615"/>
                <a:gd name="connsiteX113" fmla="*/ 185628 w 2047980"/>
                <a:gd name="connsiteY113" fmla="*/ 737272 h 1895615"/>
                <a:gd name="connsiteX114" fmla="*/ 174342 w 2047980"/>
                <a:gd name="connsiteY114" fmla="*/ 587911 h 1895615"/>
                <a:gd name="connsiteX115" fmla="*/ 182404 w 2047980"/>
                <a:gd name="connsiteY115" fmla="*/ 587911 h 1895615"/>
                <a:gd name="connsiteX116" fmla="*/ 182404 w 2047980"/>
                <a:gd name="connsiteY116" fmla="*/ 545009 h 1895615"/>
                <a:gd name="connsiteX117" fmla="*/ 182404 w 2047980"/>
                <a:gd name="connsiteY117" fmla="*/ 483040 h 1895615"/>
                <a:gd name="connsiteX118" fmla="*/ 146930 w 2047980"/>
                <a:gd name="connsiteY118" fmla="*/ 483040 h 1895615"/>
                <a:gd name="connsiteX119" fmla="*/ 146930 w 2047980"/>
                <a:gd name="connsiteY119" fmla="*/ 545009 h 1895615"/>
                <a:gd name="connsiteX120" fmla="*/ 146930 w 2047980"/>
                <a:gd name="connsiteY120" fmla="*/ 587911 h 1895615"/>
                <a:gd name="connsiteX121" fmla="*/ 154992 w 2047980"/>
                <a:gd name="connsiteY121" fmla="*/ 587911 h 1895615"/>
                <a:gd name="connsiteX122" fmla="*/ 143705 w 2047980"/>
                <a:gd name="connsiteY122" fmla="*/ 737272 h 1895615"/>
                <a:gd name="connsiteX123" fmla="*/ 132418 w 2047980"/>
                <a:gd name="connsiteY123" fmla="*/ 737272 h 1895615"/>
                <a:gd name="connsiteX124" fmla="*/ 132418 w 2047980"/>
                <a:gd name="connsiteY124" fmla="*/ 753162 h 1895615"/>
                <a:gd name="connsiteX125" fmla="*/ 132418 w 2047980"/>
                <a:gd name="connsiteY125" fmla="*/ 756339 h 1895615"/>
                <a:gd name="connsiteX126" fmla="*/ 138868 w 2047980"/>
                <a:gd name="connsiteY126" fmla="*/ 756339 h 1895615"/>
                <a:gd name="connsiteX127" fmla="*/ 119519 w 2047980"/>
                <a:gd name="connsiteY127" fmla="*/ 958136 h 1895615"/>
                <a:gd name="connsiteX128" fmla="*/ 108232 w 2047980"/>
                <a:gd name="connsiteY128" fmla="*/ 904112 h 1895615"/>
                <a:gd name="connsiteX129" fmla="*/ 108232 w 2047980"/>
                <a:gd name="connsiteY129" fmla="*/ 880277 h 1895615"/>
                <a:gd name="connsiteX130" fmla="*/ 100170 w 2047980"/>
                <a:gd name="connsiteY130" fmla="*/ 880277 h 1895615"/>
                <a:gd name="connsiteX131" fmla="*/ 100170 w 2047980"/>
                <a:gd name="connsiteY131" fmla="*/ 872333 h 1895615"/>
                <a:gd name="connsiteX132" fmla="*/ 92108 w 2047980"/>
                <a:gd name="connsiteY132" fmla="*/ 872333 h 1895615"/>
                <a:gd name="connsiteX133" fmla="*/ 84046 w 2047980"/>
                <a:gd name="connsiteY133" fmla="*/ 872333 h 1895615"/>
                <a:gd name="connsiteX134" fmla="*/ 84046 w 2047980"/>
                <a:gd name="connsiteY134" fmla="*/ 891400 h 1895615"/>
                <a:gd name="connsiteX135" fmla="*/ 88883 w 2047980"/>
                <a:gd name="connsiteY135" fmla="*/ 891400 h 1895615"/>
                <a:gd name="connsiteX136" fmla="*/ 69534 w 2047980"/>
                <a:gd name="connsiteY136" fmla="*/ 969259 h 1895615"/>
                <a:gd name="connsiteX137" fmla="*/ 64697 w 2047980"/>
                <a:gd name="connsiteY137" fmla="*/ 969259 h 1895615"/>
                <a:gd name="connsiteX138" fmla="*/ 61472 w 2047980"/>
                <a:gd name="connsiteY138" fmla="*/ 969259 h 1895615"/>
                <a:gd name="connsiteX139" fmla="*/ 61472 w 2047980"/>
                <a:gd name="connsiteY139" fmla="*/ 1085252 h 1895615"/>
                <a:gd name="connsiteX140" fmla="*/ 53410 w 2047980"/>
                <a:gd name="connsiteY140" fmla="*/ 1088430 h 1895615"/>
                <a:gd name="connsiteX141" fmla="*/ 53410 w 2047980"/>
                <a:gd name="connsiteY141" fmla="*/ 1112264 h 1895615"/>
                <a:gd name="connsiteX142" fmla="*/ 53410 w 2047980"/>
                <a:gd name="connsiteY142" fmla="*/ 1185355 h 1895615"/>
                <a:gd name="connsiteX143" fmla="*/ 42123 w 2047980"/>
                <a:gd name="connsiteY143" fmla="*/ 1201245 h 1895615"/>
                <a:gd name="connsiteX144" fmla="*/ 42123 w 2047980"/>
                <a:gd name="connsiteY144" fmla="*/ 1204423 h 1895615"/>
                <a:gd name="connsiteX145" fmla="*/ 17936 w 2047980"/>
                <a:gd name="connsiteY145" fmla="*/ 1204423 h 1895615"/>
                <a:gd name="connsiteX146" fmla="*/ 14711 w 2047980"/>
                <a:gd name="connsiteY146" fmla="*/ 1185355 h 1895615"/>
                <a:gd name="connsiteX147" fmla="*/ 14711 w 2047980"/>
                <a:gd name="connsiteY147" fmla="*/ 1174233 h 1895615"/>
                <a:gd name="connsiteX148" fmla="*/ 6649 w 2047980"/>
                <a:gd name="connsiteY148" fmla="*/ 1174233 h 1895615"/>
                <a:gd name="connsiteX149" fmla="*/ 6649 w 2047980"/>
                <a:gd name="connsiteY149" fmla="*/ 1185355 h 1895615"/>
                <a:gd name="connsiteX150" fmla="*/ 0 w 2047980"/>
                <a:gd name="connsiteY150" fmla="*/ 1303297 h 1895615"/>
                <a:gd name="connsiteX151" fmla="*/ 0 w 2047980"/>
                <a:gd name="connsiteY151" fmla="*/ 1895615 h 1895615"/>
                <a:gd name="connsiteX152" fmla="*/ 2047980 w 2047980"/>
                <a:gd name="connsiteY152" fmla="*/ 1895615 h 1895615"/>
                <a:gd name="connsiteX153" fmla="*/ 2047980 w 2047980"/>
                <a:gd name="connsiteY153" fmla="*/ 1328361 h 1895615"/>
                <a:gd name="connsiteX154" fmla="*/ 2041530 w 2047980"/>
                <a:gd name="connsiteY154" fmla="*/ 1328361 h 1895615"/>
                <a:gd name="connsiteX155" fmla="*/ 2041530 w 2047980"/>
                <a:gd name="connsiteY155" fmla="*/ 1301349 h 1895615"/>
                <a:gd name="connsiteX156" fmla="*/ 2036693 w 2047980"/>
                <a:gd name="connsiteY156" fmla="*/ 1301349 h 1895615"/>
                <a:gd name="connsiteX157" fmla="*/ 2033468 w 2047980"/>
                <a:gd name="connsiteY157" fmla="*/ 1301349 h 1895615"/>
                <a:gd name="connsiteX158" fmla="*/ 2033468 w 2047980"/>
                <a:gd name="connsiteY158" fmla="*/ 1328361 h 1895615"/>
                <a:gd name="connsiteX159" fmla="*/ 2014119 w 2047980"/>
                <a:gd name="connsiteY159" fmla="*/ 1328361 h 1895615"/>
                <a:gd name="connsiteX160" fmla="*/ 2014119 w 2047980"/>
                <a:gd name="connsiteY160" fmla="*/ 1309293 h 1895615"/>
                <a:gd name="connsiteX161" fmla="*/ 2006057 w 2047980"/>
                <a:gd name="connsiteY161" fmla="*/ 1304527 h 1895615"/>
                <a:gd name="connsiteX162" fmla="*/ 1994770 w 2047980"/>
                <a:gd name="connsiteY162" fmla="*/ 1304527 h 1895615"/>
                <a:gd name="connsiteX163" fmla="*/ 1994770 w 2047980"/>
                <a:gd name="connsiteY163" fmla="*/ 1282281 h 1895615"/>
                <a:gd name="connsiteX164" fmla="*/ 1989933 w 2047980"/>
                <a:gd name="connsiteY164" fmla="*/ 1282281 h 1895615"/>
                <a:gd name="connsiteX165" fmla="*/ 1986708 w 2047980"/>
                <a:gd name="connsiteY165" fmla="*/ 1282281 h 1895615"/>
                <a:gd name="connsiteX166" fmla="*/ 1986708 w 2047980"/>
                <a:gd name="connsiteY166" fmla="*/ 1304527 h 1895615"/>
                <a:gd name="connsiteX167" fmla="*/ 1954459 w 2047980"/>
                <a:gd name="connsiteY167" fmla="*/ 1304527 h 1895615"/>
                <a:gd name="connsiteX168" fmla="*/ 1959297 w 2047980"/>
                <a:gd name="connsiteY168" fmla="*/ 1115442 h 1895615"/>
                <a:gd name="connsiteX169" fmla="*/ 1931886 w 2047980"/>
                <a:gd name="connsiteY169" fmla="*/ 1112264 h 1895615"/>
                <a:gd name="connsiteX170" fmla="*/ 1893187 w 2047980"/>
                <a:gd name="connsiteY170" fmla="*/ 1112264 h 1895615"/>
                <a:gd name="connsiteX171" fmla="*/ 1880288 w 2047980"/>
                <a:gd name="connsiteY171" fmla="*/ 1104319 h 1895615"/>
                <a:gd name="connsiteX172" fmla="*/ 1877063 w 2047980"/>
                <a:gd name="connsiteY172" fmla="*/ 1104319 h 1895615"/>
                <a:gd name="connsiteX173" fmla="*/ 1869001 w 2047980"/>
                <a:gd name="connsiteY173" fmla="*/ 1101141 h 1895615"/>
                <a:gd name="connsiteX174" fmla="*/ 1869001 w 2047980"/>
                <a:gd name="connsiteY174" fmla="*/ 1093196 h 1895615"/>
                <a:gd name="connsiteX175" fmla="*/ 1849652 w 2047980"/>
                <a:gd name="connsiteY175" fmla="*/ 1088430 h 1895615"/>
                <a:gd name="connsiteX176" fmla="*/ 1841590 w 2047980"/>
                <a:gd name="connsiteY176" fmla="*/ 1088430 h 1895615"/>
                <a:gd name="connsiteX177" fmla="*/ 1825465 w 2047980"/>
                <a:gd name="connsiteY177" fmla="*/ 1061417 h 1895615"/>
                <a:gd name="connsiteX178" fmla="*/ 1802891 w 2047980"/>
                <a:gd name="connsiteY178" fmla="*/ 1034405 h 1895615"/>
                <a:gd name="connsiteX179" fmla="*/ 1778705 w 2047980"/>
                <a:gd name="connsiteY179" fmla="*/ 1015338 h 1895615"/>
                <a:gd name="connsiteX180" fmla="*/ 1748069 w 2047980"/>
                <a:gd name="connsiteY180" fmla="*/ 999449 h 1895615"/>
                <a:gd name="connsiteX181" fmla="*/ 1717433 w 2047980"/>
                <a:gd name="connsiteY181" fmla="*/ 993093 h 1895615"/>
                <a:gd name="connsiteX182" fmla="*/ 1717433 w 2047980"/>
                <a:gd name="connsiteY182" fmla="*/ 950191 h 1895615"/>
                <a:gd name="connsiteX183" fmla="*/ 1720658 w 2047980"/>
                <a:gd name="connsiteY183" fmla="*/ 950191 h 1895615"/>
                <a:gd name="connsiteX184" fmla="*/ 1720658 w 2047980"/>
                <a:gd name="connsiteY184" fmla="*/ 945424 h 1895615"/>
                <a:gd name="connsiteX185" fmla="*/ 1720658 w 2047980"/>
                <a:gd name="connsiteY185" fmla="*/ 942246 h 1895615"/>
                <a:gd name="connsiteX186" fmla="*/ 1717433 w 2047980"/>
                <a:gd name="connsiteY186" fmla="*/ 942246 h 1895615"/>
                <a:gd name="connsiteX187" fmla="*/ 1712596 w 2047980"/>
                <a:gd name="connsiteY187" fmla="*/ 934302 h 1895615"/>
                <a:gd name="connsiteX188" fmla="*/ 1709371 w 2047980"/>
                <a:gd name="connsiteY188" fmla="*/ 931124 h 1895615"/>
                <a:gd name="connsiteX189" fmla="*/ 1701309 w 2047980"/>
                <a:gd name="connsiteY189" fmla="*/ 926357 h 1895615"/>
                <a:gd name="connsiteX190" fmla="*/ 1698084 w 2047980"/>
                <a:gd name="connsiteY190" fmla="*/ 923179 h 1895615"/>
                <a:gd name="connsiteX191" fmla="*/ 1690022 w 2047980"/>
                <a:gd name="connsiteY191" fmla="*/ 923179 h 1895615"/>
                <a:gd name="connsiteX192" fmla="*/ 1690022 w 2047980"/>
                <a:gd name="connsiteY192" fmla="*/ 899345 h 1895615"/>
                <a:gd name="connsiteX193" fmla="*/ 1685184 w 2047980"/>
                <a:gd name="connsiteY193" fmla="*/ 899345 h 1895615"/>
                <a:gd name="connsiteX194" fmla="*/ 1677122 w 2047980"/>
                <a:gd name="connsiteY194" fmla="*/ 899345 h 1895615"/>
                <a:gd name="connsiteX195" fmla="*/ 1677122 w 2047980"/>
                <a:gd name="connsiteY195" fmla="*/ 923179 h 1895615"/>
                <a:gd name="connsiteX196" fmla="*/ 1673897 w 2047980"/>
                <a:gd name="connsiteY196" fmla="*/ 923179 h 1895615"/>
                <a:gd name="connsiteX197" fmla="*/ 1665835 w 2047980"/>
                <a:gd name="connsiteY197" fmla="*/ 926357 h 1895615"/>
                <a:gd name="connsiteX198" fmla="*/ 1662610 w 2047980"/>
                <a:gd name="connsiteY198" fmla="*/ 931124 h 1895615"/>
                <a:gd name="connsiteX199" fmla="*/ 1657773 w 2047980"/>
                <a:gd name="connsiteY199" fmla="*/ 934302 h 1895615"/>
                <a:gd name="connsiteX200" fmla="*/ 1654548 w 2047980"/>
                <a:gd name="connsiteY200" fmla="*/ 942246 h 1895615"/>
                <a:gd name="connsiteX201" fmla="*/ 1649711 w 2047980"/>
                <a:gd name="connsiteY201" fmla="*/ 942246 h 1895615"/>
                <a:gd name="connsiteX202" fmla="*/ 1649711 w 2047980"/>
                <a:gd name="connsiteY202" fmla="*/ 945424 h 1895615"/>
                <a:gd name="connsiteX203" fmla="*/ 1649711 w 2047980"/>
                <a:gd name="connsiteY203" fmla="*/ 950191 h 1895615"/>
                <a:gd name="connsiteX204" fmla="*/ 1654548 w 2047980"/>
                <a:gd name="connsiteY204" fmla="*/ 950191 h 1895615"/>
                <a:gd name="connsiteX205" fmla="*/ 1654548 w 2047980"/>
                <a:gd name="connsiteY205" fmla="*/ 993093 h 1895615"/>
                <a:gd name="connsiteX206" fmla="*/ 1622300 w 2047980"/>
                <a:gd name="connsiteY206" fmla="*/ 999449 h 1895615"/>
                <a:gd name="connsiteX207" fmla="*/ 1591664 w 2047980"/>
                <a:gd name="connsiteY207" fmla="*/ 1015338 h 1895615"/>
                <a:gd name="connsiteX208" fmla="*/ 1564252 w 2047980"/>
                <a:gd name="connsiteY208" fmla="*/ 1034405 h 1895615"/>
                <a:gd name="connsiteX209" fmla="*/ 1541679 w 2047980"/>
                <a:gd name="connsiteY209" fmla="*/ 1061417 h 1895615"/>
                <a:gd name="connsiteX210" fmla="*/ 1528779 w 2047980"/>
                <a:gd name="connsiteY210" fmla="*/ 1088430 h 1895615"/>
                <a:gd name="connsiteX211" fmla="*/ 1517492 w 2047980"/>
                <a:gd name="connsiteY211" fmla="*/ 1088430 h 1895615"/>
                <a:gd name="connsiteX212" fmla="*/ 1498143 w 2047980"/>
                <a:gd name="connsiteY212" fmla="*/ 1093196 h 1895615"/>
                <a:gd name="connsiteX213" fmla="*/ 1498143 w 2047980"/>
                <a:gd name="connsiteY213" fmla="*/ 1101141 h 1895615"/>
                <a:gd name="connsiteX214" fmla="*/ 1494918 w 2047980"/>
                <a:gd name="connsiteY214" fmla="*/ 1104319 h 1895615"/>
                <a:gd name="connsiteX215" fmla="*/ 1478794 w 2047980"/>
                <a:gd name="connsiteY215" fmla="*/ 1104319 h 1895615"/>
                <a:gd name="connsiteX216" fmla="*/ 1478794 w 2047980"/>
                <a:gd name="connsiteY216" fmla="*/ 1107497 h 1895615"/>
                <a:gd name="connsiteX217" fmla="*/ 1473957 w 2047980"/>
                <a:gd name="connsiteY217" fmla="*/ 1112264 h 1895615"/>
                <a:gd name="connsiteX218" fmla="*/ 1432034 w 2047980"/>
                <a:gd name="connsiteY218" fmla="*/ 1112264 h 1895615"/>
                <a:gd name="connsiteX219" fmla="*/ 1407847 w 2047980"/>
                <a:gd name="connsiteY219" fmla="*/ 1115442 h 1895615"/>
                <a:gd name="connsiteX220" fmla="*/ 1412684 w 2047980"/>
                <a:gd name="connsiteY220" fmla="*/ 1309293 h 1895615"/>
                <a:gd name="connsiteX221" fmla="*/ 1385273 w 2047980"/>
                <a:gd name="connsiteY221" fmla="*/ 1309293 h 1895615"/>
                <a:gd name="connsiteX222" fmla="*/ 1385273 w 2047980"/>
                <a:gd name="connsiteY222" fmla="*/ 1282281 h 1895615"/>
                <a:gd name="connsiteX223" fmla="*/ 1380436 w 2047980"/>
                <a:gd name="connsiteY223" fmla="*/ 1282281 h 1895615"/>
                <a:gd name="connsiteX224" fmla="*/ 1377211 w 2047980"/>
                <a:gd name="connsiteY224" fmla="*/ 1282281 h 1895615"/>
                <a:gd name="connsiteX225" fmla="*/ 1377211 w 2047980"/>
                <a:gd name="connsiteY225" fmla="*/ 1309293 h 1895615"/>
                <a:gd name="connsiteX226" fmla="*/ 1365924 w 2047980"/>
                <a:gd name="connsiteY226" fmla="*/ 1309293 h 1895615"/>
                <a:gd name="connsiteX227" fmla="*/ 1357862 w 2047980"/>
                <a:gd name="connsiteY227" fmla="*/ 1312471 h 1895615"/>
                <a:gd name="connsiteX228" fmla="*/ 1357862 w 2047980"/>
                <a:gd name="connsiteY228" fmla="*/ 1331539 h 1895615"/>
                <a:gd name="connsiteX229" fmla="*/ 1333676 w 2047980"/>
                <a:gd name="connsiteY229" fmla="*/ 1331539 h 1895615"/>
                <a:gd name="connsiteX230" fmla="*/ 1330451 w 2047980"/>
                <a:gd name="connsiteY230" fmla="*/ 1301349 h 1895615"/>
                <a:gd name="connsiteX231" fmla="*/ 1325613 w 2047980"/>
                <a:gd name="connsiteY231" fmla="*/ 1301349 h 1895615"/>
                <a:gd name="connsiteX232" fmla="*/ 1322389 w 2047980"/>
                <a:gd name="connsiteY232" fmla="*/ 1301349 h 1895615"/>
                <a:gd name="connsiteX233" fmla="*/ 1322389 w 2047980"/>
                <a:gd name="connsiteY233" fmla="*/ 1331539 h 1895615"/>
                <a:gd name="connsiteX234" fmla="*/ 1306264 w 2047980"/>
                <a:gd name="connsiteY234" fmla="*/ 1331539 h 1895615"/>
                <a:gd name="connsiteX235" fmla="*/ 1299815 w 2047980"/>
                <a:gd name="connsiteY235" fmla="*/ 1336305 h 1895615"/>
                <a:gd name="connsiteX236" fmla="*/ 1291753 w 2047980"/>
                <a:gd name="connsiteY236" fmla="*/ 1336305 h 1895615"/>
                <a:gd name="connsiteX237" fmla="*/ 1294977 w 2047980"/>
                <a:gd name="connsiteY237" fmla="*/ 143006 h 1895615"/>
                <a:gd name="connsiteX238" fmla="*/ 1248217 w 2047980"/>
                <a:gd name="connsiteY238" fmla="*/ 50847 h 1895615"/>
                <a:gd name="connsiteX239" fmla="*/ 1198232 w 2047980"/>
                <a:gd name="connsiteY239" fmla="*/ 50847 h 189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2047980" h="1895615">
                  <a:moveTo>
                    <a:pt x="0" y="485126"/>
                  </a:moveTo>
                  <a:lnTo>
                    <a:pt x="0" y="907963"/>
                  </a:lnTo>
                  <a:lnTo>
                    <a:pt x="3424" y="579966"/>
                  </a:lnTo>
                  <a:lnTo>
                    <a:pt x="6649" y="486218"/>
                  </a:lnTo>
                  <a:close/>
                  <a:moveTo>
                    <a:pt x="1170821" y="0"/>
                  </a:moveTo>
                  <a:lnTo>
                    <a:pt x="806412" y="0"/>
                  </a:lnTo>
                  <a:lnTo>
                    <a:pt x="806412" y="50847"/>
                  </a:lnTo>
                  <a:lnTo>
                    <a:pt x="709667" y="50847"/>
                  </a:lnTo>
                  <a:lnTo>
                    <a:pt x="704830" y="1358551"/>
                  </a:lnTo>
                  <a:lnTo>
                    <a:pt x="693543" y="1347428"/>
                  </a:lnTo>
                  <a:lnTo>
                    <a:pt x="693543" y="1328361"/>
                  </a:lnTo>
                  <a:lnTo>
                    <a:pt x="690318" y="1185355"/>
                  </a:lnTo>
                  <a:lnTo>
                    <a:pt x="690318" y="1174233"/>
                  </a:lnTo>
                  <a:lnTo>
                    <a:pt x="682256" y="1174233"/>
                  </a:lnTo>
                  <a:lnTo>
                    <a:pt x="679031" y="1174233"/>
                  </a:lnTo>
                  <a:lnTo>
                    <a:pt x="679031" y="1185355"/>
                  </a:lnTo>
                  <a:lnTo>
                    <a:pt x="679031" y="1204423"/>
                  </a:lnTo>
                  <a:lnTo>
                    <a:pt x="638720" y="1204423"/>
                  </a:lnTo>
                  <a:lnTo>
                    <a:pt x="638720" y="1201245"/>
                  </a:lnTo>
                  <a:lnTo>
                    <a:pt x="630658" y="1185355"/>
                  </a:lnTo>
                  <a:lnTo>
                    <a:pt x="630658" y="1101141"/>
                  </a:lnTo>
                  <a:lnTo>
                    <a:pt x="619371" y="1074129"/>
                  </a:lnTo>
                  <a:lnTo>
                    <a:pt x="619371" y="988326"/>
                  </a:lnTo>
                  <a:lnTo>
                    <a:pt x="596797" y="891400"/>
                  </a:lnTo>
                  <a:lnTo>
                    <a:pt x="600022" y="891400"/>
                  </a:lnTo>
                  <a:lnTo>
                    <a:pt x="600022" y="869155"/>
                  </a:lnTo>
                  <a:lnTo>
                    <a:pt x="591960" y="869155"/>
                  </a:lnTo>
                  <a:lnTo>
                    <a:pt x="580673" y="869155"/>
                  </a:lnTo>
                  <a:lnTo>
                    <a:pt x="580673" y="880277"/>
                  </a:lnTo>
                  <a:lnTo>
                    <a:pt x="577448" y="880277"/>
                  </a:lnTo>
                  <a:lnTo>
                    <a:pt x="577448" y="904112"/>
                  </a:lnTo>
                  <a:lnTo>
                    <a:pt x="580673" y="904112"/>
                  </a:lnTo>
                  <a:lnTo>
                    <a:pt x="564549" y="969259"/>
                  </a:lnTo>
                  <a:lnTo>
                    <a:pt x="545199" y="764284"/>
                  </a:lnTo>
                  <a:lnTo>
                    <a:pt x="553262" y="764284"/>
                  </a:lnTo>
                  <a:lnTo>
                    <a:pt x="553262" y="761106"/>
                  </a:lnTo>
                  <a:lnTo>
                    <a:pt x="553262" y="745217"/>
                  </a:lnTo>
                  <a:lnTo>
                    <a:pt x="541975" y="745217"/>
                  </a:lnTo>
                  <a:lnTo>
                    <a:pt x="530688" y="591089"/>
                  </a:lnTo>
                  <a:lnTo>
                    <a:pt x="537137" y="591089"/>
                  </a:lnTo>
                  <a:lnTo>
                    <a:pt x="537137" y="552954"/>
                  </a:lnTo>
                  <a:lnTo>
                    <a:pt x="537137" y="490985"/>
                  </a:lnTo>
                  <a:lnTo>
                    <a:pt x="503276" y="490985"/>
                  </a:lnTo>
                  <a:lnTo>
                    <a:pt x="503276" y="552954"/>
                  </a:lnTo>
                  <a:lnTo>
                    <a:pt x="503276" y="591089"/>
                  </a:lnTo>
                  <a:lnTo>
                    <a:pt x="509726" y="591089"/>
                  </a:lnTo>
                  <a:lnTo>
                    <a:pt x="509726" y="594267"/>
                  </a:lnTo>
                  <a:lnTo>
                    <a:pt x="498439" y="745217"/>
                  </a:lnTo>
                  <a:lnTo>
                    <a:pt x="490377" y="745217"/>
                  </a:lnTo>
                  <a:lnTo>
                    <a:pt x="490377" y="749984"/>
                  </a:lnTo>
                  <a:lnTo>
                    <a:pt x="490377" y="761106"/>
                  </a:lnTo>
                  <a:lnTo>
                    <a:pt x="490377" y="764284"/>
                  </a:lnTo>
                  <a:lnTo>
                    <a:pt x="498439" y="764284"/>
                  </a:lnTo>
                  <a:lnTo>
                    <a:pt x="479090" y="969259"/>
                  </a:lnTo>
                  <a:lnTo>
                    <a:pt x="462966" y="899345"/>
                  </a:lnTo>
                  <a:lnTo>
                    <a:pt x="462966" y="891400"/>
                  </a:lnTo>
                  <a:lnTo>
                    <a:pt x="467803" y="891400"/>
                  </a:lnTo>
                  <a:lnTo>
                    <a:pt x="467803" y="869155"/>
                  </a:lnTo>
                  <a:lnTo>
                    <a:pt x="454904" y="869155"/>
                  </a:lnTo>
                  <a:lnTo>
                    <a:pt x="448454" y="869155"/>
                  </a:lnTo>
                  <a:lnTo>
                    <a:pt x="448454" y="880277"/>
                  </a:lnTo>
                  <a:lnTo>
                    <a:pt x="448454" y="904112"/>
                  </a:lnTo>
                  <a:lnTo>
                    <a:pt x="451679" y="904112"/>
                  </a:lnTo>
                  <a:lnTo>
                    <a:pt x="432330" y="988326"/>
                  </a:lnTo>
                  <a:lnTo>
                    <a:pt x="429105" y="996271"/>
                  </a:lnTo>
                  <a:lnTo>
                    <a:pt x="429105" y="1074129"/>
                  </a:lnTo>
                  <a:lnTo>
                    <a:pt x="421043" y="1101141"/>
                  </a:lnTo>
                  <a:lnTo>
                    <a:pt x="421043" y="1104319"/>
                  </a:lnTo>
                  <a:lnTo>
                    <a:pt x="421043" y="1185355"/>
                  </a:lnTo>
                  <a:lnTo>
                    <a:pt x="408143" y="1201245"/>
                  </a:lnTo>
                  <a:lnTo>
                    <a:pt x="408143" y="1204423"/>
                  </a:lnTo>
                  <a:lnTo>
                    <a:pt x="393631" y="1204423"/>
                  </a:lnTo>
                  <a:lnTo>
                    <a:pt x="393631" y="1188533"/>
                  </a:lnTo>
                  <a:lnTo>
                    <a:pt x="380732" y="1188533"/>
                  </a:lnTo>
                  <a:lnTo>
                    <a:pt x="380732" y="1131331"/>
                  </a:lnTo>
                  <a:lnTo>
                    <a:pt x="380732" y="1128153"/>
                  </a:lnTo>
                  <a:lnTo>
                    <a:pt x="374282" y="1128153"/>
                  </a:lnTo>
                  <a:lnTo>
                    <a:pt x="350096" y="912056"/>
                  </a:lnTo>
                  <a:lnTo>
                    <a:pt x="361383" y="912056"/>
                  </a:lnTo>
                  <a:lnTo>
                    <a:pt x="361383" y="853265"/>
                  </a:lnTo>
                  <a:lnTo>
                    <a:pt x="333972" y="853265"/>
                  </a:lnTo>
                  <a:lnTo>
                    <a:pt x="333972" y="912056"/>
                  </a:lnTo>
                  <a:lnTo>
                    <a:pt x="342034" y="912056"/>
                  </a:lnTo>
                  <a:lnTo>
                    <a:pt x="322685" y="1128153"/>
                  </a:lnTo>
                  <a:lnTo>
                    <a:pt x="311398" y="1128153"/>
                  </a:lnTo>
                  <a:lnTo>
                    <a:pt x="311398" y="1188533"/>
                  </a:lnTo>
                  <a:lnTo>
                    <a:pt x="300111" y="1188533"/>
                  </a:lnTo>
                  <a:lnTo>
                    <a:pt x="300111" y="1204423"/>
                  </a:lnTo>
                  <a:lnTo>
                    <a:pt x="275924" y="1204423"/>
                  </a:lnTo>
                  <a:lnTo>
                    <a:pt x="267862" y="1185355"/>
                  </a:lnTo>
                  <a:lnTo>
                    <a:pt x="267862" y="1093196"/>
                  </a:lnTo>
                  <a:lnTo>
                    <a:pt x="264637" y="1093196"/>
                  </a:lnTo>
                  <a:lnTo>
                    <a:pt x="264637" y="1088430"/>
                  </a:lnTo>
                  <a:lnTo>
                    <a:pt x="259800" y="1085252"/>
                  </a:lnTo>
                  <a:lnTo>
                    <a:pt x="259800" y="980381"/>
                  </a:lnTo>
                  <a:lnTo>
                    <a:pt x="259800" y="977203"/>
                  </a:lnTo>
                  <a:lnTo>
                    <a:pt x="256575" y="977203"/>
                  </a:lnTo>
                  <a:lnTo>
                    <a:pt x="256575" y="969259"/>
                  </a:lnTo>
                  <a:lnTo>
                    <a:pt x="253350" y="969259"/>
                  </a:lnTo>
                  <a:lnTo>
                    <a:pt x="237226" y="904112"/>
                  </a:lnTo>
                  <a:lnTo>
                    <a:pt x="240451" y="904112"/>
                  </a:lnTo>
                  <a:lnTo>
                    <a:pt x="240451" y="885044"/>
                  </a:lnTo>
                  <a:lnTo>
                    <a:pt x="237226" y="885044"/>
                  </a:lnTo>
                  <a:lnTo>
                    <a:pt x="237226" y="869155"/>
                  </a:lnTo>
                  <a:lnTo>
                    <a:pt x="225939" y="869155"/>
                  </a:lnTo>
                  <a:lnTo>
                    <a:pt x="217877" y="869155"/>
                  </a:lnTo>
                  <a:lnTo>
                    <a:pt x="217877" y="891400"/>
                  </a:lnTo>
                  <a:lnTo>
                    <a:pt x="221102" y="891400"/>
                  </a:lnTo>
                  <a:lnTo>
                    <a:pt x="206590" y="958136"/>
                  </a:lnTo>
                  <a:lnTo>
                    <a:pt x="185628" y="761106"/>
                  </a:lnTo>
                  <a:lnTo>
                    <a:pt x="198528" y="756339"/>
                  </a:lnTo>
                  <a:lnTo>
                    <a:pt x="198528" y="742039"/>
                  </a:lnTo>
                  <a:lnTo>
                    <a:pt x="193691" y="737272"/>
                  </a:lnTo>
                  <a:lnTo>
                    <a:pt x="185628" y="737272"/>
                  </a:lnTo>
                  <a:lnTo>
                    <a:pt x="174342" y="587911"/>
                  </a:lnTo>
                  <a:lnTo>
                    <a:pt x="182404" y="587911"/>
                  </a:lnTo>
                  <a:lnTo>
                    <a:pt x="182404" y="545009"/>
                  </a:lnTo>
                  <a:lnTo>
                    <a:pt x="182404" y="483040"/>
                  </a:lnTo>
                  <a:lnTo>
                    <a:pt x="146930" y="483040"/>
                  </a:lnTo>
                  <a:lnTo>
                    <a:pt x="146930" y="545009"/>
                  </a:lnTo>
                  <a:lnTo>
                    <a:pt x="146930" y="587911"/>
                  </a:lnTo>
                  <a:lnTo>
                    <a:pt x="154992" y="587911"/>
                  </a:lnTo>
                  <a:lnTo>
                    <a:pt x="143705" y="737272"/>
                  </a:lnTo>
                  <a:lnTo>
                    <a:pt x="132418" y="737272"/>
                  </a:lnTo>
                  <a:lnTo>
                    <a:pt x="132418" y="753162"/>
                  </a:lnTo>
                  <a:lnTo>
                    <a:pt x="132418" y="756339"/>
                  </a:lnTo>
                  <a:lnTo>
                    <a:pt x="138868" y="756339"/>
                  </a:lnTo>
                  <a:lnTo>
                    <a:pt x="119519" y="958136"/>
                  </a:lnTo>
                  <a:lnTo>
                    <a:pt x="108232" y="904112"/>
                  </a:lnTo>
                  <a:lnTo>
                    <a:pt x="108232" y="880277"/>
                  </a:lnTo>
                  <a:lnTo>
                    <a:pt x="100170" y="880277"/>
                  </a:lnTo>
                  <a:lnTo>
                    <a:pt x="100170" y="872333"/>
                  </a:lnTo>
                  <a:lnTo>
                    <a:pt x="92108" y="872333"/>
                  </a:lnTo>
                  <a:lnTo>
                    <a:pt x="84046" y="872333"/>
                  </a:lnTo>
                  <a:lnTo>
                    <a:pt x="84046" y="891400"/>
                  </a:lnTo>
                  <a:lnTo>
                    <a:pt x="88883" y="891400"/>
                  </a:lnTo>
                  <a:lnTo>
                    <a:pt x="69534" y="969259"/>
                  </a:lnTo>
                  <a:lnTo>
                    <a:pt x="64697" y="969259"/>
                  </a:lnTo>
                  <a:lnTo>
                    <a:pt x="61472" y="969259"/>
                  </a:lnTo>
                  <a:lnTo>
                    <a:pt x="61472" y="1085252"/>
                  </a:lnTo>
                  <a:lnTo>
                    <a:pt x="53410" y="1088430"/>
                  </a:lnTo>
                  <a:lnTo>
                    <a:pt x="53410" y="1112264"/>
                  </a:lnTo>
                  <a:lnTo>
                    <a:pt x="53410" y="1185355"/>
                  </a:lnTo>
                  <a:lnTo>
                    <a:pt x="42123" y="1201245"/>
                  </a:lnTo>
                  <a:lnTo>
                    <a:pt x="42123" y="1204423"/>
                  </a:lnTo>
                  <a:lnTo>
                    <a:pt x="17936" y="1204423"/>
                  </a:lnTo>
                  <a:lnTo>
                    <a:pt x="14711" y="1185355"/>
                  </a:lnTo>
                  <a:lnTo>
                    <a:pt x="14711" y="1174233"/>
                  </a:lnTo>
                  <a:lnTo>
                    <a:pt x="6649" y="1174233"/>
                  </a:lnTo>
                  <a:lnTo>
                    <a:pt x="6649" y="1185355"/>
                  </a:lnTo>
                  <a:lnTo>
                    <a:pt x="0" y="1303297"/>
                  </a:lnTo>
                  <a:lnTo>
                    <a:pt x="0" y="1895615"/>
                  </a:lnTo>
                  <a:lnTo>
                    <a:pt x="2047980" y="1895615"/>
                  </a:lnTo>
                  <a:lnTo>
                    <a:pt x="2047980" y="1328361"/>
                  </a:lnTo>
                  <a:lnTo>
                    <a:pt x="2041530" y="1328361"/>
                  </a:lnTo>
                  <a:lnTo>
                    <a:pt x="2041530" y="1301349"/>
                  </a:lnTo>
                  <a:lnTo>
                    <a:pt x="2036693" y="1301349"/>
                  </a:lnTo>
                  <a:lnTo>
                    <a:pt x="2033468" y="1301349"/>
                  </a:lnTo>
                  <a:lnTo>
                    <a:pt x="2033468" y="1328361"/>
                  </a:lnTo>
                  <a:lnTo>
                    <a:pt x="2014119" y="1328361"/>
                  </a:lnTo>
                  <a:lnTo>
                    <a:pt x="2014119" y="1309293"/>
                  </a:lnTo>
                  <a:lnTo>
                    <a:pt x="2006057" y="1304527"/>
                  </a:lnTo>
                  <a:lnTo>
                    <a:pt x="1994770" y="1304527"/>
                  </a:lnTo>
                  <a:lnTo>
                    <a:pt x="1994770" y="1282281"/>
                  </a:lnTo>
                  <a:lnTo>
                    <a:pt x="1989933" y="1282281"/>
                  </a:lnTo>
                  <a:lnTo>
                    <a:pt x="1986708" y="1282281"/>
                  </a:lnTo>
                  <a:lnTo>
                    <a:pt x="1986708" y="1304527"/>
                  </a:lnTo>
                  <a:lnTo>
                    <a:pt x="1954459" y="1304527"/>
                  </a:lnTo>
                  <a:lnTo>
                    <a:pt x="1959297" y="1115442"/>
                  </a:lnTo>
                  <a:lnTo>
                    <a:pt x="1931886" y="1112264"/>
                  </a:lnTo>
                  <a:lnTo>
                    <a:pt x="1893187" y="1112264"/>
                  </a:lnTo>
                  <a:lnTo>
                    <a:pt x="1880288" y="1104319"/>
                  </a:lnTo>
                  <a:lnTo>
                    <a:pt x="1877063" y="1104319"/>
                  </a:lnTo>
                  <a:lnTo>
                    <a:pt x="1869001" y="1101141"/>
                  </a:lnTo>
                  <a:lnTo>
                    <a:pt x="1869001" y="1093196"/>
                  </a:lnTo>
                  <a:lnTo>
                    <a:pt x="1849652" y="1088430"/>
                  </a:lnTo>
                  <a:lnTo>
                    <a:pt x="1841590" y="1088430"/>
                  </a:lnTo>
                  <a:lnTo>
                    <a:pt x="1825465" y="1061417"/>
                  </a:lnTo>
                  <a:lnTo>
                    <a:pt x="1802891" y="1034405"/>
                  </a:lnTo>
                  <a:lnTo>
                    <a:pt x="1778705" y="1015338"/>
                  </a:lnTo>
                  <a:lnTo>
                    <a:pt x="1748069" y="999449"/>
                  </a:lnTo>
                  <a:lnTo>
                    <a:pt x="1717433" y="993093"/>
                  </a:lnTo>
                  <a:lnTo>
                    <a:pt x="1717433" y="950191"/>
                  </a:lnTo>
                  <a:lnTo>
                    <a:pt x="1720658" y="950191"/>
                  </a:lnTo>
                  <a:lnTo>
                    <a:pt x="1720658" y="945424"/>
                  </a:lnTo>
                  <a:lnTo>
                    <a:pt x="1720658" y="942246"/>
                  </a:lnTo>
                  <a:lnTo>
                    <a:pt x="1717433" y="942246"/>
                  </a:lnTo>
                  <a:lnTo>
                    <a:pt x="1712596" y="934302"/>
                  </a:lnTo>
                  <a:lnTo>
                    <a:pt x="1709371" y="931124"/>
                  </a:lnTo>
                  <a:lnTo>
                    <a:pt x="1701309" y="926357"/>
                  </a:lnTo>
                  <a:lnTo>
                    <a:pt x="1698084" y="923179"/>
                  </a:lnTo>
                  <a:lnTo>
                    <a:pt x="1690022" y="923179"/>
                  </a:lnTo>
                  <a:lnTo>
                    <a:pt x="1690022" y="899345"/>
                  </a:lnTo>
                  <a:lnTo>
                    <a:pt x="1685184" y="899345"/>
                  </a:lnTo>
                  <a:lnTo>
                    <a:pt x="1677122" y="899345"/>
                  </a:lnTo>
                  <a:lnTo>
                    <a:pt x="1677122" y="923179"/>
                  </a:lnTo>
                  <a:lnTo>
                    <a:pt x="1673897" y="923179"/>
                  </a:lnTo>
                  <a:lnTo>
                    <a:pt x="1665835" y="926357"/>
                  </a:lnTo>
                  <a:lnTo>
                    <a:pt x="1662610" y="931124"/>
                  </a:lnTo>
                  <a:lnTo>
                    <a:pt x="1657773" y="934302"/>
                  </a:lnTo>
                  <a:lnTo>
                    <a:pt x="1654548" y="942246"/>
                  </a:lnTo>
                  <a:lnTo>
                    <a:pt x="1649711" y="942246"/>
                  </a:lnTo>
                  <a:lnTo>
                    <a:pt x="1649711" y="945424"/>
                  </a:lnTo>
                  <a:lnTo>
                    <a:pt x="1649711" y="950191"/>
                  </a:lnTo>
                  <a:lnTo>
                    <a:pt x="1654548" y="950191"/>
                  </a:lnTo>
                  <a:lnTo>
                    <a:pt x="1654548" y="993093"/>
                  </a:lnTo>
                  <a:lnTo>
                    <a:pt x="1622300" y="999449"/>
                  </a:lnTo>
                  <a:lnTo>
                    <a:pt x="1591664" y="1015338"/>
                  </a:lnTo>
                  <a:lnTo>
                    <a:pt x="1564252" y="1034405"/>
                  </a:lnTo>
                  <a:lnTo>
                    <a:pt x="1541679" y="1061417"/>
                  </a:lnTo>
                  <a:lnTo>
                    <a:pt x="1528779" y="1088430"/>
                  </a:lnTo>
                  <a:lnTo>
                    <a:pt x="1517492" y="1088430"/>
                  </a:lnTo>
                  <a:lnTo>
                    <a:pt x="1498143" y="1093196"/>
                  </a:lnTo>
                  <a:lnTo>
                    <a:pt x="1498143" y="1101141"/>
                  </a:lnTo>
                  <a:lnTo>
                    <a:pt x="1494918" y="1104319"/>
                  </a:lnTo>
                  <a:lnTo>
                    <a:pt x="1478794" y="1104319"/>
                  </a:lnTo>
                  <a:lnTo>
                    <a:pt x="1478794" y="1107497"/>
                  </a:lnTo>
                  <a:lnTo>
                    <a:pt x="1473957" y="1112264"/>
                  </a:lnTo>
                  <a:lnTo>
                    <a:pt x="1432034" y="1112264"/>
                  </a:lnTo>
                  <a:lnTo>
                    <a:pt x="1407847" y="1115442"/>
                  </a:lnTo>
                  <a:lnTo>
                    <a:pt x="1412684" y="1309293"/>
                  </a:lnTo>
                  <a:lnTo>
                    <a:pt x="1385273" y="1309293"/>
                  </a:lnTo>
                  <a:lnTo>
                    <a:pt x="1385273" y="1282281"/>
                  </a:lnTo>
                  <a:lnTo>
                    <a:pt x="1380436" y="1282281"/>
                  </a:lnTo>
                  <a:lnTo>
                    <a:pt x="1377211" y="1282281"/>
                  </a:lnTo>
                  <a:lnTo>
                    <a:pt x="1377211" y="1309293"/>
                  </a:lnTo>
                  <a:lnTo>
                    <a:pt x="1365924" y="1309293"/>
                  </a:lnTo>
                  <a:lnTo>
                    <a:pt x="1357862" y="1312471"/>
                  </a:lnTo>
                  <a:lnTo>
                    <a:pt x="1357862" y="1331539"/>
                  </a:lnTo>
                  <a:lnTo>
                    <a:pt x="1333676" y="1331539"/>
                  </a:lnTo>
                  <a:lnTo>
                    <a:pt x="1330451" y="1301349"/>
                  </a:lnTo>
                  <a:lnTo>
                    <a:pt x="1325613" y="1301349"/>
                  </a:lnTo>
                  <a:lnTo>
                    <a:pt x="1322389" y="1301349"/>
                  </a:lnTo>
                  <a:lnTo>
                    <a:pt x="1322389" y="1331539"/>
                  </a:lnTo>
                  <a:lnTo>
                    <a:pt x="1306264" y="1331539"/>
                  </a:lnTo>
                  <a:lnTo>
                    <a:pt x="1299815" y="1336305"/>
                  </a:lnTo>
                  <a:lnTo>
                    <a:pt x="1291753" y="1336305"/>
                  </a:lnTo>
                  <a:lnTo>
                    <a:pt x="1294977" y="143006"/>
                  </a:lnTo>
                  <a:lnTo>
                    <a:pt x="1248217" y="50847"/>
                  </a:lnTo>
                  <a:lnTo>
                    <a:pt x="1198232" y="50847"/>
                  </a:lnTo>
                  <a:close/>
                </a:path>
              </a:pathLst>
            </a:custGeom>
            <a:solidFill>
              <a:schemeClr val="bg1">
                <a:lumMod val="85000"/>
                <a:alpha val="50000"/>
              </a:schemeClr>
            </a:solidFill>
            <a:ln>
              <a:noFill/>
            </a:ln>
          </p:spPr>
          <p:txBody>
            <a:bodyPr/>
            <a:lstStyle/>
            <a:p>
              <a:endParaRPr lang="id-ID" sz="1800">
                <a:solidFill>
                  <a:schemeClr val="tx1"/>
                </a:solidFill>
              </a:endParaRPr>
            </a:p>
          </p:txBody>
        </p:sp>
      </p:gr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0/12/23</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 Id="rId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F0B227CE-C434-421A-A201-B0DFAA99D5B1}" type="datetimeFigureOut">
              <a:rPr lang="zh-CN" altLang="en-US"/>
              <a:t>2020/12/23</a:t>
            </a:fld>
            <a:endParaRPr lang="zh-CN" altLang="en-US"/>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789AF741-F64B-4C7B-9A70-F3D0EE07070E}"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2051" name="文本占位符 2"/>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rgbClr val="000000">
                    <a:tint val="75000"/>
                  </a:srgbClr>
                </a:solidFill>
                <a:latin typeface="+mn-lt"/>
                <a:ea typeface="+mn-ea"/>
              </a:defRPr>
            </a:lvl1pPr>
          </a:lstStyle>
          <a:p>
            <a:pPr>
              <a:defRPr/>
            </a:pPr>
            <a:fld id="{AE604AFC-06DE-4157-AEA4-3EC0AFC228B7}" type="datetimeFigureOut">
              <a:rPr lang="zh-CN" altLang="en-US"/>
              <a:t>2020/12/23</a:t>
            </a:fld>
            <a:endParaRPr lang="zh-CN" altLang="en-US"/>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rgbClr val="000000">
                    <a:tint val="75000"/>
                  </a:srgbClr>
                </a:solidFill>
                <a:latin typeface="+mn-lt"/>
                <a:ea typeface="+mn-ea"/>
              </a:defRPr>
            </a:lvl1pPr>
          </a:lstStyle>
          <a:p>
            <a:pPr>
              <a:defRPr/>
            </a:pPr>
            <a:endParaRPr lang="zh-CN" altLang="en-US"/>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a:solidFill>
                  <a:srgbClr val="000000">
                    <a:tint val="75000"/>
                  </a:srgbClr>
                </a:solidFill>
                <a:latin typeface="+mn-lt"/>
                <a:ea typeface="+mn-ea"/>
              </a:defRPr>
            </a:lvl1pPr>
          </a:lstStyle>
          <a:p>
            <a:pPr>
              <a:defRPr/>
            </a:pPr>
            <a:fld id="{3D7D21AB-9FFF-423A-BB12-CA9E6F4A3DA0}" type="slidenum">
              <a:rPr lang="zh-CN" altLang="en-US"/>
              <a:t>‹#›</a:t>
            </a:fld>
            <a:endParaRPr lang="zh-CN" altLang="en-US"/>
          </a:p>
        </p:txBody>
      </p:sp>
      <p:grpSp>
        <p:nvGrpSpPr>
          <p:cNvPr id="10" name="Group 3"/>
          <p:cNvGrpSpPr/>
          <p:nvPr userDrawn="1"/>
        </p:nvGrpSpPr>
        <p:grpSpPr bwMode="auto">
          <a:xfrm>
            <a:off x="1588" y="4121150"/>
            <a:ext cx="12190412" cy="2747963"/>
            <a:chOff x="1184" y="4120681"/>
            <a:chExt cx="12190816" cy="2747947"/>
          </a:xfrm>
        </p:grpSpPr>
        <p:sp>
          <p:nvSpPr>
            <p:cNvPr id="11" name="Freeform 13"/>
            <p:cNvSpPr/>
            <p:nvPr/>
          </p:nvSpPr>
          <p:spPr bwMode="auto">
            <a:xfrm>
              <a:off x="10161521" y="5374799"/>
              <a:ext cx="2030479" cy="1482716"/>
            </a:xfrm>
            <a:custGeom>
              <a:avLst/>
              <a:gdLst>
                <a:gd name="T0" fmla="*/ 1230 w 1276"/>
                <a:gd name="T1" fmla="*/ 748 h 933"/>
                <a:gd name="T2" fmla="*/ 1221 w 1276"/>
                <a:gd name="T3" fmla="*/ 748 h 933"/>
                <a:gd name="T4" fmla="*/ 1206 w 1276"/>
                <a:gd name="T5" fmla="*/ 748 h 933"/>
                <a:gd name="T6" fmla="*/ 1211 w 1276"/>
                <a:gd name="T7" fmla="*/ 216 h 933"/>
                <a:gd name="T8" fmla="*/ 1218 w 1276"/>
                <a:gd name="T9" fmla="*/ 216 h 933"/>
                <a:gd name="T10" fmla="*/ 1221 w 1276"/>
                <a:gd name="T11" fmla="*/ 214 h 933"/>
                <a:gd name="T12" fmla="*/ 1218 w 1276"/>
                <a:gd name="T13" fmla="*/ 185 h 933"/>
                <a:gd name="T14" fmla="*/ 1206 w 1276"/>
                <a:gd name="T15" fmla="*/ 182 h 933"/>
                <a:gd name="T16" fmla="*/ 1192 w 1276"/>
                <a:gd name="T17" fmla="*/ 180 h 933"/>
                <a:gd name="T18" fmla="*/ 1182 w 1276"/>
                <a:gd name="T19" fmla="*/ 0 h 933"/>
                <a:gd name="T20" fmla="*/ 1172 w 1276"/>
                <a:gd name="T21" fmla="*/ 180 h 933"/>
                <a:gd name="T22" fmla="*/ 1158 w 1276"/>
                <a:gd name="T23" fmla="*/ 180 h 933"/>
                <a:gd name="T24" fmla="*/ 1143 w 1276"/>
                <a:gd name="T25" fmla="*/ 182 h 933"/>
                <a:gd name="T26" fmla="*/ 1141 w 1276"/>
                <a:gd name="T27" fmla="*/ 212 h 933"/>
                <a:gd name="T28" fmla="*/ 1143 w 1276"/>
                <a:gd name="T29" fmla="*/ 214 h 933"/>
                <a:gd name="T30" fmla="*/ 1151 w 1276"/>
                <a:gd name="T31" fmla="*/ 214 h 933"/>
                <a:gd name="T32" fmla="*/ 1071 w 1276"/>
                <a:gd name="T33" fmla="*/ 659 h 933"/>
                <a:gd name="T34" fmla="*/ 659 w 1276"/>
                <a:gd name="T35" fmla="*/ 496 h 933"/>
                <a:gd name="T36" fmla="*/ 666 w 1276"/>
                <a:gd name="T37" fmla="*/ 491 h 933"/>
                <a:gd name="T38" fmla="*/ 611 w 1276"/>
                <a:gd name="T39" fmla="*/ 430 h 933"/>
                <a:gd name="T40" fmla="*/ 620 w 1276"/>
                <a:gd name="T41" fmla="*/ 425 h 933"/>
                <a:gd name="T42" fmla="*/ 606 w 1276"/>
                <a:gd name="T43" fmla="*/ 420 h 933"/>
                <a:gd name="T44" fmla="*/ 608 w 1276"/>
                <a:gd name="T45" fmla="*/ 406 h 933"/>
                <a:gd name="T46" fmla="*/ 606 w 1276"/>
                <a:gd name="T47" fmla="*/ 389 h 933"/>
                <a:gd name="T48" fmla="*/ 594 w 1276"/>
                <a:gd name="T49" fmla="*/ 379 h 933"/>
                <a:gd name="T50" fmla="*/ 586 w 1276"/>
                <a:gd name="T51" fmla="*/ 377 h 933"/>
                <a:gd name="T52" fmla="*/ 569 w 1276"/>
                <a:gd name="T53" fmla="*/ 377 h 933"/>
                <a:gd name="T54" fmla="*/ 562 w 1276"/>
                <a:gd name="T55" fmla="*/ 379 h 933"/>
                <a:gd name="T56" fmla="*/ 552 w 1276"/>
                <a:gd name="T57" fmla="*/ 391 h 933"/>
                <a:gd name="T58" fmla="*/ 548 w 1276"/>
                <a:gd name="T59" fmla="*/ 399 h 933"/>
                <a:gd name="T60" fmla="*/ 548 w 1276"/>
                <a:gd name="T61" fmla="*/ 413 h 933"/>
                <a:gd name="T62" fmla="*/ 552 w 1276"/>
                <a:gd name="T63" fmla="*/ 423 h 933"/>
                <a:gd name="T64" fmla="*/ 538 w 1276"/>
                <a:gd name="T65" fmla="*/ 425 h 933"/>
                <a:gd name="T66" fmla="*/ 548 w 1276"/>
                <a:gd name="T67" fmla="*/ 430 h 933"/>
                <a:gd name="T68" fmla="*/ 519 w 1276"/>
                <a:gd name="T69" fmla="*/ 491 h 933"/>
                <a:gd name="T70" fmla="*/ 412 w 1276"/>
                <a:gd name="T71" fmla="*/ 491 h 933"/>
                <a:gd name="T72" fmla="*/ 402 w 1276"/>
                <a:gd name="T73" fmla="*/ 491 h 933"/>
                <a:gd name="T74" fmla="*/ 359 w 1276"/>
                <a:gd name="T75" fmla="*/ 464 h 933"/>
                <a:gd name="T76" fmla="*/ 366 w 1276"/>
                <a:gd name="T77" fmla="*/ 459 h 933"/>
                <a:gd name="T78" fmla="*/ 204 w 1276"/>
                <a:gd name="T79" fmla="*/ 447 h 933"/>
                <a:gd name="T80" fmla="*/ 194 w 1276"/>
                <a:gd name="T81" fmla="*/ 416 h 933"/>
                <a:gd name="T82" fmla="*/ 177 w 1276"/>
                <a:gd name="T83" fmla="*/ 391 h 933"/>
                <a:gd name="T84" fmla="*/ 155 w 1276"/>
                <a:gd name="T85" fmla="*/ 369 h 933"/>
                <a:gd name="T86" fmla="*/ 141 w 1276"/>
                <a:gd name="T87" fmla="*/ 360 h 933"/>
                <a:gd name="T88" fmla="*/ 114 w 1276"/>
                <a:gd name="T89" fmla="*/ 350 h 933"/>
                <a:gd name="T90" fmla="*/ 112 w 1276"/>
                <a:gd name="T91" fmla="*/ 348 h 933"/>
                <a:gd name="T92" fmla="*/ 97 w 1276"/>
                <a:gd name="T93" fmla="*/ 345 h 933"/>
                <a:gd name="T94" fmla="*/ 92 w 1276"/>
                <a:gd name="T95" fmla="*/ 345 h 933"/>
                <a:gd name="T96" fmla="*/ 88 w 1276"/>
                <a:gd name="T97" fmla="*/ 345 h 933"/>
                <a:gd name="T98" fmla="*/ 78 w 1276"/>
                <a:gd name="T99" fmla="*/ 263 h 933"/>
                <a:gd name="T100" fmla="*/ 73 w 1276"/>
                <a:gd name="T101" fmla="*/ 345 h 933"/>
                <a:gd name="T102" fmla="*/ 68 w 1276"/>
                <a:gd name="T103" fmla="*/ 345 h 933"/>
                <a:gd name="T104" fmla="*/ 51 w 1276"/>
                <a:gd name="T105" fmla="*/ 348 h 933"/>
                <a:gd name="T106" fmla="*/ 51 w 1276"/>
                <a:gd name="T107" fmla="*/ 348 h 933"/>
                <a:gd name="T108" fmla="*/ 37 w 1276"/>
                <a:gd name="T109" fmla="*/ 355 h 933"/>
                <a:gd name="T110" fmla="*/ 22 w 1276"/>
                <a:gd name="T111" fmla="*/ 360 h 933"/>
                <a:gd name="T112" fmla="*/ 0 w 1276"/>
                <a:gd name="T113" fmla="*/ 374 h 933"/>
                <a:gd name="T114" fmla="*/ 1276 w 1276"/>
                <a:gd name="T115" fmla="*/ 933 h 933"/>
                <a:gd name="T116" fmla="*/ 1233 w 1276"/>
                <a:gd name="T117" fmla="*/ 739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6" h="933">
                  <a:moveTo>
                    <a:pt x="1233" y="746"/>
                  </a:moveTo>
                  <a:lnTo>
                    <a:pt x="1230" y="748"/>
                  </a:lnTo>
                  <a:lnTo>
                    <a:pt x="1228" y="748"/>
                  </a:lnTo>
                  <a:lnTo>
                    <a:pt x="1221" y="748"/>
                  </a:lnTo>
                  <a:lnTo>
                    <a:pt x="1216" y="748"/>
                  </a:lnTo>
                  <a:lnTo>
                    <a:pt x="1206" y="748"/>
                  </a:lnTo>
                  <a:lnTo>
                    <a:pt x="1206" y="741"/>
                  </a:lnTo>
                  <a:lnTo>
                    <a:pt x="1211" y="216"/>
                  </a:lnTo>
                  <a:lnTo>
                    <a:pt x="1213" y="216"/>
                  </a:lnTo>
                  <a:lnTo>
                    <a:pt x="1218" y="216"/>
                  </a:lnTo>
                  <a:lnTo>
                    <a:pt x="1221" y="214"/>
                  </a:lnTo>
                  <a:lnTo>
                    <a:pt x="1221" y="214"/>
                  </a:lnTo>
                  <a:lnTo>
                    <a:pt x="1221" y="185"/>
                  </a:lnTo>
                  <a:lnTo>
                    <a:pt x="1218" y="185"/>
                  </a:lnTo>
                  <a:lnTo>
                    <a:pt x="1213" y="182"/>
                  </a:lnTo>
                  <a:lnTo>
                    <a:pt x="1206" y="182"/>
                  </a:lnTo>
                  <a:lnTo>
                    <a:pt x="1197" y="180"/>
                  </a:lnTo>
                  <a:lnTo>
                    <a:pt x="1192" y="180"/>
                  </a:lnTo>
                  <a:lnTo>
                    <a:pt x="1192" y="93"/>
                  </a:lnTo>
                  <a:lnTo>
                    <a:pt x="1182" y="0"/>
                  </a:lnTo>
                  <a:lnTo>
                    <a:pt x="1175" y="90"/>
                  </a:lnTo>
                  <a:lnTo>
                    <a:pt x="1172" y="180"/>
                  </a:lnTo>
                  <a:lnTo>
                    <a:pt x="1165" y="180"/>
                  </a:lnTo>
                  <a:lnTo>
                    <a:pt x="1158" y="180"/>
                  </a:lnTo>
                  <a:lnTo>
                    <a:pt x="1151" y="180"/>
                  </a:lnTo>
                  <a:lnTo>
                    <a:pt x="1143" y="182"/>
                  </a:lnTo>
                  <a:lnTo>
                    <a:pt x="1141" y="182"/>
                  </a:lnTo>
                  <a:lnTo>
                    <a:pt x="1141" y="212"/>
                  </a:lnTo>
                  <a:lnTo>
                    <a:pt x="1141" y="212"/>
                  </a:lnTo>
                  <a:lnTo>
                    <a:pt x="1143" y="214"/>
                  </a:lnTo>
                  <a:lnTo>
                    <a:pt x="1148" y="214"/>
                  </a:lnTo>
                  <a:lnTo>
                    <a:pt x="1151" y="214"/>
                  </a:lnTo>
                  <a:lnTo>
                    <a:pt x="1146" y="714"/>
                  </a:lnTo>
                  <a:lnTo>
                    <a:pt x="1071" y="659"/>
                  </a:lnTo>
                  <a:lnTo>
                    <a:pt x="661" y="651"/>
                  </a:lnTo>
                  <a:lnTo>
                    <a:pt x="659" y="496"/>
                  </a:lnTo>
                  <a:lnTo>
                    <a:pt x="666" y="496"/>
                  </a:lnTo>
                  <a:lnTo>
                    <a:pt x="666" y="491"/>
                  </a:lnTo>
                  <a:lnTo>
                    <a:pt x="611" y="491"/>
                  </a:lnTo>
                  <a:lnTo>
                    <a:pt x="611" y="430"/>
                  </a:lnTo>
                  <a:lnTo>
                    <a:pt x="620" y="428"/>
                  </a:lnTo>
                  <a:lnTo>
                    <a:pt x="620" y="425"/>
                  </a:lnTo>
                  <a:lnTo>
                    <a:pt x="603" y="423"/>
                  </a:lnTo>
                  <a:lnTo>
                    <a:pt x="606" y="420"/>
                  </a:lnTo>
                  <a:lnTo>
                    <a:pt x="608" y="413"/>
                  </a:lnTo>
                  <a:lnTo>
                    <a:pt x="608" y="406"/>
                  </a:lnTo>
                  <a:lnTo>
                    <a:pt x="608" y="399"/>
                  </a:lnTo>
                  <a:lnTo>
                    <a:pt x="606" y="389"/>
                  </a:lnTo>
                  <a:lnTo>
                    <a:pt x="601" y="384"/>
                  </a:lnTo>
                  <a:lnTo>
                    <a:pt x="594" y="379"/>
                  </a:lnTo>
                  <a:lnTo>
                    <a:pt x="586" y="377"/>
                  </a:lnTo>
                  <a:lnTo>
                    <a:pt x="586" y="377"/>
                  </a:lnTo>
                  <a:lnTo>
                    <a:pt x="577" y="374"/>
                  </a:lnTo>
                  <a:lnTo>
                    <a:pt x="569" y="377"/>
                  </a:lnTo>
                  <a:lnTo>
                    <a:pt x="569" y="377"/>
                  </a:lnTo>
                  <a:lnTo>
                    <a:pt x="562" y="379"/>
                  </a:lnTo>
                  <a:lnTo>
                    <a:pt x="557" y="384"/>
                  </a:lnTo>
                  <a:lnTo>
                    <a:pt x="552" y="391"/>
                  </a:lnTo>
                  <a:lnTo>
                    <a:pt x="548" y="399"/>
                  </a:lnTo>
                  <a:lnTo>
                    <a:pt x="548" y="399"/>
                  </a:lnTo>
                  <a:lnTo>
                    <a:pt x="548" y="406"/>
                  </a:lnTo>
                  <a:lnTo>
                    <a:pt x="548" y="413"/>
                  </a:lnTo>
                  <a:lnTo>
                    <a:pt x="552" y="420"/>
                  </a:lnTo>
                  <a:lnTo>
                    <a:pt x="552" y="423"/>
                  </a:lnTo>
                  <a:lnTo>
                    <a:pt x="552" y="423"/>
                  </a:lnTo>
                  <a:lnTo>
                    <a:pt x="538" y="425"/>
                  </a:lnTo>
                  <a:lnTo>
                    <a:pt x="538" y="430"/>
                  </a:lnTo>
                  <a:lnTo>
                    <a:pt x="548" y="430"/>
                  </a:lnTo>
                  <a:lnTo>
                    <a:pt x="550" y="491"/>
                  </a:lnTo>
                  <a:lnTo>
                    <a:pt x="519" y="491"/>
                  </a:lnTo>
                  <a:lnTo>
                    <a:pt x="509" y="491"/>
                  </a:lnTo>
                  <a:lnTo>
                    <a:pt x="412" y="491"/>
                  </a:lnTo>
                  <a:lnTo>
                    <a:pt x="412" y="491"/>
                  </a:lnTo>
                  <a:lnTo>
                    <a:pt x="402" y="491"/>
                  </a:lnTo>
                  <a:lnTo>
                    <a:pt x="359" y="491"/>
                  </a:lnTo>
                  <a:lnTo>
                    <a:pt x="359" y="464"/>
                  </a:lnTo>
                  <a:lnTo>
                    <a:pt x="366" y="464"/>
                  </a:lnTo>
                  <a:lnTo>
                    <a:pt x="366" y="459"/>
                  </a:lnTo>
                  <a:lnTo>
                    <a:pt x="206" y="459"/>
                  </a:lnTo>
                  <a:lnTo>
                    <a:pt x="204" y="447"/>
                  </a:lnTo>
                  <a:lnTo>
                    <a:pt x="201" y="430"/>
                  </a:lnTo>
                  <a:lnTo>
                    <a:pt x="194" y="416"/>
                  </a:lnTo>
                  <a:lnTo>
                    <a:pt x="187" y="403"/>
                  </a:lnTo>
                  <a:lnTo>
                    <a:pt x="177" y="391"/>
                  </a:lnTo>
                  <a:lnTo>
                    <a:pt x="167" y="379"/>
                  </a:lnTo>
                  <a:lnTo>
                    <a:pt x="155" y="369"/>
                  </a:lnTo>
                  <a:lnTo>
                    <a:pt x="141" y="362"/>
                  </a:lnTo>
                  <a:lnTo>
                    <a:pt x="141" y="360"/>
                  </a:lnTo>
                  <a:lnTo>
                    <a:pt x="126" y="355"/>
                  </a:lnTo>
                  <a:lnTo>
                    <a:pt x="114" y="350"/>
                  </a:lnTo>
                  <a:lnTo>
                    <a:pt x="114" y="348"/>
                  </a:lnTo>
                  <a:lnTo>
                    <a:pt x="112" y="348"/>
                  </a:lnTo>
                  <a:lnTo>
                    <a:pt x="112" y="348"/>
                  </a:lnTo>
                  <a:lnTo>
                    <a:pt x="97" y="345"/>
                  </a:lnTo>
                  <a:lnTo>
                    <a:pt x="95" y="345"/>
                  </a:lnTo>
                  <a:lnTo>
                    <a:pt x="92" y="345"/>
                  </a:lnTo>
                  <a:lnTo>
                    <a:pt x="90" y="345"/>
                  </a:lnTo>
                  <a:lnTo>
                    <a:pt x="88" y="345"/>
                  </a:lnTo>
                  <a:lnTo>
                    <a:pt x="90" y="263"/>
                  </a:lnTo>
                  <a:lnTo>
                    <a:pt x="78" y="263"/>
                  </a:lnTo>
                  <a:lnTo>
                    <a:pt x="75" y="345"/>
                  </a:lnTo>
                  <a:lnTo>
                    <a:pt x="73" y="345"/>
                  </a:lnTo>
                  <a:lnTo>
                    <a:pt x="71" y="345"/>
                  </a:lnTo>
                  <a:lnTo>
                    <a:pt x="68" y="345"/>
                  </a:lnTo>
                  <a:lnTo>
                    <a:pt x="54" y="348"/>
                  </a:lnTo>
                  <a:lnTo>
                    <a:pt x="51" y="348"/>
                  </a:lnTo>
                  <a:lnTo>
                    <a:pt x="51" y="348"/>
                  </a:lnTo>
                  <a:lnTo>
                    <a:pt x="51" y="348"/>
                  </a:lnTo>
                  <a:lnTo>
                    <a:pt x="51" y="350"/>
                  </a:lnTo>
                  <a:lnTo>
                    <a:pt x="37" y="355"/>
                  </a:lnTo>
                  <a:lnTo>
                    <a:pt x="22" y="360"/>
                  </a:lnTo>
                  <a:lnTo>
                    <a:pt x="22" y="360"/>
                  </a:lnTo>
                  <a:lnTo>
                    <a:pt x="8" y="369"/>
                  </a:lnTo>
                  <a:lnTo>
                    <a:pt x="0" y="374"/>
                  </a:lnTo>
                  <a:lnTo>
                    <a:pt x="0" y="933"/>
                  </a:lnTo>
                  <a:lnTo>
                    <a:pt x="1276" y="933"/>
                  </a:lnTo>
                  <a:lnTo>
                    <a:pt x="1276" y="739"/>
                  </a:lnTo>
                  <a:lnTo>
                    <a:pt x="1233" y="739"/>
                  </a:lnTo>
                  <a:lnTo>
                    <a:pt x="1233" y="746"/>
                  </a:lnTo>
                  <a:close/>
                </a:path>
              </a:pathLst>
            </a:custGeom>
            <a:solidFill>
              <a:schemeClr val="bg1">
                <a:lumMod val="85000"/>
                <a:alpha val="50000"/>
              </a:schemeClr>
            </a:solidFill>
            <a:ln>
              <a:noFill/>
            </a:ln>
          </p:spPr>
          <p:txBody>
            <a:bodyPr/>
            <a:lstStyle/>
            <a:p>
              <a:pPr>
                <a:defRPr/>
              </a:pPr>
              <a:endParaRPr lang="id-ID"/>
            </a:p>
          </p:txBody>
        </p:sp>
        <p:sp>
          <p:nvSpPr>
            <p:cNvPr id="12" name="Freeform 15"/>
            <p:cNvSpPr/>
            <p:nvPr/>
          </p:nvSpPr>
          <p:spPr bwMode="auto">
            <a:xfrm>
              <a:off x="8105640" y="4968401"/>
              <a:ext cx="2055881" cy="1897052"/>
            </a:xfrm>
            <a:custGeom>
              <a:avLst/>
              <a:gdLst>
                <a:gd name="T0" fmla="*/ 1278 w 1278"/>
                <a:gd name="T1" fmla="*/ 836 h 1193"/>
                <a:gd name="T2" fmla="*/ 1271 w 1278"/>
                <a:gd name="T3" fmla="*/ 819 h 1193"/>
                <a:gd name="T4" fmla="*/ 1252 w 1278"/>
                <a:gd name="T5" fmla="*/ 821 h 1193"/>
                <a:gd name="T6" fmla="*/ 1242 w 1278"/>
                <a:gd name="T7" fmla="*/ 807 h 1193"/>
                <a:gd name="T8" fmla="*/ 1206 w 1278"/>
                <a:gd name="T9" fmla="*/ 700 h 1193"/>
                <a:gd name="T10" fmla="*/ 1167 w 1278"/>
                <a:gd name="T11" fmla="*/ 693 h 1193"/>
                <a:gd name="T12" fmla="*/ 1126 w 1278"/>
                <a:gd name="T13" fmla="*/ 651 h 1193"/>
                <a:gd name="T14" fmla="*/ 1075 w 1278"/>
                <a:gd name="T15" fmla="*/ 598 h 1193"/>
                <a:gd name="T16" fmla="*/ 1068 w 1278"/>
                <a:gd name="T17" fmla="*/ 586 h 1193"/>
                <a:gd name="T18" fmla="*/ 1053 w 1278"/>
                <a:gd name="T19" fmla="*/ 566 h 1193"/>
                <a:gd name="T20" fmla="*/ 1048 w 1278"/>
                <a:gd name="T21" fmla="*/ 581 h 1193"/>
                <a:gd name="T22" fmla="*/ 1034 w 1278"/>
                <a:gd name="T23" fmla="*/ 593 h 1193"/>
                <a:gd name="T24" fmla="*/ 1034 w 1278"/>
                <a:gd name="T25" fmla="*/ 625 h 1193"/>
                <a:gd name="T26" fmla="*/ 956 w 1278"/>
                <a:gd name="T27" fmla="*/ 685 h 1193"/>
                <a:gd name="T28" fmla="*/ 925 w 1278"/>
                <a:gd name="T29" fmla="*/ 695 h 1193"/>
                <a:gd name="T30" fmla="*/ 884 w 1278"/>
                <a:gd name="T31" fmla="*/ 824 h 1193"/>
                <a:gd name="T32" fmla="*/ 864 w 1278"/>
                <a:gd name="T33" fmla="*/ 807 h 1193"/>
                <a:gd name="T34" fmla="*/ 850 w 1278"/>
                <a:gd name="T35" fmla="*/ 838 h 1193"/>
                <a:gd name="T36" fmla="*/ 833 w 1278"/>
                <a:gd name="T37" fmla="*/ 819 h 1193"/>
                <a:gd name="T38" fmla="*/ 814 w 1278"/>
                <a:gd name="T39" fmla="*/ 841 h 1193"/>
                <a:gd name="T40" fmla="*/ 751 w 1278"/>
                <a:gd name="T41" fmla="*/ 32 h 1193"/>
                <a:gd name="T42" fmla="*/ 445 w 1278"/>
                <a:gd name="T43" fmla="*/ 855 h 1193"/>
                <a:gd name="T44" fmla="*/ 431 w 1278"/>
                <a:gd name="T45" fmla="*/ 739 h 1193"/>
                <a:gd name="T46" fmla="*/ 404 w 1278"/>
                <a:gd name="T47" fmla="*/ 756 h 1193"/>
                <a:gd name="T48" fmla="*/ 378 w 1278"/>
                <a:gd name="T49" fmla="*/ 561 h 1193"/>
                <a:gd name="T50" fmla="*/ 375 w 1278"/>
                <a:gd name="T51" fmla="*/ 547 h 1193"/>
                <a:gd name="T52" fmla="*/ 368 w 1278"/>
                <a:gd name="T53" fmla="*/ 569 h 1193"/>
                <a:gd name="T54" fmla="*/ 351 w 1278"/>
                <a:gd name="T55" fmla="*/ 479 h 1193"/>
                <a:gd name="T56" fmla="*/ 341 w 1278"/>
                <a:gd name="T57" fmla="*/ 348 h 1193"/>
                <a:gd name="T58" fmla="*/ 324 w 1278"/>
                <a:gd name="T59" fmla="*/ 372 h 1193"/>
                <a:gd name="T60" fmla="*/ 312 w 1278"/>
                <a:gd name="T61" fmla="*/ 479 h 1193"/>
                <a:gd name="T62" fmla="*/ 295 w 1278"/>
                <a:gd name="T63" fmla="*/ 561 h 1193"/>
                <a:gd name="T64" fmla="*/ 290 w 1278"/>
                <a:gd name="T65" fmla="*/ 547 h 1193"/>
                <a:gd name="T66" fmla="*/ 288 w 1278"/>
                <a:gd name="T67" fmla="*/ 569 h 1193"/>
                <a:gd name="T68" fmla="*/ 269 w 1278"/>
                <a:gd name="T69" fmla="*/ 693 h 1193"/>
                <a:gd name="T70" fmla="*/ 269 w 1278"/>
                <a:gd name="T71" fmla="*/ 695 h 1193"/>
                <a:gd name="T72" fmla="*/ 261 w 1278"/>
                <a:gd name="T73" fmla="*/ 758 h 1193"/>
                <a:gd name="T74" fmla="*/ 244 w 1278"/>
                <a:gd name="T75" fmla="*/ 712 h 1193"/>
                <a:gd name="T76" fmla="*/ 232 w 1278"/>
                <a:gd name="T77" fmla="*/ 574 h 1193"/>
                <a:gd name="T78" fmla="*/ 208 w 1278"/>
                <a:gd name="T79" fmla="*/ 710 h 1193"/>
                <a:gd name="T80" fmla="*/ 194 w 1278"/>
                <a:gd name="T81" fmla="*/ 748 h 1193"/>
                <a:gd name="T82" fmla="*/ 174 w 1278"/>
                <a:gd name="T83" fmla="*/ 688 h 1193"/>
                <a:gd name="T84" fmla="*/ 172 w 1278"/>
                <a:gd name="T85" fmla="*/ 685 h 1193"/>
                <a:gd name="T86" fmla="*/ 169 w 1278"/>
                <a:gd name="T87" fmla="*/ 615 h 1193"/>
                <a:gd name="T88" fmla="*/ 167 w 1278"/>
                <a:gd name="T89" fmla="*/ 610 h 1193"/>
                <a:gd name="T90" fmla="*/ 157 w 1278"/>
                <a:gd name="T91" fmla="*/ 557 h 1193"/>
                <a:gd name="T92" fmla="*/ 148 w 1278"/>
                <a:gd name="T93" fmla="*/ 547 h 1193"/>
                <a:gd name="T94" fmla="*/ 123 w 1278"/>
                <a:gd name="T95" fmla="*/ 479 h 1193"/>
                <a:gd name="T96" fmla="*/ 123 w 1278"/>
                <a:gd name="T97" fmla="*/ 464 h 1193"/>
                <a:gd name="T98" fmla="*/ 121 w 1278"/>
                <a:gd name="T99" fmla="*/ 304 h 1193"/>
                <a:gd name="T100" fmla="*/ 97 w 1278"/>
                <a:gd name="T101" fmla="*/ 464 h 1193"/>
                <a:gd name="T102" fmla="*/ 94 w 1278"/>
                <a:gd name="T103" fmla="*/ 476 h 1193"/>
                <a:gd name="T104" fmla="*/ 70 w 1278"/>
                <a:gd name="T105" fmla="*/ 554 h 1193"/>
                <a:gd name="T106" fmla="*/ 60 w 1278"/>
                <a:gd name="T107" fmla="*/ 549 h 1193"/>
                <a:gd name="T108" fmla="*/ 48 w 1278"/>
                <a:gd name="T109" fmla="*/ 610 h 1193"/>
                <a:gd name="T110" fmla="*/ 41 w 1278"/>
                <a:gd name="T111" fmla="*/ 746 h 1193"/>
                <a:gd name="T112" fmla="*/ 17 w 1278"/>
                <a:gd name="T113" fmla="*/ 739 h 1193"/>
                <a:gd name="T114" fmla="*/ 7 w 1278"/>
                <a:gd name="T115" fmla="*/ 848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78" h="1193">
                  <a:moveTo>
                    <a:pt x="12" y="306"/>
                  </a:moveTo>
                  <a:lnTo>
                    <a:pt x="0" y="304"/>
                  </a:lnTo>
                  <a:lnTo>
                    <a:pt x="0" y="1193"/>
                  </a:lnTo>
                  <a:lnTo>
                    <a:pt x="1278" y="1193"/>
                  </a:lnTo>
                  <a:lnTo>
                    <a:pt x="1278" y="836"/>
                  </a:lnTo>
                  <a:lnTo>
                    <a:pt x="1274" y="836"/>
                  </a:lnTo>
                  <a:lnTo>
                    <a:pt x="1274" y="819"/>
                  </a:lnTo>
                  <a:lnTo>
                    <a:pt x="1271" y="819"/>
                  </a:lnTo>
                  <a:lnTo>
                    <a:pt x="1271" y="819"/>
                  </a:lnTo>
                  <a:lnTo>
                    <a:pt x="1271" y="819"/>
                  </a:lnTo>
                  <a:lnTo>
                    <a:pt x="1269" y="819"/>
                  </a:lnTo>
                  <a:lnTo>
                    <a:pt x="1269" y="836"/>
                  </a:lnTo>
                  <a:lnTo>
                    <a:pt x="1257" y="836"/>
                  </a:lnTo>
                  <a:lnTo>
                    <a:pt x="1257" y="824"/>
                  </a:lnTo>
                  <a:lnTo>
                    <a:pt x="1252" y="821"/>
                  </a:lnTo>
                  <a:lnTo>
                    <a:pt x="1245" y="821"/>
                  </a:lnTo>
                  <a:lnTo>
                    <a:pt x="1245" y="807"/>
                  </a:lnTo>
                  <a:lnTo>
                    <a:pt x="1242" y="807"/>
                  </a:lnTo>
                  <a:lnTo>
                    <a:pt x="1242" y="807"/>
                  </a:lnTo>
                  <a:lnTo>
                    <a:pt x="1242" y="807"/>
                  </a:lnTo>
                  <a:lnTo>
                    <a:pt x="1240" y="807"/>
                  </a:lnTo>
                  <a:lnTo>
                    <a:pt x="1240" y="821"/>
                  </a:lnTo>
                  <a:lnTo>
                    <a:pt x="1220" y="821"/>
                  </a:lnTo>
                  <a:lnTo>
                    <a:pt x="1223" y="702"/>
                  </a:lnTo>
                  <a:lnTo>
                    <a:pt x="1206" y="700"/>
                  </a:lnTo>
                  <a:lnTo>
                    <a:pt x="1182" y="700"/>
                  </a:lnTo>
                  <a:lnTo>
                    <a:pt x="1174" y="695"/>
                  </a:lnTo>
                  <a:lnTo>
                    <a:pt x="1174" y="695"/>
                  </a:lnTo>
                  <a:lnTo>
                    <a:pt x="1172" y="695"/>
                  </a:lnTo>
                  <a:lnTo>
                    <a:pt x="1167" y="693"/>
                  </a:lnTo>
                  <a:lnTo>
                    <a:pt x="1167" y="688"/>
                  </a:lnTo>
                  <a:lnTo>
                    <a:pt x="1155" y="685"/>
                  </a:lnTo>
                  <a:lnTo>
                    <a:pt x="1150" y="685"/>
                  </a:lnTo>
                  <a:lnTo>
                    <a:pt x="1140" y="668"/>
                  </a:lnTo>
                  <a:lnTo>
                    <a:pt x="1126" y="651"/>
                  </a:lnTo>
                  <a:lnTo>
                    <a:pt x="1111" y="639"/>
                  </a:lnTo>
                  <a:lnTo>
                    <a:pt x="1092" y="629"/>
                  </a:lnTo>
                  <a:lnTo>
                    <a:pt x="1073" y="625"/>
                  </a:lnTo>
                  <a:lnTo>
                    <a:pt x="1073" y="598"/>
                  </a:lnTo>
                  <a:lnTo>
                    <a:pt x="1075" y="598"/>
                  </a:lnTo>
                  <a:lnTo>
                    <a:pt x="1075" y="595"/>
                  </a:lnTo>
                  <a:lnTo>
                    <a:pt x="1075" y="593"/>
                  </a:lnTo>
                  <a:lnTo>
                    <a:pt x="1073" y="593"/>
                  </a:lnTo>
                  <a:lnTo>
                    <a:pt x="1070" y="588"/>
                  </a:lnTo>
                  <a:lnTo>
                    <a:pt x="1068" y="586"/>
                  </a:lnTo>
                  <a:lnTo>
                    <a:pt x="1063" y="583"/>
                  </a:lnTo>
                  <a:lnTo>
                    <a:pt x="1061" y="581"/>
                  </a:lnTo>
                  <a:lnTo>
                    <a:pt x="1056" y="581"/>
                  </a:lnTo>
                  <a:lnTo>
                    <a:pt x="1056" y="566"/>
                  </a:lnTo>
                  <a:lnTo>
                    <a:pt x="1053" y="566"/>
                  </a:lnTo>
                  <a:lnTo>
                    <a:pt x="1053" y="564"/>
                  </a:lnTo>
                  <a:lnTo>
                    <a:pt x="1053" y="566"/>
                  </a:lnTo>
                  <a:lnTo>
                    <a:pt x="1048" y="566"/>
                  </a:lnTo>
                  <a:lnTo>
                    <a:pt x="1048" y="581"/>
                  </a:lnTo>
                  <a:lnTo>
                    <a:pt x="1048" y="581"/>
                  </a:lnTo>
                  <a:lnTo>
                    <a:pt x="1046" y="581"/>
                  </a:lnTo>
                  <a:lnTo>
                    <a:pt x="1041" y="583"/>
                  </a:lnTo>
                  <a:lnTo>
                    <a:pt x="1039" y="586"/>
                  </a:lnTo>
                  <a:lnTo>
                    <a:pt x="1036" y="588"/>
                  </a:lnTo>
                  <a:lnTo>
                    <a:pt x="1034" y="593"/>
                  </a:lnTo>
                  <a:lnTo>
                    <a:pt x="1031" y="593"/>
                  </a:lnTo>
                  <a:lnTo>
                    <a:pt x="1031" y="595"/>
                  </a:lnTo>
                  <a:lnTo>
                    <a:pt x="1031" y="598"/>
                  </a:lnTo>
                  <a:lnTo>
                    <a:pt x="1034" y="598"/>
                  </a:lnTo>
                  <a:lnTo>
                    <a:pt x="1034" y="625"/>
                  </a:lnTo>
                  <a:lnTo>
                    <a:pt x="1014" y="629"/>
                  </a:lnTo>
                  <a:lnTo>
                    <a:pt x="995" y="639"/>
                  </a:lnTo>
                  <a:lnTo>
                    <a:pt x="978" y="651"/>
                  </a:lnTo>
                  <a:lnTo>
                    <a:pt x="964" y="668"/>
                  </a:lnTo>
                  <a:lnTo>
                    <a:pt x="956" y="685"/>
                  </a:lnTo>
                  <a:lnTo>
                    <a:pt x="949" y="685"/>
                  </a:lnTo>
                  <a:lnTo>
                    <a:pt x="937" y="688"/>
                  </a:lnTo>
                  <a:lnTo>
                    <a:pt x="937" y="693"/>
                  </a:lnTo>
                  <a:lnTo>
                    <a:pt x="935" y="695"/>
                  </a:lnTo>
                  <a:lnTo>
                    <a:pt x="925" y="695"/>
                  </a:lnTo>
                  <a:lnTo>
                    <a:pt x="925" y="697"/>
                  </a:lnTo>
                  <a:lnTo>
                    <a:pt x="922" y="700"/>
                  </a:lnTo>
                  <a:lnTo>
                    <a:pt x="896" y="700"/>
                  </a:lnTo>
                  <a:lnTo>
                    <a:pt x="881" y="702"/>
                  </a:lnTo>
                  <a:lnTo>
                    <a:pt x="884" y="824"/>
                  </a:lnTo>
                  <a:lnTo>
                    <a:pt x="867" y="824"/>
                  </a:lnTo>
                  <a:lnTo>
                    <a:pt x="867" y="807"/>
                  </a:lnTo>
                  <a:lnTo>
                    <a:pt x="864" y="807"/>
                  </a:lnTo>
                  <a:lnTo>
                    <a:pt x="864" y="807"/>
                  </a:lnTo>
                  <a:lnTo>
                    <a:pt x="864" y="807"/>
                  </a:lnTo>
                  <a:lnTo>
                    <a:pt x="862" y="807"/>
                  </a:lnTo>
                  <a:lnTo>
                    <a:pt x="862" y="824"/>
                  </a:lnTo>
                  <a:lnTo>
                    <a:pt x="855" y="824"/>
                  </a:lnTo>
                  <a:lnTo>
                    <a:pt x="850" y="826"/>
                  </a:lnTo>
                  <a:lnTo>
                    <a:pt x="850" y="838"/>
                  </a:lnTo>
                  <a:lnTo>
                    <a:pt x="850" y="838"/>
                  </a:lnTo>
                  <a:lnTo>
                    <a:pt x="835" y="838"/>
                  </a:lnTo>
                  <a:lnTo>
                    <a:pt x="833" y="819"/>
                  </a:lnTo>
                  <a:lnTo>
                    <a:pt x="833" y="819"/>
                  </a:lnTo>
                  <a:lnTo>
                    <a:pt x="833" y="819"/>
                  </a:lnTo>
                  <a:lnTo>
                    <a:pt x="830" y="819"/>
                  </a:lnTo>
                  <a:lnTo>
                    <a:pt x="828" y="819"/>
                  </a:lnTo>
                  <a:lnTo>
                    <a:pt x="828" y="838"/>
                  </a:lnTo>
                  <a:lnTo>
                    <a:pt x="818" y="838"/>
                  </a:lnTo>
                  <a:lnTo>
                    <a:pt x="814" y="841"/>
                  </a:lnTo>
                  <a:lnTo>
                    <a:pt x="814" y="841"/>
                  </a:lnTo>
                  <a:lnTo>
                    <a:pt x="809" y="841"/>
                  </a:lnTo>
                  <a:lnTo>
                    <a:pt x="811" y="90"/>
                  </a:lnTo>
                  <a:lnTo>
                    <a:pt x="782" y="32"/>
                  </a:lnTo>
                  <a:lnTo>
                    <a:pt x="751" y="32"/>
                  </a:lnTo>
                  <a:lnTo>
                    <a:pt x="734" y="0"/>
                  </a:lnTo>
                  <a:lnTo>
                    <a:pt x="508" y="0"/>
                  </a:lnTo>
                  <a:lnTo>
                    <a:pt x="508" y="32"/>
                  </a:lnTo>
                  <a:lnTo>
                    <a:pt x="448" y="32"/>
                  </a:lnTo>
                  <a:lnTo>
                    <a:pt x="445" y="855"/>
                  </a:lnTo>
                  <a:lnTo>
                    <a:pt x="438" y="848"/>
                  </a:lnTo>
                  <a:lnTo>
                    <a:pt x="438" y="836"/>
                  </a:lnTo>
                  <a:lnTo>
                    <a:pt x="436" y="746"/>
                  </a:lnTo>
                  <a:lnTo>
                    <a:pt x="436" y="739"/>
                  </a:lnTo>
                  <a:lnTo>
                    <a:pt x="431" y="739"/>
                  </a:lnTo>
                  <a:lnTo>
                    <a:pt x="429" y="739"/>
                  </a:lnTo>
                  <a:lnTo>
                    <a:pt x="429" y="746"/>
                  </a:lnTo>
                  <a:lnTo>
                    <a:pt x="429" y="758"/>
                  </a:lnTo>
                  <a:lnTo>
                    <a:pt x="404" y="758"/>
                  </a:lnTo>
                  <a:lnTo>
                    <a:pt x="404" y="756"/>
                  </a:lnTo>
                  <a:lnTo>
                    <a:pt x="399" y="746"/>
                  </a:lnTo>
                  <a:lnTo>
                    <a:pt x="399" y="693"/>
                  </a:lnTo>
                  <a:lnTo>
                    <a:pt x="392" y="676"/>
                  </a:lnTo>
                  <a:lnTo>
                    <a:pt x="392" y="622"/>
                  </a:lnTo>
                  <a:lnTo>
                    <a:pt x="378" y="561"/>
                  </a:lnTo>
                  <a:lnTo>
                    <a:pt x="380" y="561"/>
                  </a:lnTo>
                  <a:lnTo>
                    <a:pt x="380" y="547"/>
                  </a:lnTo>
                  <a:lnTo>
                    <a:pt x="375" y="547"/>
                  </a:lnTo>
                  <a:lnTo>
                    <a:pt x="375" y="547"/>
                  </a:lnTo>
                  <a:lnTo>
                    <a:pt x="375" y="547"/>
                  </a:lnTo>
                  <a:lnTo>
                    <a:pt x="368" y="547"/>
                  </a:lnTo>
                  <a:lnTo>
                    <a:pt x="368" y="554"/>
                  </a:lnTo>
                  <a:lnTo>
                    <a:pt x="366" y="554"/>
                  </a:lnTo>
                  <a:lnTo>
                    <a:pt x="366" y="569"/>
                  </a:lnTo>
                  <a:lnTo>
                    <a:pt x="368" y="569"/>
                  </a:lnTo>
                  <a:lnTo>
                    <a:pt x="358" y="610"/>
                  </a:lnTo>
                  <a:lnTo>
                    <a:pt x="346" y="481"/>
                  </a:lnTo>
                  <a:lnTo>
                    <a:pt x="351" y="481"/>
                  </a:lnTo>
                  <a:lnTo>
                    <a:pt x="351" y="479"/>
                  </a:lnTo>
                  <a:lnTo>
                    <a:pt x="351" y="479"/>
                  </a:lnTo>
                  <a:lnTo>
                    <a:pt x="351" y="469"/>
                  </a:lnTo>
                  <a:lnTo>
                    <a:pt x="344" y="469"/>
                  </a:lnTo>
                  <a:lnTo>
                    <a:pt x="337" y="372"/>
                  </a:lnTo>
                  <a:lnTo>
                    <a:pt x="341" y="372"/>
                  </a:lnTo>
                  <a:lnTo>
                    <a:pt x="341" y="348"/>
                  </a:lnTo>
                  <a:lnTo>
                    <a:pt x="341" y="309"/>
                  </a:lnTo>
                  <a:lnTo>
                    <a:pt x="320" y="309"/>
                  </a:lnTo>
                  <a:lnTo>
                    <a:pt x="320" y="348"/>
                  </a:lnTo>
                  <a:lnTo>
                    <a:pt x="320" y="372"/>
                  </a:lnTo>
                  <a:lnTo>
                    <a:pt x="324" y="372"/>
                  </a:lnTo>
                  <a:lnTo>
                    <a:pt x="324" y="374"/>
                  </a:lnTo>
                  <a:lnTo>
                    <a:pt x="317" y="469"/>
                  </a:lnTo>
                  <a:lnTo>
                    <a:pt x="312" y="469"/>
                  </a:lnTo>
                  <a:lnTo>
                    <a:pt x="312" y="472"/>
                  </a:lnTo>
                  <a:lnTo>
                    <a:pt x="312" y="479"/>
                  </a:lnTo>
                  <a:lnTo>
                    <a:pt x="312" y="481"/>
                  </a:lnTo>
                  <a:lnTo>
                    <a:pt x="317" y="481"/>
                  </a:lnTo>
                  <a:lnTo>
                    <a:pt x="305" y="610"/>
                  </a:lnTo>
                  <a:lnTo>
                    <a:pt x="295" y="566"/>
                  </a:lnTo>
                  <a:lnTo>
                    <a:pt x="295" y="561"/>
                  </a:lnTo>
                  <a:lnTo>
                    <a:pt x="298" y="561"/>
                  </a:lnTo>
                  <a:lnTo>
                    <a:pt x="298" y="547"/>
                  </a:lnTo>
                  <a:lnTo>
                    <a:pt x="290" y="547"/>
                  </a:lnTo>
                  <a:lnTo>
                    <a:pt x="290" y="547"/>
                  </a:lnTo>
                  <a:lnTo>
                    <a:pt x="290" y="547"/>
                  </a:lnTo>
                  <a:lnTo>
                    <a:pt x="286" y="547"/>
                  </a:lnTo>
                  <a:lnTo>
                    <a:pt x="286" y="554"/>
                  </a:lnTo>
                  <a:lnTo>
                    <a:pt x="286" y="554"/>
                  </a:lnTo>
                  <a:lnTo>
                    <a:pt x="286" y="569"/>
                  </a:lnTo>
                  <a:lnTo>
                    <a:pt x="288" y="569"/>
                  </a:lnTo>
                  <a:lnTo>
                    <a:pt x="276" y="622"/>
                  </a:lnTo>
                  <a:lnTo>
                    <a:pt x="276" y="622"/>
                  </a:lnTo>
                  <a:lnTo>
                    <a:pt x="274" y="627"/>
                  </a:lnTo>
                  <a:lnTo>
                    <a:pt x="274" y="676"/>
                  </a:lnTo>
                  <a:lnTo>
                    <a:pt x="269" y="693"/>
                  </a:lnTo>
                  <a:lnTo>
                    <a:pt x="269" y="693"/>
                  </a:lnTo>
                  <a:lnTo>
                    <a:pt x="269" y="693"/>
                  </a:lnTo>
                  <a:lnTo>
                    <a:pt x="269" y="695"/>
                  </a:lnTo>
                  <a:lnTo>
                    <a:pt x="269" y="695"/>
                  </a:lnTo>
                  <a:lnTo>
                    <a:pt x="269" y="695"/>
                  </a:lnTo>
                  <a:lnTo>
                    <a:pt x="269" y="695"/>
                  </a:lnTo>
                  <a:lnTo>
                    <a:pt x="269" y="746"/>
                  </a:lnTo>
                  <a:lnTo>
                    <a:pt x="261" y="756"/>
                  </a:lnTo>
                  <a:lnTo>
                    <a:pt x="261" y="756"/>
                  </a:lnTo>
                  <a:lnTo>
                    <a:pt x="261" y="758"/>
                  </a:lnTo>
                  <a:lnTo>
                    <a:pt x="261" y="758"/>
                  </a:lnTo>
                  <a:lnTo>
                    <a:pt x="252" y="758"/>
                  </a:lnTo>
                  <a:lnTo>
                    <a:pt x="252" y="748"/>
                  </a:lnTo>
                  <a:lnTo>
                    <a:pt x="244" y="748"/>
                  </a:lnTo>
                  <a:lnTo>
                    <a:pt x="244" y="712"/>
                  </a:lnTo>
                  <a:lnTo>
                    <a:pt x="244" y="710"/>
                  </a:lnTo>
                  <a:lnTo>
                    <a:pt x="240" y="710"/>
                  </a:lnTo>
                  <a:lnTo>
                    <a:pt x="225" y="574"/>
                  </a:lnTo>
                  <a:lnTo>
                    <a:pt x="225" y="574"/>
                  </a:lnTo>
                  <a:lnTo>
                    <a:pt x="232" y="574"/>
                  </a:lnTo>
                  <a:lnTo>
                    <a:pt x="232" y="537"/>
                  </a:lnTo>
                  <a:lnTo>
                    <a:pt x="215" y="537"/>
                  </a:lnTo>
                  <a:lnTo>
                    <a:pt x="215" y="574"/>
                  </a:lnTo>
                  <a:lnTo>
                    <a:pt x="220" y="574"/>
                  </a:lnTo>
                  <a:lnTo>
                    <a:pt x="208" y="710"/>
                  </a:lnTo>
                  <a:lnTo>
                    <a:pt x="208" y="710"/>
                  </a:lnTo>
                  <a:lnTo>
                    <a:pt x="208" y="710"/>
                  </a:lnTo>
                  <a:lnTo>
                    <a:pt x="201" y="710"/>
                  </a:lnTo>
                  <a:lnTo>
                    <a:pt x="201" y="748"/>
                  </a:lnTo>
                  <a:lnTo>
                    <a:pt x="194" y="748"/>
                  </a:lnTo>
                  <a:lnTo>
                    <a:pt x="194" y="758"/>
                  </a:lnTo>
                  <a:lnTo>
                    <a:pt x="179" y="758"/>
                  </a:lnTo>
                  <a:lnTo>
                    <a:pt x="179" y="758"/>
                  </a:lnTo>
                  <a:lnTo>
                    <a:pt x="174" y="746"/>
                  </a:lnTo>
                  <a:lnTo>
                    <a:pt x="174" y="688"/>
                  </a:lnTo>
                  <a:lnTo>
                    <a:pt x="174" y="688"/>
                  </a:lnTo>
                  <a:lnTo>
                    <a:pt x="174" y="688"/>
                  </a:lnTo>
                  <a:lnTo>
                    <a:pt x="172" y="688"/>
                  </a:lnTo>
                  <a:lnTo>
                    <a:pt x="172" y="685"/>
                  </a:lnTo>
                  <a:lnTo>
                    <a:pt x="172" y="685"/>
                  </a:lnTo>
                  <a:lnTo>
                    <a:pt x="172" y="685"/>
                  </a:lnTo>
                  <a:lnTo>
                    <a:pt x="169" y="683"/>
                  </a:lnTo>
                  <a:lnTo>
                    <a:pt x="169" y="617"/>
                  </a:lnTo>
                  <a:lnTo>
                    <a:pt x="169" y="617"/>
                  </a:lnTo>
                  <a:lnTo>
                    <a:pt x="169" y="615"/>
                  </a:lnTo>
                  <a:lnTo>
                    <a:pt x="167" y="615"/>
                  </a:lnTo>
                  <a:lnTo>
                    <a:pt x="167" y="615"/>
                  </a:lnTo>
                  <a:lnTo>
                    <a:pt x="167" y="610"/>
                  </a:lnTo>
                  <a:lnTo>
                    <a:pt x="167" y="610"/>
                  </a:lnTo>
                  <a:lnTo>
                    <a:pt x="167" y="610"/>
                  </a:lnTo>
                  <a:lnTo>
                    <a:pt x="165" y="610"/>
                  </a:lnTo>
                  <a:lnTo>
                    <a:pt x="165" y="610"/>
                  </a:lnTo>
                  <a:lnTo>
                    <a:pt x="155" y="569"/>
                  </a:lnTo>
                  <a:lnTo>
                    <a:pt x="157" y="569"/>
                  </a:lnTo>
                  <a:lnTo>
                    <a:pt x="157" y="557"/>
                  </a:lnTo>
                  <a:lnTo>
                    <a:pt x="155" y="557"/>
                  </a:lnTo>
                  <a:lnTo>
                    <a:pt x="155" y="547"/>
                  </a:lnTo>
                  <a:lnTo>
                    <a:pt x="148" y="547"/>
                  </a:lnTo>
                  <a:lnTo>
                    <a:pt x="148" y="547"/>
                  </a:lnTo>
                  <a:lnTo>
                    <a:pt x="148" y="547"/>
                  </a:lnTo>
                  <a:lnTo>
                    <a:pt x="143" y="547"/>
                  </a:lnTo>
                  <a:lnTo>
                    <a:pt x="143" y="561"/>
                  </a:lnTo>
                  <a:lnTo>
                    <a:pt x="145" y="561"/>
                  </a:lnTo>
                  <a:lnTo>
                    <a:pt x="136" y="603"/>
                  </a:lnTo>
                  <a:lnTo>
                    <a:pt x="123" y="479"/>
                  </a:lnTo>
                  <a:lnTo>
                    <a:pt x="131" y="476"/>
                  </a:lnTo>
                  <a:lnTo>
                    <a:pt x="131" y="476"/>
                  </a:lnTo>
                  <a:lnTo>
                    <a:pt x="131" y="467"/>
                  </a:lnTo>
                  <a:lnTo>
                    <a:pt x="128" y="464"/>
                  </a:lnTo>
                  <a:lnTo>
                    <a:pt x="123" y="464"/>
                  </a:lnTo>
                  <a:lnTo>
                    <a:pt x="116" y="370"/>
                  </a:lnTo>
                  <a:lnTo>
                    <a:pt x="116" y="370"/>
                  </a:lnTo>
                  <a:lnTo>
                    <a:pt x="121" y="370"/>
                  </a:lnTo>
                  <a:lnTo>
                    <a:pt x="121" y="343"/>
                  </a:lnTo>
                  <a:lnTo>
                    <a:pt x="121" y="304"/>
                  </a:lnTo>
                  <a:lnTo>
                    <a:pt x="99" y="304"/>
                  </a:lnTo>
                  <a:lnTo>
                    <a:pt x="99" y="343"/>
                  </a:lnTo>
                  <a:lnTo>
                    <a:pt x="99" y="370"/>
                  </a:lnTo>
                  <a:lnTo>
                    <a:pt x="104" y="370"/>
                  </a:lnTo>
                  <a:lnTo>
                    <a:pt x="97" y="464"/>
                  </a:lnTo>
                  <a:lnTo>
                    <a:pt x="90" y="464"/>
                  </a:lnTo>
                  <a:lnTo>
                    <a:pt x="90" y="474"/>
                  </a:lnTo>
                  <a:lnTo>
                    <a:pt x="90" y="474"/>
                  </a:lnTo>
                  <a:lnTo>
                    <a:pt x="90" y="476"/>
                  </a:lnTo>
                  <a:lnTo>
                    <a:pt x="94" y="476"/>
                  </a:lnTo>
                  <a:lnTo>
                    <a:pt x="82" y="603"/>
                  </a:lnTo>
                  <a:lnTo>
                    <a:pt x="75" y="569"/>
                  </a:lnTo>
                  <a:lnTo>
                    <a:pt x="75" y="569"/>
                  </a:lnTo>
                  <a:lnTo>
                    <a:pt x="75" y="554"/>
                  </a:lnTo>
                  <a:lnTo>
                    <a:pt x="70" y="554"/>
                  </a:lnTo>
                  <a:lnTo>
                    <a:pt x="70" y="549"/>
                  </a:lnTo>
                  <a:lnTo>
                    <a:pt x="65" y="549"/>
                  </a:lnTo>
                  <a:lnTo>
                    <a:pt x="65" y="547"/>
                  </a:lnTo>
                  <a:lnTo>
                    <a:pt x="65" y="549"/>
                  </a:lnTo>
                  <a:lnTo>
                    <a:pt x="60" y="549"/>
                  </a:lnTo>
                  <a:lnTo>
                    <a:pt x="60" y="561"/>
                  </a:lnTo>
                  <a:lnTo>
                    <a:pt x="63" y="561"/>
                  </a:lnTo>
                  <a:lnTo>
                    <a:pt x="51" y="610"/>
                  </a:lnTo>
                  <a:lnTo>
                    <a:pt x="51" y="610"/>
                  </a:lnTo>
                  <a:lnTo>
                    <a:pt x="48" y="610"/>
                  </a:lnTo>
                  <a:lnTo>
                    <a:pt x="46" y="610"/>
                  </a:lnTo>
                  <a:lnTo>
                    <a:pt x="46" y="683"/>
                  </a:lnTo>
                  <a:lnTo>
                    <a:pt x="41" y="685"/>
                  </a:lnTo>
                  <a:lnTo>
                    <a:pt x="41" y="700"/>
                  </a:lnTo>
                  <a:lnTo>
                    <a:pt x="41" y="746"/>
                  </a:lnTo>
                  <a:lnTo>
                    <a:pt x="34" y="756"/>
                  </a:lnTo>
                  <a:lnTo>
                    <a:pt x="34" y="758"/>
                  </a:lnTo>
                  <a:lnTo>
                    <a:pt x="19" y="758"/>
                  </a:lnTo>
                  <a:lnTo>
                    <a:pt x="17" y="746"/>
                  </a:lnTo>
                  <a:lnTo>
                    <a:pt x="17" y="739"/>
                  </a:lnTo>
                  <a:lnTo>
                    <a:pt x="17" y="739"/>
                  </a:lnTo>
                  <a:lnTo>
                    <a:pt x="12" y="739"/>
                  </a:lnTo>
                  <a:lnTo>
                    <a:pt x="12" y="746"/>
                  </a:lnTo>
                  <a:lnTo>
                    <a:pt x="7" y="836"/>
                  </a:lnTo>
                  <a:lnTo>
                    <a:pt x="7" y="848"/>
                  </a:lnTo>
                  <a:lnTo>
                    <a:pt x="5" y="851"/>
                  </a:lnTo>
                  <a:lnTo>
                    <a:pt x="10" y="365"/>
                  </a:lnTo>
                  <a:lnTo>
                    <a:pt x="12" y="306"/>
                  </a:lnTo>
                  <a:close/>
                </a:path>
              </a:pathLst>
            </a:custGeom>
            <a:solidFill>
              <a:schemeClr val="bg1">
                <a:lumMod val="85000"/>
                <a:alpha val="50000"/>
              </a:schemeClr>
            </a:solidFill>
            <a:ln>
              <a:noFill/>
            </a:ln>
          </p:spPr>
          <p:txBody>
            <a:bodyPr/>
            <a:lstStyle/>
            <a:p>
              <a:pPr>
                <a:defRPr/>
              </a:pPr>
              <a:endParaRPr lang="id-ID"/>
            </a:p>
          </p:txBody>
        </p:sp>
        <p:sp>
          <p:nvSpPr>
            <p:cNvPr id="15" name="Freeform 16"/>
            <p:cNvSpPr/>
            <p:nvPr/>
          </p:nvSpPr>
          <p:spPr bwMode="auto">
            <a:xfrm>
              <a:off x="6056110" y="4608041"/>
              <a:ext cx="2049530" cy="2260587"/>
            </a:xfrm>
            <a:custGeom>
              <a:avLst/>
              <a:gdLst>
                <a:gd name="T0" fmla="*/ 1242 w 1276"/>
                <a:gd name="T1" fmla="*/ 529 h 1423"/>
                <a:gd name="T2" fmla="*/ 1225 w 1276"/>
                <a:gd name="T3" fmla="*/ 527 h 1423"/>
                <a:gd name="T4" fmla="*/ 1196 w 1276"/>
                <a:gd name="T5" fmla="*/ 505 h 1423"/>
                <a:gd name="T6" fmla="*/ 1172 w 1276"/>
                <a:gd name="T7" fmla="*/ 483 h 1423"/>
                <a:gd name="T8" fmla="*/ 1148 w 1276"/>
                <a:gd name="T9" fmla="*/ 461 h 1423"/>
                <a:gd name="T10" fmla="*/ 1126 w 1276"/>
                <a:gd name="T11" fmla="*/ 439 h 1423"/>
                <a:gd name="T12" fmla="*/ 1043 w 1276"/>
                <a:gd name="T13" fmla="*/ 434 h 1423"/>
                <a:gd name="T14" fmla="*/ 1005 w 1276"/>
                <a:gd name="T15" fmla="*/ 447 h 1423"/>
                <a:gd name="T16" fmla="*/ 985 w 1276"/>
                <a:gd name="T17" fmla="*/ 461 h 1423"/>
                <a:gd name="T18" fmla="*/ 981 w 1276"/>
                <a:gd name="T19" fmla="*/ 481 h 1423"/>
                <a:gd name="T20" fmla="*/ 959 w 1276"/>
                <a:gd name="T21" fmla="*/ 495 h 1423"/>
                <a:gd name="T22" fmla="*/ 939 w 1276"/>
                <a:gd name="T23" fmla="*/ 505 h 1423"/>
                <a:gd name="T24" fmla="*/ 937 w 1276"/>
                <a:gd name="T25" fmla="*/ 524 h 1423"/>
                <a:gd name="T26" fmla="*/ 913 w 1276"/>
                <a:gd name="T27" fmla="*/ 529 h 1423"/>
                <a:gd name="T28" fmla="*/ 840 w 1276"/>
                <a:gd name="T29" fmla="*/ 534 h 1423"/>
                <a:gd name="T30" fmla="*/ 840 w 1276"/>
                <a:gd name="T31" fmla="*/ 595 h 1423"/>
                <a:gd name="T32" fmla="*/ 765 w 1276"/>
                <a:gd name="T33" fmla="*/ 876 h 1423"/>
                <a:gd name="T34" fmla="*/ 763 w 1276"/>
                <a:gd name="T35" fmla="*/ 544 h 1423"/>
                <a:gd name="T36" fmla="*/ 690 w 1276"/>
                <a:gd name="T37" fmla="*/ 539 h 1423"/>
                <a:gd name="T38" fmla="*/ 668 w 1276"/>
                <a:gd name="T39" fmla="*/ 534 h 1423"/>
                <a:gd name="T40" fmla="*/ 661 w 1276"/>
                <a:gd name="T41" fmla="*/ 515 h 1423"/>
                <a:gd name="T42" fmla="*/ 646 w 1276"/>
                <a:gd name="T43" fmla="*/ 502 h 1423"/>
                <a:gd name="T44" fmla="*/ 625 w 1276"/>
                <a:gd name="T45" fmla="*/ 490 h 1423"/>
                <a:gd name="T46" fmla="*/ 617 w 1276"/>
                <a:gd name="T47" fmla="*/ 471 h 1423"/>
                <a:gd name="T48" fmla="*/ 600 w 1276"/>
                <a:gd name="T49" fmla="*/ 456 h 1423"/>
                <a:gd name="T50" fmla="*/ 559 w 1276"/>
                <a:gd name="T51" fmla="*/ 444 h 1423"/>
                <a:gd name="T52" fmla="*/ 482 w 1276"/>
                <a:gd name="T53" fmla="*/ 449 h 1423"/>
                <a:gd name="T54" fmla="*/ 460 w 1276"/>
                <a:gd name="T55" fmla="*/ 471 h 1423"/>
                <a:gd name="T56" fmla="*/ 436 w 1276"/>
                <a:gd name="T57" fmla="*/ 493 h 1423"/>
                <a:gd name="T58" fmla="*/ 411 w 1276"/>
                <a:gd name="T59" fmla="*/ 512 h 1423"/>
                <a:gd name="T60" fmla="*/ 385 w 1276"/>
                <a:gd name="T61" fmla="*/ 534 h 1423"/>
                <a:gd name="T62" fmla="*/ 382 w 1276"/>
                <a:gd name="T63" fmla="*/ 536 h 1423"/>
                <a:gd name="T64" fmla="*/ 322 w 1276"/>
                <a:gd name="T65" fmla="*/ 328 h 1423"/>
                <a:gd name="T66" fmla="*/ 264 w 1276"/>
                <a:gd name="T67" fmla="*/ 274 h 1423"/>
                <a:gd name="T68" fmla="*/ 201 w 1276"/>
                <a:gd name="T69" fmla="*/ 233 h 1423"/>
                <a:gd name="T70" fmla="*/ 179 w 1276"/>
                <a:gd name="T71" fmla="*/ 328 h 1423"/>
                <a:gd name="T72" fmla="*/ 181 w 1276"/>
                <a:gd name="T73" fmla="*/ 255 h 1423"/>
                <a:gd name="T74" fmla="*/ 179 w 1276"/>
                <a:gd name="T75" fmla="*/ 252 h 1423"/>
                <a:gd name="T76" fmla="*/ 181 w 1276"/>
                <a:gd name="T77" fmla="*/ 213 h 1423"/>
                <a:gd name="T78" fmla="*/ 179 w 1276"/>
                <a:gd name="T79" fmla="*/ 213 h 1423"/>
                <a:gd name="T80" fmla="*/ 181 w 1276"/>
                <a:gd name="T81" fmla="*/ 174 h 1423"/>
                <a:gd name="T82" fmla="*/ 179 w 1276"/>
                <a:gd name="T83" fmla="*/ 172 h 1423"/>
                <a:gd name="T84" fmla="*/ 116 w 1276"/>
                <a:gd name="T85" fmla="*/ 109 h 1423"/>
                <a:gd name="T86" fmla="*/ 29 w 1276"/>
                <a:gd name="T87" fmla="*/ 104 h 1423"/>
                <a:gd name="T88" fmla="*/ 29 w 1276"/>
                <a:gd name="T89" fmla="*/ 31 h 1423"/>
                <a:gd name="T90" fmla="*/ 29 w 1276"/>
                <a:gd name="T91" fmla="*/ 9 h 1423"/>
                <a:gd name="T92" fmla="*/ 29 w 1276"/>
                <a:gd name="T93" fmla="*/ 0 h 1423"/>
                <a:gd name="T94" fmla="*/ 0 w 1276"/>
                <a:gd name="T95" fmla="*/ 1423 h 1423"/>
                <a:gd name="T96" fmla="*/ 1276 w 1276"/>
                <a:gd name="T97" fmla="*/ 534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6" h="1423">
                  <a:moveTo>
                    <a:pt x="1276" y="534"/>
                  </a:moveTo>
                  <a:lnTo>
                    <a:pt x="1242" y="529"/>
                  </a:lnTo>
                  <a:lnTo>
                    <a:pt x="1223" y="532"/>
                  </a:lnTo>
                  <a:lnTo>
                    <a:pt x="1225" y="527"/>
                  </a:lnTo>
                  <a:lnTo>
                    <a:pt x="1196" y="524"/>
                  </a:lnTo>
                  <a:lnTo>
                    <a:pt x="1196" y="505"/>
                  </a:lnTo>
                  <a:lnTo>
                    <a:pt x="1172" y="502"/>
                  </a:lnTo>
                  <a:lnTo>
                    <a:pt x="1172" y="483"/>
                  </a:lnTo>
                  <a:lnTo>
                    <a:pt x="1148" y="481"/>
                  </a:lnTo>
                  <a:lnTo>
                    <a:pt x="1148" y="461"/>
                  </a:lnTo>
                  <a:lnTo>
                    <a:pt x="1123" y="459"/>
                  </a:lnTo>
                  <a:lnTo>
                    <a:pt x="1126" y="439"/>
                  </a:lnTo>
                  <a:lnTo>
                    <a:pt x="1094" y="434"/>
                  </a:lnTo>
                  <a:lnTo>
                    <a:pt x="1043" y="434"/>
                  </a:lnTo>
                  <a:lnTo>
                    <a:pt x="1007" y="439"/>
                  </a:lnTo>
                  <a:lnTo>
                    <a:pt x="1005" y="447"/>
                  </a:lnTo>
                  <a:lnTo>
                    <a:pt x="1005" y="459"/>
                  </a:lnTo>
                  <a:lnTo>
                    <a:pt x="985" y="461"/>
                  </a:lnTo>
                  <a:lnTo>
                    <a:pt x="983" y="471"/>
                  </a:lnTo>
                  <a:lnTo>
                    <a:pt x="981" y="481"/>
                  </a:lnTo>
                  <a:lnTo>
                    <a:pt x="964" y="483"/>
                  </a:lnTo>
                  <a:lnTo>
                    <a:pt x="959" y="495"/>
                  </a:lnTo>
                  <a:lnTo>
                    <a:pt x="959" y="502"/>
                  </a:lnTo>
                  <a:lnTo>
                    <a:pt x="939" y="505"/>
                  </a:lnTo>
                  <a:lnTo>
                    <a:pt x="937" y="517"/>
                  </a:lnTo>
                  <a:lnTo>
                    <a:pt x="937" y="524"/>
                  </a:lnTo>
                  <a:lnTo>
                    <a:pt x="915" y="527"/>
                  </a:lnTo>
                  <a:lnTo>
                    <a:pt x="913" y="529"/>
                  </a:lnTo>
                  <a:lnTo>
                    <a:pt x="893" y="527"/>
                  </a:lnTo>
                  <a:lnTo>
                    <a:pt x="840" y="534"/>
                  </a:lnTo>
                  <a:lnTo>
                    <a:pt x="840" y="595"/>
                  </a:lnTo>
                  <a:lnTo>
                    <a:pt x="840" y="595"/>
                  </a:lnTo>
                  <a:lnTo>
                    <a:pt x="840" y="876"/>
                  </a:lnTo>
                  <a:lnTo>
                    <a:pt x="765" y="876"/>
                  </a:lnTo>
                  <a:lnTo>
                    <a:pt x="763" y="600"/>
                  </a:lnTo>
                  <a:lnTo>
                    <a:pt x="763" y="544"/>
                  </a:lnTo>
                  <a:lnTo>
                    <a:pt x="707" y="536"/>
                  </a:lnTo>
                  <a:lnTo>
                    <a:pt x="690" y="539"/>
                  </a:lnTo>
                  <a:lnTo>
                    <a:pt x="688" y="536"/>
                  </a:lnTo>
                  <a:lnTo>
                    <a:pt x="668" y="534"/>
                  </a:lnTo>
                  <a:lnTo>
                    <a:pt x="668" y="527"/>
                  </a:lnTo>
                  <a:lnTo>
                    <a:pt x="661" y="515"/>
                  </a:lnTo>
                  <a:lnTo>
                    <a:pt x="646" y="512"/>
                  </a:lnTo>
                  <a:lnTo>
                    <a:pt x="646" y="502"/>
                  </a:lnTo>
                  <a:lnTo>
                    <a:pt x="639" y="493"/>
                  </a:lnTo>
                  <a:lnTo>
                    <a:pt x="625" y="490"/>
                  </a:lnTo>
                  <a:lnTo>
                    <a:pt x="625" y="481"/>
                  </a:lnTo>
                  <a:lnTo>
                    <a:pt x="617" y="471"/>
                  </a:lnTo>
                  <a:lnTo>
                    <a:pt x="603" y="468"/>
                  </a:lnTo>
                  <a:lnTo>
                    <a:pt x="600" y="456"/>
                  </a:lnTo>
                  <a:lnTo>
                    <a:pt x="598" y="449"/>
                  </a:lnTo>
                  <a:lnTo>
                    <a:pt x="559" y="444"/>
                  </a:lnTo>
                  <a:lnTo>
                    <a:pt x="511" y="444"/>
                  </a:lnTo>
                  <a:lnTo>
                    <a:pt x="482" y="449"/>
                  </a:lnTo>
                  <a:lnTo>
                    <a:pt x="482" y="466"/>
                  </a:lnTo>
                  <a:lnTo>
                    <a:pt x="460" y="471"/>
                  </a:lnTo>
                  <a:lnTo>
                    <a:pt x="460" y="488"/>
                  </a:lnTo>
                  <a:lnTo>
                    <a:pt x="436" y="493"/>
                  </a:lnTo>
                  <a:lnTo>
                    <a:pt x="436" y="510"/>
                  </a:lnTo>
                  <a:lnTo>
                    <a:pt x="411" y="512"/>
                  </a:lnTo>
                  <a:lnTo>
                    <a:pt x="411" y="532"/>
                  </a:lnTo>
                  <a:lnTo>
                    <a:pt x="385" y="534"/>
                  </a:lnTo>
                  <a:lnTo>
                    <a:pt x="385" y="536"/>
                  </a:lnTo>
                  <a:lnTo>
                    <a:pt x="382" y="536"/>
                  </a:lnTo>
                  <a:lnTo>
                    <a:pt x="382" y="328"/>
                  </a:lnTo>
                  <a:lnTo>
                    <a:pt x="322" y="328"/>
                  </a:lnTo>
                  <a:lnTo>
                    <a:pt x="322" y="274"/>
                  </a:lnTo>
                  <a:lnTo>
                    <a:pt x="264" y="274"/>
                  </a:lnTo>
                  <a:lnTo>
                    <a:pt x="264" y="233"/>
                  </a:lnTo>
                  <a:lnTo>
                    <a:pt x="201" y="233"/>
                  </a:lnTo>
                  <a:lnTo>
                    <a:pt x="201" y="328"/>
                  </a:lnTo>
                  <a:lnTo>
                    <a:pt x="179" y="328"/>
                  </a:lnTo>
                  <a:lnTo>
                    <a:pt x="179" y="257"/>
                  </a:lnTo>
                  <a:lnTo>
                    <a:pt x="181" y="255"/>
                  </a:lnTo>
                  <a:lnTo>
                    <a:pt x="181" y="252"/>
                  </a:lnTo>
                  <a:lnTo>
                    <a:pt x="179" y="252"/>
                  </a:lnTo>
                  <a:lnTo>
                    <a:pt x="179" y="218"/>
                  </a:lnTo>
                  <a:lnTo>
                    <a:pt x="181" y="213"/>
                  </a:lnTo>
                  <a:lnTo>
                    <a:pt x="181" y="213"/>
                  </a:lnTo>
                  <a:lnTo>
                    <a:pt x="179" y="213"/>
                  </a:lnTo>
                  <a:lnTo>
                    <a:pt x="179" y="177"/>
                  </a:lnTo>
                  <a:lnTo>
                    <a:pt x="181" y="174"/>
                  </a:lnTo>
                  <a:lnTo>
                    <a:pt x="181" y="172"/>
                  </a:lnTo>
                  <a:lnTo>
                    <a:pt x="179" y="172"/>
                  </a:lnTo>
                  <a:lnTo>
                    <a:pt x="179" y="114"/>
                  </a:lnTo>
                  <a:lnTo>
                    <a:pt x="116" y="109"/>
                  </a:lnTo>
                  <a:lnTo>
                    <a:pt x="43" y="104"/>
                  </a:lnTo>
                  <a:lnTo>
                    <a:pt x="29" y="104"/>
                  </a:lnTo>
                  <a:lnTo>
                    <a:pt x="29" y="51"/>
                  </a:lnTo>
                  <a:lnTo>
                    <a:pt x="29" y="31"/>
                  </a:lnTo>
                  <a:lnTo>
                    <a:pt x="29" y="26"/>
                  </a:lnTo>
                  <a:lnTo>
                    <a:pt x="29" y="9"/>
                  </a:lnTo>
                  <a:lnTo>
                    <a:pt x="29" y="4"/>
                  </a:lnTo>
                  <a:lnTo>
                    <a:pt x="29" y="0"/>
                  </a:lnTo>
                  <a:lnTo>
                    <a:pt x="0" y="0"/>
                  </a:lnTo>
                  <a:lnTo>
                    <a:pt x="0" y="1423"/>
                  </a:lnTo>
                  <a:lnTo>
                    <a:pt x="1276" y="1423"/>
                  </a:lnTo>
                  <a:lnTo>
                    <a:pt x="1276" y="534"/>
                  </a:lnTo>
                  <a:close/>
                </a:path>
              </a:pathLst>
            </a:custGeom>
            <a:solidFill>
              <a:schemeClr val="bg1">
                <a:lumMod val="85000"/>
                <a:alpha val="50000"/>
              </a:schemeClr>
            </a:solidFill>
            <a:ln>
              <a:noFill/>
            </a:ln>
          </p:spPr>
          <p:txBody>
            <a:bodyPr/>
            <a:lstStyle/>
            <a:p>
              <a:pPr>
                <a:defRPr/>
              </a:pPr>
              <a:endParaRPr lang="id-ID"/>
            </a:p>
          </p:txBody>
        </p:sp>
        <p:sp>
          <p:nvSpPr>
            <p:cNvPr id="16" name="Freeform 17"/>
            <p:cNvSpPr/>
            <p:nvPr/>
          </p:nvSpPr>
          <p:spPr bwMode="auto">
            <a:xfrm flipH="1">
              <a:off x="1184" y="4120681"/>
              <a:ext cx="2043180" cy="2744772"/>
            </a:xfrm>
            <a:custGeom>
              <a:avLst/>
              <a:gdLst>
                <a:gd name="T0" fmla="*/ 1281 w 1281"/>
                <a:gd name="T1" fmla="*/ 1727 h 1727"/>
                <a:gd name="T2" fmla="*/ 1194 w 1281"/>
                <a:gd name="T3" fmla="*/ 304 h 1727"/>
                <a:gd name="T4" fmla="*/ 1194 w 1281"/>
                <a:gd name="T5" fmla="*/ 284 h 1727"/>
                <a:gd name="T6" fmla="*/ 1194 w 1281"/>
                <a:gd name="T7" fmla="*/ 265 h 1727"/>
                <a:gd name="T8" fmla="*/ 1080 w 1281"/>
                <a:gd name="T9" fmla="*/ 126 h 1727"/>
                <a:gd name="T10" fmla="*/ 1073 w 1281"/>
                <a:gd name="T11" fmla="*/ 80 h 1727"/>
                <a:gd name="T12" fmla="*/ 1063 w 1281"/>
                <a:gd name="T13" fmla="*/ 92 h 1727"/>
                <a:gd name="T14" fmla="*/ 1063 w 1281"/>
                <a:gd name="T15" fmla="*/ 12 h 1727"/>
                <a:gd name="T16" fmla="*/ 1061 w 1281"/>
                <a:gd name="T17" fmla="*/ 0 h 1727"/>
                <a:gd name="T18" fmla="*/ 1053 w 1281"/>
                <a:gd name="T19" fmla="*/ 92 h 1727"/>
                <a:gd name="T20" fmla="*/ 1053 w 1281"/>
                <a:gd name="T21" fmla="*/ 12 h 1727"/>
                <a:gd name="T22" fmla="*/ 1048 w 1281"/>
                <a:gd name="T23" fmla="*/ 0 h 1727"/>
                <a:gd name="T24" fmla="*/ 1041 w 1281"/>
                <a:gd name="T25" fmla="*/ 92 h 1727"/>
                <a:gd name="T26" fmla="*/ 1041 w 1281"/>
                <a:gd name="T27" fmla="*/ 12 h 1727"/>
                <a:gd name="T28" fmla="*/ 1039 w 1281"/>
                <a:gd name="T29" fmla="*/ 0 h 1727"/>
                <a:gd name="T30" fmla="*/ 1031 w 1281"/>
                <a:gd name="T31" fmla="*/ 92 h 1727"/>
                <a:gd name="T32" fmla="*/ 1031 w 1281"/>
                <a:gd name="T33" fmla="*/ 12 h 1727"/>
                <a:gd name="T34" fmla="*/ 1027 w 1281"/>
                <a:gd name="T35" fmla="*/ 0 h 1727"/>
                <a:gd name="T36" fmla="*/ 1019 w 1281"/>
                <a:gd name="T37" fmla="*/ 92 h 1727"/>
                <a:gd name="T38" fmla="*/ 1019 w 1281"/>
                <a:gd name="T39" fmla="*/ 12 h 1727"/>
                <a:gd name="T40" fmla="*/ 1017 w 1281"/>
                <a:gd name="T41" fmla="*/ 0 h 1727"/>
                <a:gd name="T42" fmla="*/ 1010 w 1281"/>
                <a:gd name="T43" fmla="*/ 92 h 1727"/>
                <a:gd name="T44" fmla="*/ 1000 w 1281"/>
                <a:gd name="T45" fmla="*/ 80 h 1727"/>
                <a:gd name="T46" fmla="*/ 1000 w 1281"/>
                <a:gd name="T47" fmla="*/ 257 h 1727"/>
                <a:gd name="T48" fmla="*/ 1000 w 1281"/>
                <a:gd name="T49" fmla="*/ 282 h 1727"/>
                <a:gd name="T50" fmla="*/ 971 w 1281"/>
                <a:gd name="T51" fmla="*/ 304 h 1727"/>
                <a:gd name="T52" fmla="*/ 971 w 1281"/>
                <a:gd name="T53" fmla="*/ 313 h 1727"/>
                <a:gd name="T54" fmla="*/ 971 w 1281"/>
                <a:gd name="T55" fmla="*/ 335 h 1727"/>
                <a:gd name="T56" fmla="*/ 971 w 1281"/>
                <a:gd name="T57" fmla="*/ 403 h 1727"/>
                <a:gd name="T58" fmla="*/ 968 w 1281"/>
                <a:gd name="T59" fmla="*/ 413 h 1727"/>
                <a:gd name="T60" fmla="*/ 932 w 1281"/>
                <a:gd name="T61" fmla="*/ 738 h 1727"/>
                <a:gd name="T62" fmla="*/ 814 w 1281"/>
                <a:gd name="T63" fmla="*/ 515 h 1727"/>
                <a:gd name="T64" fmla="*/ 746 w 1281"/>
                <a:gd name="T65" fmla="*/ 386 h 1727"/>
                <a:gd name="T66" fmla="*/ 719 w 1281"/>
                <a:gd name="T67" fmla="*/ 515 h 1727"/>
                <a:gd name="T68" fmla="*/ 608 w 1281"/>
                <a:gd name="T69" fmla="*/ 386 h 1727"/>
                <a:gd name="T70" fmla="*/ 557 w 1281"/>
                <a:gd name="T71" fmla="*/ 515 h 1727"/>
                <a:gd name="T72" fmla="*/ 513 w 1281"/>
                <a:gd name="T73" fmla="*/ 1195 h 1727"/>
                <a:gd name="T74" fmla="*/ 458 w 1281"/>
                <a:gd name="T75" fmla="*/ 1200 h 1727"/>
                <a:gd name="T76" fmla="*/ 431 w 1281"/>
                <a:gd name="T77" fmla="*/ 1202 h 1727"/>
                <a:gd name="T78" fmla="*/ 412 w 1281"/>
                <a:gd name="T79" fmla="*/ 1180 h 1727"/>
                <a:gd name="T80" fmla="*/ 370 w 1281"/>
                <a:gd name="T81" fmla="*/ 1207 h 1727"/>
                <a:gd name="T82" fmla="*/ 370 w 1281"/>
                <a:gd name="T83" fmla="*/ 1210 h 1727"/>
                <a:gd name="T84" fmla="*/ 370 w 1281"/>
                <a:gd name="T85" fmla="*/ 1200 h 1727"/>
                <a:gd name="T86" fmla="*/ 322 w 1281"/>
                <a:gd name="T87" fmla="*/ 1188 h 1727"/>
                <a:gd name="T88" fmla="*/ 312 w 1281"/>
                <a:gd name="T89" fmla="*/ 1202 h 1727"/>
                <a:gd name="T90" fmla="*/ 269 w 1281"/>
                <a:gd name="T91" fmla="*/ 1197 h 1727"/>
                <a:gd name="T92" fmla="*/ 140 w 1281"/>
                <a:gd name="T93" fmla="*/ 1193 h 1727"/>
                <a:gd name="T94" fmla="*/ 0 w 1281"/>
                <a:gd name="T95" fmla="*/ 121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81" h="1727">
                  <a:moveTo>
                    <a:pt x="0" y="1727"/>
                  </a:moveTo>
                  <a:lnTo>
                    <a:pt x="1281" y="1727"/>
                  </a:lnTo>
                  <a:lnTo>
                    <a:pt x="1281" y="304"/>
                  </a:lnTo>
                  <a:lnTo>
                    <a:pt x="1194" y="304"/>
                  </a:lnTo>
                  <a:lnTo>
                    <a:pt x="1194" y="291"/>
                  </a:lnTo>
                  <a:lnTo>
                    <a:pt x="1194" y="284"/>
                  </a:lnTo>
                  <a:lnTo>
                    <a:pt x="1194" y="267"/>
                  </a:lnTo>
                  <a:lnTo>
                    <a:pt x="1194" y="265"/>
                  </a:lnTo>
                  <a:lnTo>
                    <a:pt x="1080" y="265"/>
                  </a:lnTo>
                  <a:lnTo>
                    <a:pt x="1080" y="126"/>
                  </a:lnTo>
                  <a:lnTo>
                    <a:pt x="1080" y="80"/>
                  </a:lnTo>
                  <a:lnTo>
                    <a:pt x="1073" y="80"/>
                  </a:lnTo>
                  <a:lnTo>
                    <a:pt x="1073" y="92"/>
                  </a:lnTo>
                  <a:lnTo>
                    <a:pt x="1063" y="92"/>
                  </a:lnTo>
                  <a:lnTo>
                    <a:pt x="1063" y="12"/>
                  </a:lnTo>
                  <a:lnTo>
                    <a:pt x="1063" y="12"/>
                  </a:lnTo>
                  <a:lnTo>
                    <a:pt x="1063" y="0"/>
                  </a:lnTo>
                  <a:lnTo>
                    <a:pt x="1061" y="0"/>
                  </a:lnTo>
                  <a:lnTo>
                    <a:pt x="1061" y="92"/>
                  </a:lnTo>
                  <a:lnTo>
                    <a:pt x="1053" y="92"/>
                  </a:lnTo>
                  <a:lnTo>
                    <a:pt x="1053" y="12"/>
                  </a:lnTo>
                  <a:lnTo>
                    <a:pt x="1053" y="12"/>
                  </a:lnTo>
                  <a:lnTo>
                    <a:pt x="1053" y="0"/>
                  </a:lnTo>
                  <a:lnTo>
                    <a:pt x="1048" y="0"/>
                  </a:lnTo>
                  <a:lnTo>
                    <a:pt x="1048" y="92"/>
                  </a:lnTo>
                  <a:lnTo>
                    <a:pt x="1041" y="92"/>
                  </a:lnTo>
                  <a:lnTo>
                    <a:pt x="1041" y="12"/>
                  </a:lnTo>
                  <a:lnTo>
                    <a:pt x="1041" y="12"/>
                  </a:lnTo>
                  <a:lnTo>
                    <a:pt x="1041" y="0"/>
                  </a:lnTo>
                  <a:lnTo>
                    <a:pt x="1039" y="0"/>
                  </a:lnTo>
                  <a:lnTo>
                    <a:pt x="1039" y="92"/>
                  </a:lnTo>
                  <a:lnTo>
                    <a:pt x="1031" y="92"/>
                  </a:lnTo>
                  <a:lnTo>
                    <a:pt x="1031" y="12"/>
                  </a:lnTo>
                  <a:lnTo>
                    <a:pt x="1031" y="12"/>
                  </a:lnTo>
                  <a:lnTo>
                    <a:pt x="1029" y="0"/>
                  </a:lnTo>
                  <a:lnTo>
                    <a:pt x="1027" y="0"/>
                  </a:lnTo>
                  <a:lnTo>
                    <a:pt x="1027" y="92"/>
                  </a:lnTo>
                  <a:lnTo>
                    <a:pt x="1019" y="92"/>
                  </a:lnTo>
                  <a:lnTo>
                    <a:pt x="1019" y="12"/>
                  </a:lnTo>
                  <a:lnTo>
                    <a:pt x="1019" y="12"/>
                  </a:lnTo>
                  <a:lnTo>
                    <a:pt x="1019" y="0"/>
                  </a:lnTo>
                  <a:lnTo>
                    <a:pt x="1017" y="0"/>
                  </a:lnTo>
                  <a:lnTo>
                    <a:pt x="1017" y="92"/>
                  </a:lnTo>
                  <a:lnTo>
                    <a:pt x="1010" y="92"/>
                  </a:lnTo>
                  <a:lnTo>
                    <a:pt x="1007" y="80"/>
                  </a:lnTo>
                  <a:lnTo>
                    <a:pt x="1000" y="80"/>
                  </a:lnTo>
                  <a:lnTo>
                    <a:pt x="1000" y="253"/>
                  </a:lnTo>
                  <a:lnTo>
                    <a:pt x="1000" y="257"/>
                  </a:lnTo>
                  <a:lnTo>
                    <a:pt x="1000" y="274"/>
                  </a:lnTo>
                  <a:lnTo>
                    <a:pt x="1000" y="282"/>
                  </a:lnTo>
                  <a:lnTo>
                    <a:pt x="1000" y="304"/>
                  </a:lnTo>
                  <a:lnTo>
                    <a:pt x="971" y="304"/>
                  </a:lnTo>
                  <a:lnTo>
                    <a:pt x="971" y="308"/>
                  </a:lnTo>
                  <a:lnTo>
                    <a:pt x="971" y="313"/>
                  </a:lnTo>
                  <a:lnTo>
                    <a:pt x="971" y="333"/>
                  </a:lnTo>
                  <a:lnTo>
                    <a:pt x="971" y="335"/>
                  </a:lnTo>
                  <a:lnTo>
                    <a:pt x="971" y="355"/>
                  </a:lnTo>
                  <a:lnTo>
                    <a:pt x="971" y="403"/>
                  </a:lnTo>
                  <a:lnTo>
                    <a:pt x="968" y="403"/>
                  </a:lnTo>
                  <a:lnTo>
                    <a:pt x="968" y="413"/>
                  </a:lnTo>
                  <a:lnTo>
                    <a:pt x="932" y="413"/>
                  </a:lnTo>
                  <a:lnTo>
                    <a:pt x="932" y="738"/>
                  </a:lnTo>
                  <a:lnTo>
                    <a:pt x="814" y="738"/>
                  </a:lnTo>
                  <a:lnTo>
                    <a:pt x="814" y="515"/>
                  </a:lnTo>
                  <a:lnTo>
                    <a:pt x="746" y="515"/>
                  </a:lnTo>
                  <a:lnTo>
                    <a:pt x="746" y="386"/>
                  </a:lnTo>
                  <a:lnTo>
                    <a:pt x="719" y="386"/>
                  </a:lnTo>
                  <a:lnTo>
                    <a:pt x="719" y="515"/>
                  </a:lnTo>
                  <a:lnTo>
                    <a:pt x="608" y="515"/>
                  </a:lnTo>
                  <a:lnTo>
                    <a:pt x="608" y="386"/>
                  </a:lnTo>
                  <a:lnTo>
                    <a:pt x="557" y="386"/>
                  </a:lnTo>
                  <a:lnTo>
                    <a:pt x="557" y="515"/>
                  </a:lnTo>
                  <a:lnTo>
                    <a:pt x="513" y="515"/>
                  </a:lnTo>
                  <a:lnTo>
                    <a:pt x="513" y="1195"/>
                  </a:lnTo>
                  <a:lnTo>
                    <a:pt x="475" y="1197"/>
                  </a:lnTo>
                  <a:lnTo>
                    <a:pt x="458" y="1200"/>
                  </a:lnTo>
                  <a:lnTo>
                    <a:pt x="433" y="1202"/>
                  </a:lnTo>
                  <a:lnTo>
                    <a:pt x="431" y="1202"/>
                  </a:lnTo>
                  <a:lnTo>
                    <a:pt x="421" y="1188"/>
                  </a:lnTo>
                  <a:lnTo>
                    <a:pt x="412" y="1180"/>
                  </a:lnTo>
                  <a:lnTo>
                    <a:pt x="373" y="1200"/>
                  </a:lnTo>
                  <a:lnTo>
                    <a:pt x="370" y="1207"/>
                  </a:lnTo>
                  <a:lnTo>
                    <a:pt x="370" y="1210"/>
                  </a:lnTo>
                  <a:lnTo>
                    <a:pt x="370" y="1210"/>
                  </a:lnTo>
                  <a:lnTo>
                    <a:pt x="370" y="1207"/>
                  </a:lnTo>
                  <a:lnTo>
                    <a:pt x="370" y="1200"/>
                  </a:lnTo>
                  <a:lnTo>
                    <a:pt x="332" y="1180"/>
                  </a:lnTo>
                  <a:lnTo>
                    <a:pt x="322" y="1188"/>
                  </a:lnTo>
                  <a:lnTo>
                    <a:pt x="312" y="1202"/>
                  </a:lnTo>
                  <a:lnTo>
                    <a:pt x="312" y="1202"/>
                  </a:lnTo>
                  <a:lnTo>
                    <a:pt x="288" y="1200"/>
                  </a:lnTo>
                  <a:lnTo>
                    <a:pt x="269" y="1197"/>
                  </a:lnTo>
                  <a:lnTo>
                    <a:pt x="160" y="1193"/>
                  </a:lnTo>
                  <a:lnTo>
                    <a:pt x="140" y="1193"/>
                  </a:lnTo>
                  <a:lnTo>
                    <a:pt x="22" y="1205"/>
                  </a:lnTo>
                  <a:lnTo>
                    <a:pt x="0" y="1210"/>
                  </a:lnTo>
                  <a:lnTo>
                    <a:pt x="0" y="1727"/>
                  </a:lnTo>
                  <a:close/>
                </a:path>
              </a:pathLst>
            </a:custGeom>
            <a:solidFill>
              <a:schemeClr val="bg1">
                <a:lumMod val="85000"/>
                <a:alpha val="50000"/>
              </a:schemeClr>
            </a:solidFill>
            <a:ln>
              <a:noFill/>
            </a:ln>
          </p:spPr>
          <p:txBody>
            <a:bodyPr/>
            <a:lstStyle/>
            <a:p>
              <a:pPr>
                <a:defRPr/>
              </a:pPr>
              <a:endParaRPr lang="id-ID"/>
            </a:p>
          </p:txBody>
        </p:sp>
        <p:sp>
          <p:nvSpPr>
            <p:cNvPr id="17" name="Freeform 18"/>
            <p:cNvSpPr>
              <a:spLocks noEditPoints="1"/>
            </p:cNvSpPr>
            <p:nvPr/>
          </p:nvSpPr>
          <p:spPr bwMode="auto">
            <a:xfrm flipH="1">
              <a:off x="4100245" y="4212755"/>
              <a:ext cx="1955865" cy="2655873"/>
            </a:xfrm>
            <a:custGeom>
              <a:avLst/>
              <a:gdLst>
                <a:gd name="T0" fmla="*/ 933 w 1279"/>
                <a:gd name="T1" fmla="*/ 988 h 1671"/>
                <a:gd name="T2" fmla="*/ 712 w 1279"/>
                <a:gd name="T3" fmla="*/ 933 h 1671"/>
                <a:gd name="T4" fmla="*/ 577 w 1279"/>
                <a:gd name="T5" fmla="*/ 1207 h 1671"/>
                <a:gd name="T6" fmla="*/ 303 w 1279"/>
                <a:gd name="T7" fmla="*/ 1336 h 1671"/>
                <a:gd name="T8" fmla="*/ 230 w 1279"/>
                <a:gd name="T9" fmla="*/ 517 h 1671"/>
                <a:gd name="T10" fmla="*/ 194 w 1279"/>
                <a:gd name="T11" fmla="*/ 505 h 1671"/>
                <a:gd name="T12" fmla="*/ 240 w 1279"/>
                <a:gd name="T13" fmla="*/ 498 h 1671"/>
                <a:gd name="T14" fmla="*/ 211 w 1279"/>
                <a:gd name="T15" fmla="*/ 486 h 1671"/>
                <a:gd name="T16" fmla="*/ 194 w 1279"/>
                <a:gd name="T17" fmla="*/ 481 h 1671"/>
                <a:gd name="T18" fmla="*/ 192 w 1279"/>
                <a:gd name="T19" fmla="*/ 432 h 1671"/>
                <a:gd name="T20" fmla="*/ 182 w 1279"/>
                <a:gd name="T21" fmla="*/ 427 h 1671"/>
                <a:gd name="T22" fmla="*/ 204 w 1279"/>
                <a:gd name="T23" fmla="*/ 425 h 1671"/>
                <a:gd name="T24" fmla="*/ 218 w 1279"/>
                <a:gd name="T25" fmla="*/ 425 h 1671"/>
                <a:gd name="T26" fmla="*/ 233 w 1279"/>
                <a:gd name="T27" fmla="*/ 418 h 1671"/>
                <a:gd name="T28" fmla="*/ 235 w 1279"/>
                <a:gd name="T29" fmla="*/ 410 h 1671"/>
                <a:gd name="T30" fmla="*/ 189 w 1279"/>
                <a:gd name="T31" fmla="*/ 398 h 1671"/>
                <a:gd name="T32" fmla="*/ 172 w 1279"/>
                <a:gd name="T33" fmla="*/ 379 h 1671"/>
                <a:gd name="T34" fmla="*/ 168 w 1279"/>
                <a:gd name="T35" fmla="*/ 245 h 1671"/>
                <a:gd name="T36" fmla="*/ 163 w 1279"/>
                <a:gd name="T37" fmla="*/ 146 h 1671"/>
                <a:gd name="T38" fmla="*/ 158 w 1279"/>
                <a:gd name="T39" fmla="*/ 63 h 1671"/>
                <a:gd name="T40" fmla="*/ 155 w 1279"/>
                <a:gd name="T41" fmla="*/ 0 h 1671"/>
                <a:gd name="T42" fmla="*/ 153 w 1279"/>
                <a:gd name="T43" fmla="*/ 0 h 1671"/>
                <a:gd name="T44" fmla="*/ 151 w 1279"/>
                <a:gd name="T45" fmla="*/ 65 h 1671"/>
                <a:gd name="T46" fmla="*/ 148 w 1279"/>
                <a:gd name="T47" fmla="*/ 146 h 1671"/>
                <a:gd name="T48" fmla="*/ 146 w 1279"/>
                <a:gd name="T49" fmla="*/ 374 h 1671"/>
                <a:gd name="T50" fmla="*/ 138 w 1279"/>
                <a:gd name="T51" fmla="*/ 386 h 1671"/>
                <a:gd name="T52" fmla="*/ 117 w 1279"/>
                <a:gd name="T53" fmla="*/ 401 h 1671"/>
                <a:gd name="T54" fmla="*/ 80 w 1279"/>
                <a:gd name="T55" fmla="*/ 418 h 1671"/>
                <a:gd name="T56" fmla="*/ 95 w 1279"/>
                <a:gd name="T57" fmla="*/ 425 h 1671"/>
                <a:gd name="T58" fmla="*/ 112 w 1279"/>
                <a:gd name="T59" fmla="*/ 427 h 1671"/>
                <a:gd name="T60" fmla="*/ 129 w 1279"/>
                <a:gd name="T61" fmla="*/ 427 h 1671"/>
                <a:gd name="T62" fmla="*/ 119 w 1279"/>
                <a:gd name="T63" fmla="*/ 439 h 1671"/>
                <a:gd name="T64" fmla="*/ 121 w 1279"/>
                <a:gd name="T65" fmla="*/ 481 h 1671"/>
                <a:gd name="T66" fmla="*/ 100 w 1279"/>
                <a:gd name="T67" fmla="*/ 486 h 1671"/>
                <a:gd name="T68" fmla="*/ 75 w 1279"/>
                <a:gd name="T69" fmla="*/ 498 h 1671"/>
                <a:gd name="T70" fmla="*/ 121 w 1279"/>
                <a:gd name="T71" fmla="*/ 507 h 1671"/>
                <a:gd name="T72" fmla="*/ 85 w 1279"/>
                <a:gd name="T73" fmla="*/ 520 h 1671"/>
                <a:gd name="T74" fmla="*/ 27 w 1279"/>
                <a:gd name="T75" fmla="*/ 1333 h 1671"/>
                <a:gd name="T76" fmla="*/ 126 w 1279"/>
                <a:gd name="T77" fmla="*/ 498 h 1671"/>
                <a:gd name="T78" fmla="*/ 121 w 1279"/>
                <a:gd name="T79" fmla="*/ 498 h 1671"/>
                <a:gd name="T80" fmla="*/ 121 w 1279"/>
                <a:gd name="T81" fmla="*/ 568 h 1671"/>
                <a:gd name="T82" fmla="*/ 119 w 1279"/>
                <a:gd name="T83" fmla="*/ 656 h 1671"/>
                <a:gd name="T84" fmla="*/ 138 w 1279"/>
                <a:gd name="T85" fmla="*/ 799 h 1671"/>
                <a:gd name="T86" fmla="*/ 124 w 1279"/>
                <a:gd name="T87" fmla="*/ 814 h 1671"/>
                <a:gd name="T88" fmla="*/ 119 w 1279"/>
                <a:gd name="T89" fmla="*/ 937 h 1671"/>
                <a:gd name="T90" fmla="*/ 141 w 1279"/>
                <a:gd name="T91" fmla="*/ 1071 h 1671"/>
                <a:gd name="T92" fmla="*/ 121 w 1279"/>
                <a:gd name="T93" fmla="*/ 1188 h 1671"/>
                <a:gd name="T94" fmla="*/ 129 w 1279"/>
                <a:gd name="T95" fmla="*/ 1185 h 1671"/>
                <a:gd name="T96" fmla="*/ 182 w 1279"/>
                <a:gd name="T97" fmla="*/ 656 h 1671"/>
                <a:gd name="T98" fmla="*/ 189 w 1279"/>
                <a:gd name="T99" fmla="*/ 799 h 1671"/>
                <a:gd name="T100" fmla="*/ 199 w 1279"/>
                <a:gd name="T101" fmla="*/ 937 h 1671"/>
                <a:gd name="T102" fmla="*/ 199 w 1279"/>
                <a:gd name="T103" fmla="*/ 957 h 1671"/>
                <a:gd name="T104" fmla="*/ 184 w 1279"/>
                <a:gd name="T105" fmla="*/ 1185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79" h="1671">
                  <a:moveTo>
                    <a:pt x="1279" y="1154"/>
                  </a:moveTo>
                  <a:lnTo>
                    <a:pt x="1182" y="1178"/>
                  </a:lnTo>
                  <a:lnTo>
                    <a:pt x="1100" y="1212"/>
                  </a:lnTo>
                  <a:lnTo>
                    <a:pt x="1063" y="1212"/>
                  </a:lnTo>
                  <a:lnTo>
                    <a:pt x="1063" y="988"/>
                  </a:lnTo>
                  <a:lnTo>
                    <a:pt x="933" y="988"/>
                  </a:lnTo>
                  <a:lnTo>
                    <a:pt x="933" y="933"/>
                  </a:lnTo>
                  <a:lnTo>
                    <a:pt x="894" y="933"/>
                  </a:lnTo>
                  <a:lnTo>
                    <a:pt x="894" y="877"/>
                  </a:lnTo>
                  <a:lnTo>
                    <a:pt x="783" y="877"/>
                  </a:lnTo>
                  <a:lnTo>
                    <a:pt x="783" y="933"/>
                  </a:lnTo>
                  <a:lnTo>
                    <a:pt x="712" y="933"/>
                  </a:lnTo>
                  <a:lnTo>
                    <a:pt x="712" y="988"/>
                  </a:lnTo>
                  <a:lnTo>
                    <a:pt x="671" y="988"/>
                  </a:lnTo>
                  <a:lnTo>
                    <a:pt x="671" y="1183"/>
                  </a:lnTo>
                  <a:lnTo>
                    <a:pt x="659" y="1180"/>
                  </a:lnTo>
                  <a:lnTo>
                    <a:pt x="618" y="1188"/>
                  </a:lnTo>
                  <a:lnTo>
                    <a:pt x="577" y="1207"/>
                  </a:lnTo>
                  <a:lnTo>
                    <a:pt x="543" y="1236"/>
                  </a:lnTo>
                  <a:lnTo>
                    <a:pt x="519" y="1275"/>
                  </a:lnTo>
                  <a:lnTo>
                    <a:pt x="506" y="1309"/>
                  </a:lnTo>
                  <a:lnTo>
                    <a:pt x="315" y="1309"/>
                  </a:lnTo>
                  <a:lnTo>
                    <a:pt x="303" y="1314"/>
                  </a:lnTo>
                  <a:lnTo>
                    <a:pt x="303" y="1336"/>
                  </a:lnTo>
                  <a:lnTo>
                    <a:pt x="247" y="1333"/>
                  </a:lnTo>
                  <a:lnTo>
                    <a:pt x="243" y="520"/>
                  </a:lnTo>
                  <a:lnTo>
                    <a:pt x="243" y="520"/>
                  </a:lnTo>
                  <a:lnTo>
                    <a:pt x="240" y="520"/>
                  </a:lnTo>
                  <a:lnTo>
                    <a:pt x="235" y="517"/>
                  </a:lnTo>
                  <a:lnTo>
                    <a:pt x="230" y="517"/>
                  </a:lnTo>
                  <a:lnTo>
                    <a:pt x="230" y="517"/>
                  </a:lnTo>
                  <a:lnTo>
                    <a:pt x="230" y="510"/>
                  </a:lnTo>
                  <a:lnTo>
                    <a:pt x="228" y="507"/>
                  </a:lnTo>
                  <a:lnTo>
                    <a:pt x="221" y="507"/>
                  </a:lnTo>
                  <a:lnTo>
                    <a:pt x="209" y="507"/>
                  </a:lnTo>
                  <a:lnTo>
                    <a:pt x="194" y="505"/>
                  </a:lnTo>
                  <a:lnTo>
                    <a:pt x="184" y="505"/>
                  </a:lnTo>
                  <a:lnTo>
                    <a:pt x="184" y="500"/>
                  </a:lnTo>
                  <a:lnTo>
                    <a:pt x="192" y="500"/>
                  </a:lnTo>
                  <a:lnTo>
                    <a:pt x="211" y="500"/>
                  </a:lnTo>
                  <a:lnTo>
                    <a:pt x="228" y="498"/>
                  </a:lnTo>
                  <a:lnTo>
                    <a:pt x="240" y="498"/>
                  </a:lnTo>
                  <a:lnTo>
                    <a:pt x="247" y="495"/>
                  </a:lnTo>
                  <a:lnTo>
                    <a:pt x="247" y="493"/>
                  </a:lnTo>
                  <a:lnTo>
                    <a:pt x="247" y="490"/>
                  </a:lnTo>
                  <a:lnTo>
                    <a:pt x="240" y="488"/>
                  </a:lnTo>
                  <a:lnTo>
                    <a:pt x="228" y="486"/>
                  </a:lnTo>
                  <a:lnTo>
                    <a:pt x="211" y="486"/>
                  </a:lnTo>
                  <a:lnTo>
                    <a:pt x="189" y="486"/>
                  </a:lnTo>
                  <a:lnTo>
                    <a:pt x="184" y="486"/>
                  </a:lnTo>
                  <a:lnTo>
                    <a:pt x="184" y="483"/>
                  </a:lnTo>
                  <a:lnTo>
                    <a:pt x="187" y="483"/>
                  </a:lnTo>
                  <a:lnTo>
                    <a:pt x="192" y="481"/>
                  </a:lnTo>
                  <a:lnTo>
                    <a:pt x="194" y="481"/>
                  </a:lnTo>
                  <a:lnTo>
                    <a:pt x="194" y="478"/>
                  </a:lnTo>
                  <a:lnTo>
                    <a:pt x="194" y="469"/>
                  </a:lnTo>
                  <a:lnTo>
                    <a:pt x="192" y="459"/>
                  </a:lnTo>
                  <a:lnTo>
                    <a:pt x="192" y="449"/>
                  </a:lnTo>
                  <a:lnTo>
                    <a:pt x="192" y="439"/>
                  </a:lnTo>
                  <a:lnTo>
                    <a:pt x="192" y="432"/>
                  </a:lnTo>
                  <a:lnTo>
                    <a:pt x="192" y="430"/>
                  </a:lnTo>
                  <a:lnTo>
                    <a:pt x="192" y="430"/>
                  </a:lnTo>
                  <a:lnTo>
                    <a:pt x="189" y="427"/>
                  </a:lnTo>
                  <a:lnTo>
                    <a:pt x="184" y="427"/>
                  </a:lnTo>
                  <a:lnTo>
                    <a:pt x="182" y="427"/>
                  </a:lnTo>
                  <a:lnTo>
                    <a:pt x="182" y="427"/>
                  </a:lnTo>
                  <a:lnTo>
                    <a:pt x="184" y="427"/>
                  </a:lnTo>
                  <a:lnTo>
                    <a:pt x="189" y="427"/>
                  </a:lnTo>
                  <a:lnTo>
                    <a:pt x="189" y="427"/>
                  </a:lnTo>
                  <a:lnTo>
                    <a:pt x="199" y="427"/>
                  </a:lnTo>
                  <a:lnTo>
                    <a:pt x="204" y="425"/>
                  </a:lnTo>
                  <a:lnTo>
                    <a:pt x="204" y="425"/>
                  </a:lnTo>
                  <a:lnTo>
                    <a:pt x="204" y="425"/>
                  </a:lnTo>
                  <a:lnTo>
                    <a:pt x="209" y="425"/>
                  </a:lnTo>
                  <a:lnTo>
                    <a:pt x="214" y="425"/>
                  </a:lnTo>
                  <a:lnTo>
                    <a:pt x="214" y="425"/>
                  </a:lnTo>
                  <a:lnTo>
                    <a:pt x="214" y="425"/>
                  </a:lnTo>
                  <a:lnTo>
                    <a:pt x="218" y="425"/>
                  </a:lnTo>
                  <a:lnTo>
                    <a:pt x="221" y="422"/>
                  </a:lnTo>
                  <a:lnTo>
                    <a:pt x="221" y="422"/>
                  </a:lnTo>
                  <a:lnTo>
                    <a:pt x="221" y="422"/>
                  </a:lnTo>
                  <a:lnTo>
                    <a:pt x="221" y="422"/>
                  </a:lnTo>
                  <a:lnTo>
                    <a:pt x="230" y="418"/>
                  </a:lnTo>
                  <a:lnTo>
                    <a:pt x="233" y="418"/>
                  </a:lnTo>
                  <a:lnTo>
                    <a:pt x="233" y="418"/>
                  </a:lnTo>
                  <a:lnTo>
                    <a:pt x="235" y="415"/>
                  </a:lnTo>
                  <a:lnTo>
                    <a:pt x="235" y="413"/>
                  </a:lnTo>
                  <a:lnTo>
                    <a:pt x="235" y="413"/>
                  </a:lnTo>
                  <a:lnTo>
                    <a:pt x="235" y="410"/>
                  </a:lnTo>
                  <a:lnTo>
                    <a:pt x="235" y="410"/>
                  </a:lnTo>
                  <a:lnTo>
                    <a:pt x="221" y="403"/>
                  </a:lnTo>
                  <a:lnTo>
                    <a:pt x="218" y="403"/>
                  </a:lnTo>
                  <a:lnTo>
                    <a:pt x="209" y="401"/>
                  </a:lnTo>
                  <a:lnTo>
                    <a:pt x="197" y="401"/>
                  </a:lnTo>
                  <a:lnTo>
                    <a:pt x="194" y="401"/>
                  </a:lnTo>
                  <a:lnTo>
                    <a:pt x="189" y="398"/>
                  </a:lnTo>
                  <a:lnTo>
                    <a:pt x="187" y="396"/>
                  </a:lnTo>
                  <a:lnTo>
                    <a:pt x="182" y="393"/>
                  </a:lnTo>
                  <a:lnTo>
                    <a:pt x="180" y="391"/>
                  </a:lnTo>
                  <a:lnTo>
                    <a:pt x="177" y="386"/>
                  </a:lnTo>
                  <a:lnTo>
                    <a:pt x="175" y="381"/>
                  </a:lnTo>
                  <a:lnTo>
                    <a:pt x="172" y="379"/>
                  </a:lnTo>
                  <a:lnTo>
                    <a:pt x="170" y="374"/>
                  </a:lnTo>
                  <a:lnTo>
                    <a:pt x="170" y="374"/>
                  </a:lnTo>
                  <a:lnTo>
                    <a:pt x="168" y="374"/>
                  </a:lnTo>
                  <a:lnTo>
                    <a:pt x="168" y="374"/>
                  </a:lnTo>
                  <a:lnTo>
                    <a:pt x="168" y="245"/>
                  </a:lnTo>
                  <a:lnTo>
                    <a:pt x="168" y="245"/>
                  </a:lnTo>
                  <a:lnTo>
                    <a:pt x="165" y="243"/>
                  </a:lnTo>
                  <a:lnTo>
                    <a:pt x="165" y="243"/>
                  </a:lnTo>
                  <a:lnTo>
                    <a:pt x="163" y="243"/>
                  </a:lnTo>
                  <a:lnTo>
                    <a:pt x="163" y="146"/>
                  </a:lnTo>
                  <a:lnTo>
                    <a:pt x="163" y="146"/>
                  </a:lnTo>
                  <a:lnTo>
                    <a:pt x="163" y="146"/>
                  </a:lnTo>
                  <a:lnTo>
                    <a:pt x="160" y="146"/>
                  </a:lnTo>
                  <a:lnTo>
                    <a:pt x="160" y="146"/>
                  </a:lnTo>
                  <a:lnTo>
                    <a:pt x="160" y="65"/>
                  </a:lnTo>
                  <a:lnTo>
                    <a:pt x="160" y="63"/>
                  </a:lnTo>
                  <a:lnTo>
                    <a:pt x="158" y="63"/>
                  </a:lnTo>
                  <a:lnTo>
                    <a:pt x="158" y="63"/>
                  </a:lnTo>
                  <a:lnTo>
                    <a:pt x="158" y="63"/>
                  </a:lnTo>
                  <a:lnTo>
                    <a:pt x="158" y="0"/>
                  </a:lnTo>
                  <a:lnTo>
                    <a:pt x="158" y="0"/>
                  </a:lnTo>
                  <a:lnTo>
                    <a:pt x="155" y="0"/>
                  </a:lnTo>
                  <a:lnTo>
                    <a:pt x="155" y="0"/>
                  </a:lnTo>
                  <a:lnTo>
                    <a:pt x="155" y="0"/>
                  </a:lnTo>
                  <a:lnTo>
                    <a:pt x="155" y="0"/>
                  </a:lnTo>
                  <a:lnTo>
                    <a:pt x="155" y="0"/>
                  </a:lnTo>
                  <a:lnTo>
                    <a:pt x="155" y="0"/>
                  </a:lnTo>
                  <a:lnTo>
                    <a:pt x="153" y="0"/>
                  </a:lnTo>
                  <a:lnTo>
                    <a:pt x="153" y="0"/>
                  </a:lnTo>
                  <a:lnTo>
                    <a:pt x="153" y="0"/>
                  </a:lnTo>
                  <a:lnTo>
                    <a:pt x="153" y="2"/>
                  </a:lnTo>
                  <a:lnTo>
                    <a:pt x="153" y="2"/>
                  </a:lnTo>
                  <a:lnTo>
                    <a:pt x="153" y="63"/>
                  </a:lnTo>
                  <a:lnTo>
                    <a:pt x="153" y="63"/>
                  </a:lnTo>
                  <a:lnTo>
                    <a:pt x="153" y="63"/>
                  </a:lnTo>
                  <a:lnTo>
                    <a:pt x="151" y="65"/>
                  </a:lnTo>
                  <a:lnTo>
                    <a:pt x="151" y="65"/>
                  </a:lnTo>
                  <a:lnTo>
                    <a:pt x="151" y="65"/>
                  </a:lnTo>
                  <a:lnTo>
                    <a:pt x="151" y="146"/>
                  </a:lnTo>
                  <a:lnTo>
                    <a:pt x="151" y="146"/>
                  </a:lnTo>
                  <a:lnTo>
                    <a:pt x="151" y="146"/>
                  </a:lnTo>
                  <a:lnTo>
                    <a:pt x="148" y="146"/>
                  </a:lnTo>
                  <a:lnTo>
                    <a:pt x="148" y="146"/>
                  </a:lnTo>
                  <a:lnTo>
                    <a:pt x="148" y="243"/>
                  </a:lnTo>
                  <a:lnTo>
                    <a:pt x="148" y="243"/>
                  </a:lnTo>
                  <a:lnTo>
                    <a:pt x="146" y="245"/>
                  </a:lnTo>
                  <a:lnTo>
                    <a:pt x="146" y="245"/>
                  </a:lnTo>
                  <a:lnTo>
                    <a:pt x="146" y="374"/>
                  </a:lnTo>
                  <a:lnTo>
                    <a:pt x="146" y="374"/>
                  </a:lnTo>
                  <a:lnTo>
                    <a:pt x="143" y="374"/>
                  </a:lnTo>
                  <a:lnTo>
                    <a:pt x="143" y="374"/>
                  </a:lnTo>
                  <a:lnTo>
                    <a:pt x="141" y="379"/>
                  </a:lnTo>
                  <a:lnTo>
                    <a:pt x="141" y="384"/>
                  </a:lnTo>
                  <a:lnTo>
                    <a:pt x="138" y="386"/>
                  </a:lnTo>
                  <a:lnTo>
                    <a:pt x="136" y="391"/>
                  </a:lnTo>
                  <a:lnTo>
                    <a:pt x="131" y="393"/>
                  </a:lnTo>
                  <a:lnTo>
                    <a:pt x="129" y="396"/>
                  </a:lnTo>
                  <a:lnTo>
                    <a:pt x="124" y="398"/>
                  </a:lnTo>
                  <a:lnTo>
                    <a:pt x="121" y="401"/>
                  </a:lnTo>
                  <a:lnTo>
                    <a:pt x="117" y="401"/>
                  </a:lnTo>
                  <a:lnTo>
                    <a:pt x="105" y="403"/>
                  </a:lnTo>
                  <a:lnTo>
                    <a:pt x="97" y="403"/>
                  </a:lnTo>
                  <a:lnTo>
                    <a:pt x="92" y="405"/>
                  </a:lnTo>
                  <a:lnTo>
                    <a:pt x="80" y="413"/>
                  </a:lnTo>
                  <a:lnTo>
                    <a:pt x="80" y="413"/>
                  </a:lnTo>
                  <a:lnTo>
                    <a:pt x="80" y="418"/>
                  </a:lnTo>
                  <a:lnTo>
                    <a:pt x="80" y="418"/>
                  </a:lnTo>
                  <a:lnTo>
                    <a:pt x="80" y="420"/>
                  </a:lnTo>
                  <a:lnTo>
                    <a:pt x="85" y="420"/>
                  </a:lnTo>
                  <a:lnTo>
                    <a:pt x="95" y="425"/>
                  </a:lnTo>
                  <a:lnTo>
                    <a:pt x="95" y="425"/>
                  </a:lnTo>
                  <a:lnTo>
                    <a:pt x="95" y="425"/>
                  </a:lnTo>
                  <a:lnTo>
                    <a:pt x="100" y="425"/>
                  </a:lnTo>
                  <a:lnTo>
                    <a:pt x="100" y="425"/>
                  </a:lnTo>
                  <a:lnTo>
                    <a:pt x="102" y="425"/>
                  </a:lnTo>
                  <a:lnTo>
                    <a:pt x="102" y="425"/>
                  </a:lnTo>
                  <a:lnTo>
                    <a:pt x="107" y="427"/>
                  </a:lnTo>
                  <a:lnTo>
                    <a:pt x="112" y="427"/>
                  </a:lnTo>
                  <a:lnTo>
                    <a:pt x="112" y="427"/>
                  </a:lnTo>
                  <a:lnTo>
                    <a:pt x="119" y="427"/>
                  </a:lnTo>
                  <a:lnTo>
                    <a:pt x="124" y="427"/>
                  </a:lnTo>
                  <a:lnTo>
                    <a:pt x="124" y="427"/>
                  </a:lnTo>
                  <a:lnTo>
                    <a:pt x="124" y="427"/>
                  </a:lnTo>
                  <a:lnTo>
                    <a:pt x="129" y="427"/>
                  </a:lnTo>
                  <a:lnTo>
                    <a:pt x="129" y="427"/>
                  </a:lnTo>
                  <a:lnTo>
                    <a:pt x="126" y="430"/>
                  </a:lnTo>
                  <a:lnTo>
                    <a:pt x="121" y="430"/>
                  </a:lnTo>
                  <a:lnTo>
                    <a:pt x="119" y="430"/>
                  </a:lnTo>
                  <a:lnTo>
                    <a:pt x="119" y="432"/>
                  </a:lnTo>
                  <a:lnTo>
                    <a:pt x="119" y="439"/>
                  </a:lnTo>
                  <a:lnTo>
                    <a:pt x="119" y="449"/>
                  </a:lnTo>
                  <a:lnTo>
                    <a:pt x="119" y="459"/>
                  </a:lnTo>
                  <a:lnTo>
                    <a:pt x="119" y="469"/>
                  </a:lnTo>
                  <a:lnTo>
                    <a:pt x="119" y="478"/>
                  </a:lnTo>
                  <a:lnTo>
                    <a:pt x="119" y="481"/>
                  </a:lnTo>
                  <a:lnTo>
                    <a:pt x="121" y="481"/>
                  </a:lnTo>
                  <a:lnTo>
                    <a:pt x="124" y="483"/>
                  </a:lnTo>
                  <a:lnTo>
                    <a:pt x="129" y="483"/>
                  </a:lnTo>
                  <a:lnTo>
                    <a:pt x="131" y="483"/>
                  </a:lnTo>
                  <a:lnTo>
                    <a:pt x="131" y="486"/>
                  </a:lnTo>
                  <a:lnTo>
                    <a:pt x="119" y="486"/>
                  </a:lnTo>
                  <a:lnTo>
                    <a:pt x="100" y="486"/>
                  </a:lnTo>
                  <a:lnTo>
                    <a:pt x="83" y="488"/>
                  </a:lnTo>
                  <a:lnTo>
                    <a:pt x="73" y="490"/>
                  </a:lnTo>
                  <a:lnTo>
                    <a:pt x="66" y="490"/>
                  </a:lnTo>
                  <a:lnTo>
                    <a:pt x="66" y="495"/>
                  </a:lnTo>
                  <a:lnTo>
                    <a:pt x="68" y="498"/>
                  </a:lnTo>
                  <a:lnTo>
                    <a:pt x="75" y="498"/>
                  </a:lnTo>
                  <a:lnTo>
                    <a:pt x="88" y="500"/>
                  </a:lnTo>
                  <a:lnTo>
                    <a:pt x="105" y="500"/>
                  </a:lnTo>
                  <a:lnTo>
                    <a:pt x="124" y="500"/>
                  </a:lnTo>
                  <a:lnTo>
                    <a:pt x="131" y="500"/>
                  </a:lnTo>
                  <a:lnTo>
                    <a:pt x="131" y="505"/>
                  </a:lnTo>
                  <a:lnTo>
                    <a:pt x="121" y="507"/>
                  </a:lnTo>
                  <a:lnTo>
                    <a:pt x="107" y="507"/>
                  </a:lnTo>
                  <a:lnTo>
                    <a:pt x="95" y="507"/>
                  </a:lnTo>
                  <a:lnTo>
                    <a:pt x="88" y="510"/>
                  </a:lnTo>
                  <a:lnTo>
                    <a:pt x="88" y="510"/>
                  </a:lnTo>
                  <a:lnTo>
                    <a:pt x="88" y="520"/>
                  </a:lnTo>
                  <a:lnTo>
                    <a:pt x="85" y="520"/>
                  </a:lnTo>
                  <a:lnTo>
                    <a:pt x="80" y="520"/>
                  </a:lnTo>
                  <a:lnTo>
                    <a:pt x="75" y="520"/>
                  </a:lnTo>
                  <a:lnTo>
                    <a:pt x="73" y="520"/>
                  </a:lnTo>
                  <a:lnTo>
                    <a:pt x="73" y="520"/>
                  </a:lnTo>
                  <a:lnTo>
                    <a:pt x="78" y="1331"/>
                  </a:lnTo>
                  <a:lnTo>
                    <a:pt x="27" y="1333"/>
                  </a:lnTo>
                  <a:lnTo>
                    <a:pt x="27" y="1350"/>
                  </a:lnTo>
                  <a:lnTo>
                    <a:pt x="0" y="1353"/>
                  </a:lnTo>
                  <a:lnTo>
                    <a:pt x="0" y="1671"/>
                  </a:lnTo>
                  <a:lnTo>
                    <a:pt x="1279" y="1671"/>
                  </a:lnTo>
                  <a:lnTo>
                    <a:pt x="1279" y="1154"/>
                  </a:lnTo>
                  <a:close/>
                  <a:moveTo>
                    <a:pt x="126" y="498"/>
                  </a:moveTo>
                  <a:lnTo>
                    <a:pt x="124" y="498"/>
                  </a:lnTo>
                  <a:lnTo>
                    <a:pt x="121" y="498"/>
                  </a:lnTo>
                  <a:lnTo>
                    <a:pt x="119" y="498"/>
                  </a:lnTo>
                  <a:lnTo>
                    <a:pt x="117" y="498"/>
                  </a:lnTo>
                  <a:lnTo>
                    <a:pt x="119" y="498"/>
                  </a:lnTo>
                  <a:lnTo>
                    <a:pt x="121" y="498"/>
                  </a:lnTo>
                  <a:lnTo>
                    <a:pt x="124" y="498"/>
                  </a:lnTo>
                  <a:lnTo>
                    <a:pt x="126" y="498"/>
                  </a:lnTo>
                  <a:lnTo>
                    <a:pt x="131" y="498"/>
                  </a:lnTo>
                  <a:lnTo>
                    <a:pt x="126" y="498"/>
                  </a:lnTo>
                  <a:close/>
                  <a:moveTo>
                    <a:pt x="117" y="568"/>
                  </a:moveTo>
                  <a:lnTo>
                    <a:pt x="121" y="568"/>
                  </a:lnTo>
                  <a:lnTo>
                    <a:pt x="131" y="568"/>
                  </a:lnTo>
                  <a:lnTo>
                    <a:pt x="138" y="568"/>
                  </a:lnTo>
                  <a:lnTo>
                    <a:pt x="138" y="656"/>
                  </a:lnTo>
                  <a:lnTo>
                    <a:pt x="134" y="656"/>
                  </a:lnTo>
                  <a:lnTo>
                    <a:pt x="124" y="656"/>
                  </a:lnTo>
                  <a:lnTo>
                    <a:pt x="119" y="656"/>
                  </a:lnTo>
                  <a:lnTo>
                    <a:pt x="117" y="568"/>
                  </a:lnTo>
                  <a:close/>
                  <a:moveTo>
                    <a:pt x="119" y="673"/>
                  </a:moveTo>
                  <a:lnTo>
                    <a:pt x="126" y="673"/>
                  </a:lnTo>
                  <a:lnTo>
                    <a:pt x="136" y="673"/>
                  </a:lnTo>
                  <a:lnTo>
                    <a:pt x="138" y="673"/>
                  </a:lnTo>
                  <a:lnTo>
                    <a:pt x="138" y="799"/>
                  </a:lnTo>
                  <a:lnTo>
                    <a:pt x="136" y="799"/>
                  </a:lnTo>
                  <a:lnTo>
                    <a:pt x="126" y="799"/>
                  </a:lnTo>
                  <a:lnTo>
                    <a:pt x="119" y="799"/>
                  </a:lnTo>
                  <a:lnTo>
                    <a:pt x="119" y="673"/>
                  </a:lnTo>
                  <a:close/>
                  <a:moveTo>
                    <a:pt x="119" y="814"/>
                  </a:moveTo>
                  <a:lnTo>
                    <a:pt x="124" y="814"/>
                  </a:lnTo>
                  <a:lnTo>
                    <a:pt x="136" y="814"/>
                  </a:lnTo>
                  <a:lnTo>
                    <a:pt x="141" y="814"/>
                  </a:lnTo>
                  <a:lnTo>
                    <a:pt x="141" y="937"/>
                  </a:lnTo>
                  <a:lnTo>
                    <a:pt x="136" y="937"/>
                  </a:lnTo>
                  <a:lnTo>
                    <a:pt x="129" y="937"/>
                  </a:lnTo>
                  <a:lnTo>
                    <a:pt x="119" y="937"/>
                  </a:lnTo>
                  <a:lnTo>
                    <a:pt x="119" y="814"/>
                  </a:lnTo>
                  <a:close/>
                  <a:moveTo>
                    <a:pt x="119" y="957"/>
                  </a:moveTo>
                  <a:lnTo>
                    <a:pt x="126" y="957"/>
                  </a:lnTo>
                  <a:lnTo>
                    <a:pt x="136" y="957"/>
                  </a:lnTo>
                  <a:lnTo>
                    <a:pt x="141" y="957"/>
                  </a:lnTo>
                  <a:lnTo>
                    <a:pt x="141" y="1071"/>
                  </a:lnTo>
                  <a:lnTo>
                    <a:pt x="138" y="1071"/>
                  </a:lnTo>
                  <a:lnTo>
                    <a:pt x="129" y="1071"/>
                  </a:lnTo>
                  <a:lnTo>
                    <a:pt x="121" y="1073"/>
                  </a:lnTo>
                  <a:lnTo>
                    <a:pt x="119" y="957"/>
                  </a:lnTo>
                  <a:close/>
                  <a:moveTo>
                    <a:pt x="129" y="1185"/>
                  </a:moveTo>
                  <a:lnTo>
                    <a:pt x="121" y="1188"/>
                  </a:lnTo>
                  <a:lnTo>
                    <a:pt x="121" y="1095"/>
                  </a:lnTo>
                  <a:lnTo>
                    <a:pt x="126" y="1095"/>
                  </a:lnTo>
                  <a:lnTo>
                    <a:pt x="136" y="1095"/>
                  </a:lnTo>
                  <a:lnTo>
                    <a:pt x="141" y="1095"/>
                  </a:lnTo>
                  <a:lnTo>
                    <a:pt x="141" y="1185"/>
                  </a:lnTo>
                  <a:lnTo>
                    <a:pt x="129" y="1185"/>
                  </a:lnTo>
                  <a:close/>
                  <a:moveTo>
                    <a:pt x="182" y="568"/>
                  </a:moveTo>
                  <a:lnTo>
                    <a:pt x="189" y="568"/>
                  </a:lnTo>
                  <a:lnTo>
                    <a:pt x="197" y="568"/>
                  </a:lnTo>
                  <a:lnTo>
                    <a:pt x="197" y="656"/>
                  </a:lnTo>
                  <a:lnTo>
                    <a:pt x="194" y="656"/>
                  </a:lnTo>
                  <a:lnTo>
                    <a:pt x="182" y="656"/>
                  </a:lnTo>
                  <a:lnTo>
                    <a:pt x="182" y="568"/>
                  </a:lnTo>
                  <a:close/>
                  <a:moveTo>
                    <a:pt x="182" y="673"/>
                  </a:moveTo>
                  <a:lnTo>
                    <a:pt x="189" y="673"/>
                  </a:lnTo>
                  <a:lnTo>
                    <a:pt x="197" y="673"/>
                  </a:lnTo>
                  <a:lnTo>
                    <a:pt x="199" y="799"/>
                  </a:lnTo>
                  <a:lnTo>
                    <a:pt x="189" y="799"/>
                  </a:lnTo>
                  <a:lnTo>
                    <a:pt x="182" y="799"/>
                  </a:lnTo>
                  <a:lnTo>
                    <a:pt x="182" y="673"/>
                  </a:lnTo>
                  <a:close/>
                  <a:moveTo>
                    <a:pt x="182" y="814"/>
                  </a:moveTo>
                  <a:lnTo>
                    <a:pt x="194" y="814"/>
                  </a:lnTo>
                  <a:lnTo>
                    <a:pt x="199" y="814"/>
                  </a:lnTo>
                  <a:lnTo>
                    <a:pt x="199" y="937"/>
                  </a:lnTo>
                  <a:lnTo>
                    <a:pt x="192" y="937"/>
                  </a:lnTo>
                  <a:lnTo>
                    <a:pt x="184" y="937"/>
                  </a:lnTo>
                  <a:lnTo>
                    <a:pt x="182" y="814"/>
                  </a:lnTo>
                  <a:close/>
                  <a:moveTo>
                    <a:pt x="184" y="957"/>
                  </a:moveTo>
                  <a:lnTo>
                    <a:pt x="194" y="957"/>
                  </a:lnTo>
                  <a:lnTo>
                    <a:pt x="199" y="957"/>
                  </a:lnTo>
                  <a:lnTo>
                    <a:pt x="199" y="1071"/>
                  </a:lnTo>
                  <a:lnTo>
                    <a:pt x="192" y="1071"/>
                  </a:lnTo>
                  <a:lnTo>
                    <a:pt x="184" y="1071"/>
                  </a:lnTo>
                  <a:lnTo>
                    <a:pt x="184" y="957"/>
                  </a:lnTo>
                  <a:close/>
                  <a:moveTo>
                    <a:pt x="199" y="1188"/>
                  </a:moveTo>
                  <a:lnTo>
                    <a:pt x="184" y="1185"/>
                  </a:lnTo>
                  <a:lnTo>
                    <a:pt x="184" y="1098"/>
                  </a:lnTo>
                  <a:lnTo>
                    <a:pt x="197" y="1098"/>
                  </a:lnTo>
                  <a:lnTo>
                    <a:pt x="199" y="1098"/>
                  </a:lnTo>
                  <a:lnTo>
                    <a:pt x="201" y="1188"/>
                  </a:lnTo>
                  <a:lnTo>
                    <a:pt x="199" y="1188"/>
                  </a:lnTo>
                  <a:close/>
                </a:path>
              </a:pathLst>
            </a:custGeom>
            <a:solidFill>
              <a:schemeClr val="bg1">
                <a:lumMod val="85000"/>
                <a:alpha val="50000"/>
              </a:schemeClr>
            </a:solidFill>
            <a:ln>
              <a:noFill/>
            </a:ln>
          </p:spPr>
          <p:txBody>
            <a:bodyPr/>
            <a:lstStyle/>
            <a:p>
              <a:pPr>
                <a:defRPr/>
              </a:pPr>
              <a:endParaRPr lang="id-ID"/>
            </a:p>
          </p:txBody>
        </p:sp>
        <p:sp>
          <p:nvSpPr>
            <p:cNvPr id="18" name="Freeform 15"/>
            <p:cNvSpPr/>
            <p:nvPr/>
          </p:nvSpPr>
          <p:spPr bwMode="auto">
            <a:xfrm flipH="1">
              <a:off x="2045952" y="4973164"/>
              <a:ext cx="2054293" cy="1895464"/>
            </a:xfrm>
            <a:custGeom>
              <a:avLst/>
              <a:gdLst>
                <a:gd name="connsiteX0" fmla="*/ 0 w 2047980"/>
                <a:gd name="connsiteY0" fmla="*/ 485126 h 1895615"/>
                <a:gd name="connsiteX1" fmla="*/ 0 w 2047980"/>
                <a:gd name="connsiteY1" fmla="*/ 907963 h 1895615"/>
                <a:gd name="connsiteX2" fmla="*/ 3424 w 2047980"/>
                <a:gd name="connsiteY2" fmla="*/ 579966 h 1895615"/>
                <a:gd name="connsiteX3" fmla="*/ 6649 w 2047980"/>
                <a:gd name="connsiteY3" fmla="*/ 486218 h 1895615"/>
                <a:gd name="connsiteX4" fmla="*/ 1170821 w 2047980"/>
                <a:gd name="connsiteY4" fmla="*/ 0 h 1895615"/>
                <a:gd name="connsiteX5" fmla="*/ 806412 w 2047980"/>
                <a:gd name="connsiteY5" fmla="*/ 0 h 1895615"/>
                <a:gd name="connsiteX6" fmla="*/ 806412 w 2047980"/>
                <a:gd name="connsiteY6" fmla="*/ 50847 h 1895615"/>
                <a:gd name="connsiteX7" fmla="*/ 709667 w 2047980"/>
                <a:gd name="connsiteY7" fmla="*/ 50847 h 1895615"/>
                <a:gd name="connsiteX8" fmla="*/ 704830 w 2047980"/>
                <a:gd name="connsiteY8" fmla="*/ 1358551 h 1895615"/>
                <a:gd name="connsiteX9" fmla="*/ 693543 w 2047980"/>
                <a:gd name="connsiteY9" fmla="*/ 1347428 h 1895615"/>
                <a:gd name="connsiteX10" fmla="*/ 693543 w 2047980"/>
                <a:gd name="connsiteY10" fmla="*/ 1328361 h 1895615"/>
                <a:gd name="connsiteX11" fmla="*/ 690318 w 2047980"/>
                <a:gd name="connsiteY11" fmla="*/ 1185355 h 1895615"/>
                <a:gd name="connsiteX12" fmla="*/ 690318 w 2047980"/>
                <a:gd name="connsiteY12" fmla="*/ 1174233 h 1895615"/>
                <a:gd name="connsiteX13" fmla="*/ 682256 w 2047980"/>
                <a:gd name="connsiteY13" fmla="*/ 1174233 h 1895615"/>
                <a:gd name="connsiteX14" fmla="*/ 679031 w 2047980"/>
                <a:gd name="connsiteY14" fmla="*/ 1174233 h 1895615"/>
                <a:gd name="connsiteX15" fmla="*/ 679031 w 2047980"/>
                <a:gd name="connsiteY15" fmla="*/ 1185355 h 1895615"/>
                <a:gd name="connsiteX16" fmla="*/ 679031 w 2047980"/>
                <a:gd name="connsiteY16" fmla="*/ 1204423 h 1895615"/>
                <a:gd name="connsiteX17" fmla="*/ 638720 w 2047980"/>
                <a:gd name="connsiteY17" fmla="*/ 1204423 h 1895615"/>
                <a:gd name="connsiteX18" fmla="*/ 638720 w 2047980"/>
                <a:gd name="connsiteY18" fmla="*/ 1201245 h 1895615"/>
                <a:gd name="connsiteX19" fmla="*/ 630658 w 2047980"/>
                <a:gd name="connsiteY19" fmla="*/ 1185355 h 1895615"/>
                <a:gd name="connsiteX20" fmla="*/ 630658 w 2047980"/>
                <a:gd name="connsiteY20" fmla="*/ 1101141 h 1895615"/>
                <a:gd name="connsiteX21" fmla="*/ 619371 w 2047980"/>
                <a:gd name="connsiteY21" fmla="*/ 1074129 h 1895615"/>
                <a:gd name="connsiteX22" fmla="*/ 619371 w 2047980"/>
                <a:gd name="connsiteY22" fmla="*/ 988326 h 1895615"/>
                <a:gd name="connsiteX23" fmla="*/ 596797 w 2047980"/>
                <a:gd name="connsiteY23" fmla="*/ 891400 h 1895615"/>
                <a:gd name="connsiteX24" fmla="*/ 600022 w 2047980"/>
                <a:gd name="connsiteY24" fmla="*/ 891400 h 1895615"/>
                <a:gd name="connsiteX25" fmla="*/ 600022 w 2047980"/>
                <a:gd name="connsiteY25" fmla="*/ 869155 h 1895615"/>
                <a:gd name="connsiteX26" fmla="*/ 591960 w 2047980"/>
                <a:gd name="connsiteY26" fmla="*/ 869155 h 1895615"/>
                <a:gd name="connsiteX27" fmla="*/ 580673 w 2047980"/>
                <a:gd name="connsiteY27" fmla="*/ 869155 h 1895615"/>
                <a:gd name="connsiteX28" fmla="*/ 580673 w 2047980"/>
                <a:gd name="connsiteY28" fmla="*/ 880277 h 1895615"/>
                <a:gd name="connsiteX29" fmla="*/ 577448 w 2047980"/>
                <a:gd name="connsiteY29" fmla="*/ 880277 h 1895615"/>
                <a:gd name="connsiteX30" fmla="*/ 577448 w 2047980"/>
                <a:gd name="connsiteY30" fmla="*/ 904112 h 1895615"/>
                <a:gd name="connsiteX31" fmla="*/ 580673 w 2047980"/>
                <a:gd name="connsiteY31" fmla="*/ 904112 h 1895615"/>
                <a:gd name="connsiteX32" fmla="*/ 564549 w 2047980"/>
                <a:gd name="connsiteY32" fmla="*/ 969259 h 1895615"/>
                <a:gd name="connsiteX33" fmla="*/ 545199 w 2047980"/>
                <a:gd name="connsiteY33" fmla="*/ 764284 h 1895615"/>
                <a:gd name="connsiteX34" fmla="*/ 553262 w 2047980"/>
                <a:gd name="connsiteY34" fmla="*/ 764284 h 1895615"/>
                <a:gd name="connsiteX35" fmla="*/ 553262 w 2047980"/>
                <a:gd name="connsiteY35" fmla="*/ 761106 h 1895615"/>
                <a:gd name="connsiteX36" fmla="*/ 553262 w 2047980"/>
                <a:gd name="connsiteY36" fmla="*/ 745217 h 1895615"/>
                <a:gd name="connsiteX37" fmla="*/ 541975 w 2047980"/>
                <a:gd name="connsiteY37" fmla="*/ 745217 h 1895615"/>
                <a:gd name="connsiteX38" fmla="*/ 530688 w 2047980"/>
                <a:gd name="connsiteY38" fmla="*/ 591089 h 1895615"/>
                <a:gd name="connsiteX39" fmla="*/ 537137 w 2047980"/>
                <a:gd name="connsiteY39" fmla="*/ 591089 h 1895615"/>
                <a:gd name="connsiteX40" fmla="*/ 537137 w 2047980"/>
                <a:gd name="connsiteY40" fmla="*/ 552954 h 1895615"/>
                <a:gd name="connsiteX41" fmla="*/ 537137 w 2047980"/>
                <a:gd name="connsiteY41" fmla="*/ 490985 h 1895615"/>
                <a:gd name="connsiteX42" fmla="*/ 503276 w 2047980"/>
                <a:gd name="connsiteY42" fmla="*/ 490985 h 1895615"/>
                <a:gd name="connsiteX43" fmla="*/ 503276 w 2047980"/>
                <a:gd name="connsiteY43" fmla="*/ 552954 h 1895615"/>
                <a:gd name="connsiteX44" fmla="*/ 503276 w 2047980"/>
                <a:gd name="connsiteY44" fmla="*/ 591089 h 1895615"/>
                <a:gd name="connsiteX45" fmla="*/ 509726 w 2047980"/>
                <a:gd name="connsiteY45" fmla="*/ 591089 h 1895615"/>
                <a:gd name="connsiteX46" fmla="*/ 509726 w 2047980"/>
                <a:gd name="connsiteY46" fmla="*/ 594267 h 1895615"/>
                <a:gd name="connsiteX47" fmla="*/ 498439 w 2047980"/>
                <a:gd name="connsiteY47" fmla="*/ 745217 h 1895615"/>
                <a:gd name="connsiteX48" fmla="*/ 490377 w 2047980"/>
                <a:gd name="connsiteY48" fmla="*/ 745217 h 1895615"/>
                <a:gd name="connsiteX49" fmla="*/ 490377 w 2047980"/>
                <a:gd name="connsiteY49" fmla="*/ 749984 h 1895615"/>
                <a:gd name="connsiteX50" fmla="*/ 490377 w 2047980"/>
                <a:gd name="connsiteY50" fmla="*/ 761106 h 1895615"/>
                <a:gd name="connsiteX51" fmla="*/ 490377 w 2047980"/>
                <a:gd name="connsiteY51" fmla="*/ 764284 h 1895615"/>
                <a:gd name="connsiteX52" fmla="*/ 498439 w 2047980"/>
                <a:gd name="connsiteY52" fmla="*/ 764284 h 1895615"/>
                <a:gd name="connsiteX53" fmla="*/ 479090 w 2047980"/>
                <a:gd name="connsiteY53" fmla="*/ 969259 h 1895615"/>
                <a:gd name="connsiteX54" fmla="*/ 462966 w 2047980"/>
                <a:gd name="connsiteY54" fmla="*/ 899345 h 1895615"/>
                <a:gd name="connsiteX55" fmla="*/ 462966 w 2047980"/>
                <a:gd name="connsiteY55" fmla="*/ 891400 h 1895615"/>
                <a:gd name="connsiteX56" fmla="*/ 467803 w 2047980"/>
                <a:gd name="connsiteY56" fmla="*/ 891400 h 1895615"/>
                <a:gd name="connsiteX57" fmla="*/ 467803 w 2047980"/>
                <a:gd name="connsiteY57" fmla="*/ 869155 h 1895615"/>
                <a:gd name="connsiteX58" fmla="*/ 454904 w 2047980"/>
                <a:gd name="connsiteY58" fmla="*/ 869155 h 1895615"/>
                <a:gd name="connsiteX59" fmla="*/ 448454 w 2047980"/>
                <a:gd name="connsiteY59" fmla="*/ 869155 h 1895615"/>
                <a:gd name="connsiteX60" fmla="*/ 448454 w 2047980"/>
                <a:gd name="connsiteY60" fmla="*/ 880277 h 1895615"/>
                <a:gd name="connsiteX61" fmla="*/ 448454 w 2047980"/>
                <a:gd name="connsiteY61" fmla="*/ 904112 h 1895615"/>
                <a:gd name="connsiteX62" fmla="*/ 451679 w 2047980"/>
                <a:gd name="connsiteY62" fmla="*/ 904112 h 1895615"/>
                <a:gd name="connsiteX63" fmla="*/ 432330 w 2047980"/>
                <a:gd name="connsiteY63" fmla="*/ 988326 h 1895615"/>
                <a:gd name="connsiteX64" fmla="*/ 429105 w 2047980"/>
                <a:gd name="connsiteY64" fmla="*/ 996271 h 1895615"/>
                <a:gd name="connsiteX65" fmla="*/ 429105 w 2047980"/>
                <a:gd name="connsiteY65" fmla="*/ 1074129 h 1895615"/>
                <a:gd name="connsiteX66" fmla="*/ 421043 w 2047980"/>
                <a:gd name="connsiteY66" fmla="*/ 1101141 h 1895615"/>
                <a:gd name="connsiteX67" fmla="*/ 421043 w 2047980"/>
                <a:gd name="connsiteY67" fmla="*/ 1104319 h 1895615"/>
                <a:gd name="connsiteX68" fmla="*/ 421043 w 2047980"/>
                <a:gd name="connsiteY68" fmla="*/ 1185355 h 1895615"/>
                <a:gd name="connsiteX69" fmla="*/ 408143 w 2047980"/>
                <a:gd name="connsiteY69" fmla="*/ 1201245 h 1895615"/>
                <a:gd name="connsiteX70" fmla="*/ 408143 w 2047980"/>
                <a:gd name="connsiteY70" fmla="*/ 1204423 h 1895615"/>
                <a:gd name="connsiteX71" fmla="*/ 393631 w 2047980"/>
                <a:gd name="connsiteY71" fmla="*/ 1204423 h 1895615"/>
                <a:gd name="connsiteX72" fmla="*/ 393631 w 2047980"/>
                <a:gd name="connsiteY72" fmla="*/ 1188533 h 1895615"/>
                <a:gd name="connsiteX73" fmla="*/ 380732 w 2047980"/>
                <a:gd name="connsiteY73" fmla="*/ 1188533 h 1895615"/>
                <a:gd name="connsiteX74" fmla="*/ 380732 w 2047980"/>
                <a:gd name="connsiteY74" fmla="*/ 1131331 h 1895615"/>
                <a:gd name="connsiteX75" fmla="*/ 380732 w 2047980"/>
                <a:gd name="connsiteY75" fmla="*/ 1128153 h 1895615"/>
                <a:gd name="connsiteX76" fmla="*/ 374282 w 2047980"/>
                <a:gd name="connsiteY76" fmla="*/ 1128153 h 1895615"/>
                <a:gd name="connsiteX77" fmla="*/ 350096 w 2047980"/>
                <a:gd name="connsiteY77" fmla="*/ 912056 h 1895615"/>
                <a:gd name="connsiteX78" fmla="*/ 361383 w 2047980"/>
                <a:gd name="connsiteY78" fmla="*/ 912056 h 1895615"/>
                <a:gd name="connsiteX79" fmla="*/ 361383 w 2047980"/>
                <a:gd name="connsiteY79" fmla="*/ 853265 h 1895615"/>
                <a:gd name="connsiteX80" fmla="*/ 333972 w 2047980"/>
                <a:gd name="connsiteY80" fmla="*/ 853265 h 1895615"/>
                <a:gd name="connsiteX81" fmla="*/ 333972 w 2047980"/>
                <a:gd name="connsiteY81" fmla="*/ 912056 h 1895615"/>
                <a:gd name="connsiteX82" fmla="*/ 342034 w 2047980"/>
                <a:gd name="connsiteY82" fmla="*/ 912056 h 1895615"/>
                <a:gd name="connsiteX83" fmla="*/ 322685 w 2047980"/>
                <a:gd name="connsiteY83" fmla="*/ 1128153 h 1895615"/>
                <a:gd name="connsiteX84" fmla="*/ 311398 w 2047980"/>
                <a:gd name="connsiteY84" fmla="*/ 1128153 h 1895615"/>
                <a:gd name="connsiteX85" fmla="*/ 311398 w 2047980"/>
                <a:gd name="connsiteY85" fmla="*/ 1188533 h 1895615"/>
                <a:gd name="connsiteX86" fmla="*/ 300111 w 2047980"/>
                <a:gd name="connsiteY86" fmla="*/ 1188533 h 1895615"/>
                <a:gd name="connsiteX87" fmla="*/ 300111 w 2047980"/>
                <a:gd name="connsiteY87" fmla="*/ 1204423 h 1895615"/>
                <a:gd name="connsiteX88" fmla="*/ 275924 w 2047980"/>
                <a:gd name="connsiteY88" fmla="*/ 1204423 h 1895615"/>
                <a:gd name="connsiteX89" fmla="*/ 267862 w 2047980"/>
                <a:gd name="connsiteY89" fmla="*/ 1185355 h 1895615"/>
                <a:gd name="connsiteX90" fmla="*/ 267862 w 2047980"/>
                <a:gd name="connsiteY90" fmla="*/ 1093196 h 1895615"/>
                <a:gd name="connsiteX91" fmla="*/ 264637 w 2047980"/>
                <a:gd name="connsiteY91" fmla="*/ 1093196 h 1895615"/>
                <a:gd name="connsiteX92" fmla="*/ 264637 w 2047980"/>
                <a:gd name="connsiteY92" fmla="*/ 1088430 h 1895615"/>
                <a:gd name="connsiteX93" fmla="*/ 259800 w 2047980"/>
                <a:gd name="connsiteY93" fmla="*/ 1085252 h 1895615"/>
                <a:gd name="connsiteX94" fmla="*/ 259800 w 2047980"/>
                <a:gd name="connsiteY94" fmla="*/ 980381 h 1895615"/>
                <a:gd name="connsiteX95" fmla="*/ 259800 w 2047980"/>
                <a:gd name="connsiteY95" fmla="*/ 977203 h 1895615"/>
                <a:gd name="connsiteX96" fmla="*/ 256575 w 2047980"/>
                <a:gd name="connsiteY96" fmla="*/ 977203 h 1895615"/>
                <a:gd name="connsiteX97" fmla="*/ 256575 w 2047980"/>
                <a:gd name="connsiteY97" fmla="*/ 969259 h 1895615"/>
                <a:gd name="connsiteX98" fmla="*/ 253350 w 2047980"/>
                <a:gd name="connsiteY98" fmla="*/ 969259 h 1895615"/>
                <a:gd name="connsiteX99" fmla="*/ 237226 w 2047980"/>
                <a:gd name="connsiteY99" fmla="*/ 904112 h 1895615"/>
                <a:gd name="connsiteX100" fmla="*/ 240451 w 2047980"/>
                <a:gd name="connsiteY100" fmla="*/ 904112 h 1895615"/>
                <a:gd name="connsiteX101" fmla="*/ 240451 w 2047980"/>
                <a:gd name="connsiteY101" fmla="*/ 885044 h 1895615"/>
                <a:gd name="connsiteX102" fmla="*/ 237226 w 2047980"/>
                <a:gd name="connsiteY102" fmla="*/ 885044 h 1895615"/>
                <a:gd name="connsiteX103" fmla="*/ 237226 w 2047980"/>
                <a:gd name="connsiteY103" fmla="*/ 869155 h 1895615"/>
                <a:gd name="connsiteX104" fmla="*/ 225939 w 2047980"/>
                <a:gd name="connsiteY104" fmla="*/ 869155 h 1895615"/>
                <a:gd name="connsiteX105" fmla="*/ 217877 w 2047980"/>
                <a:gd name="connsiteY105" fmla="*/ 869155 h 1895615"/>
                <a:gd name="connsiteX106" fmla="*/ 217877 w 2047980"/>
                <a:gd name="connsiteY106" fmla="*/ 891400 h 1895615"/>
                <a:gd name="connsiteX107" fmla="*/ 221102 w 2047980"/>
                <a:gd name="connsiteY107" fmla="*/ 891400 h 1895615"/>
                <a:gd name="connsiteX108" fmla="*/ 206590 w 2047980"/>
                <a:gd name="connsiteY108" fmla="*/ 958136 h 1895615"/>
                <a:gd name="connsiteX109" fmla="*/ 185628 w 2047980"/>
                <a:gd name="connsiteY109" fmla="*/ 761106 h 1895615"/>
                <a:gd name="connsiteX110" fmla="*/ 198528 w 2047980"/>
                <a:gd name="connsiteY110" fmla="*/ 756339 h 1895615"/>
                <a:gd name="connsiteX111" fmla="*/ 198528 w 2047980"/>
                <a:gd name="connsiteY111" fmla="*/ 742039 h 1895615"/>
                <a:gd name="connsiteX112" fmla="*/ 193691 w 2047980"/>
                <a:gd name="connsiteY112" fmla="*/ 737272 h 1895615"/>
                <a:gd name="connsiteX113" fmla="*/ 185628 w 2047980"/>
                <a:gd name="connsiteY113" fmla="*/ 737272 h 1895615"/>
                <a:gd name="connsiteX114" fmla="*/ 174342 w 2047980"/>
                <a:gd name="connsiteY114" fmla="*/ 587911 h 1895615"/>
                <a:gd name="connsiteX115" fmla="*/ 182404 w 2047980"/>
                <a:gd name="connsiteY115" fmla="*/ 587911 h 1895615"/>
                <a:gd name="connsiteX116" fmla="*/ 182404 w 2047980"/>
                <a:gd name="connsiteY116" fmla="*/ 545009 h 1895615"/>
                <a:gd name="connsiteX117" fmla="*/ 182404 w 2047980"/>
                <a:gd name="connsiteY117" fmla="*/ 483040 h 1895615"/>
                <a:gd name="connsiteX118" fmla="*/ 146930 w 2047980"/>
                <a:gd name="connsiteY118" fmla="*/ 483040 h 1895615"/>
                <a:gd name="connsiteX119" fmla="*/ 146930 w 2047980"/>
                <a:gd name="connsiteY119" fmla="*/ 545009 h 1895615"/>
                <a:gd name="connsiteX120" fmla="*/ 146930 w 2047980"/>
                <a:gd name="connsiteY120" fmla="*/ 587911 h 1895615"/>
                <a:gd name="connsiteX121" fmla="*/ 154992 w 2047980"/>
                <a:gd name="connsiteY121" fmla="*/ 587911 h 1895615"/>
                <a:gd name="connsiteX122" fmla="*/ 143705 w 2047980"/>
                <a:gd name="connsiteY122" fmla="*/ 737272 h 1895615"/>
                <a:gd name="connsiteX123" fmla="*/ 132418 w 2047980"/>
                <a:gd name="connsiteY123" fmla="*/ 737272 h 1895615"/>
                <a:gd name="connsiteX124" fmla="*/ 132418 w 2047980"/>
                <a:gd name="connsiteY124" fmla="*/ 753162 h 1895615"/>
                <a:gd name="connsiteX125" fmla="*/ 132418 w 2047980"/>
                <a:gd name="connsiteY125" fmla="*/ 756339 h 1895615"/>
                <a:gd name="connsiteX126" fmla="*/ 138868 w 2047980"/>
                <a:gd name="connsiteY126" fmla="*/ 756339 h 1895615"/>
                <a:gd name="connsiteX127" fmla="*/ 119519 w 2047980"/>
                <a:gd name="connsiteY127" fmla="*/ 958136 h 1895615"/>
                <a:gd name="connsiteX128" fmla="*/ 108232 w 2047980"/>
                <a:gd name="connsiteY128" fmla="*/ 904112 h 1895615"/>
                <a:gd name="connsiteX129" fmla="*/ 108232 w 2047980"/>
                <a:gd name="connsiteY129" fmla="*/ 880277 h 1895615"/>
                <a:gd name="connsiteX130" fmla="*/ 100170 w 2047980"/>
                <a:gd name="connsiteY130" fmla="*/ 880277 h 1895615"/>
                <a:gd name="connsiteX131" fmla="*/ 100170 w 2047980"/>
                <a:gd name="connsiteY131" fmla="*/ 872333 h 1895615"/>
                <a:gd name="connsiteX132" fmla="*/ 92108 w 2047980"/>
                <a:gd name="connsiteY132" fmla="*/ 872333 h 1895615"/>
                <a:gd name="connsiteX133" fmla="*/ 84046 w 2047980"/>
                <a:gd name="connsiteY133" fmla="*/ 872333 h 1895615"/>
                <a:gd name="connsiteX134" fmla="*/ 84046 w 2047980"/>
                <a:gd name="connsiteY134" fmla="*/ 891400 h 1895615"/>
                <a:gd name="connsiteX135" fmla="*/ 88883 w 2047980"/>
                <a:gd name="connsiteY135" fmla="*/ 891400 h 1895615"/>
                <a:gd name="connsiteX136" fmla="*/ 69534 w 2047980"/>
                <a:gd name="connsiteY136" fmla="*/ 969259 h 1895615"/>
                <a:gd name="connsiteX137" fmla="*/ 64697 w 2047980"/>
                <a:gd name="connsiteY137" fmla="*/ 969259 h 1895615"/>
                <a:gd name="connsiteX138" fmla="*/ 61472 w 2047980"/>
                <a:gd name="connsiteY138" fmla="*/ 969259 h 1895615"/>
                <a:gd name="connsiteX139" fmla="*/ 61472 w 2047980"/>
                <a:gd name="connsiteY139" fmla="*/ 1085252 h 1895615"/>
                <a:gd name="connsiteX140" fmla="*/ 53410 w 2047980"/>
                <a:gd name="connsiteY140" fmla="*/ 1088430 h 1895615"/>
                <a:gd name="connsiteX141" fmla="*/ 53410 w 2047980"/>
                <a:gd name="connsiteY141" fmla="*/ 1112264 h 1895615"/>
                <a:gd name="connsiteX142" fmla="*/ 53410 w 2047980"/>
                <a:gd name="connsiteY142" fmla="*/ 1185355 h 1895615"/>
                <a:gd name="connsiteX143" fmla="*/ 42123 w 2047980"/>
                <a:gd name="connsiteY143" fmla="*/ 1201245 h 1895615"/>
                <a:gd name="connsiteX144" fmla="*/ 42123 w 2047980"/>
                <a:gd name="connsiteY144" fmla="*/ 1204423 h 1895615"/>
                <a:gd name="connsiteX145" fmla="*/ 17936 w 2047980"/>
                <a:gd name="connsiteY145" fmla="*/ 1204423 h 1895615"/>
                <a:gd name="connsiteX146" fmla="*/ 14711 w 2047980"/>
                <a:gd name="connsiteY146" fmla="*/ 1185355 h 1895615"/>
                <a:gd name="connsiteX147" fmla="*/ 14711 w 2047980"/>
                <a:gd name="connsiteY147" fmla="*/ 1174233 h 1895615"/>
                <a:gd name="connsiteX148" fmla="*/ 6649 w 2047980"/>
                <a:gd name="connsiteY148" fmla="*/ 1174233 h 1895615"/>
                <a:gd name="connsiteX149" fmla="*/ 6649 w 2047980"/>
                <a:gd name="connsiteY149" fmla="*/ 1185355 h 1895615"/>
                <a:gd name="connsiteX150" fmla="*/ 0 w 2047980"/>
                <a:gd name="connsiteY150" fmla="*/ 1303297 h 1895615"/>
                <a:gd name="connsiteX151" fmla="*/ 0 w 2047980"/>
                <a:gd name="connsiteY151" fmla="*/ 1895615 h 1895615"/>
                <a:gd name="connsiteX152" fmla="*/ 2047980 w 2047980"/>
                <a:gd name="connsiteY152" fmla="*/ 1895615 h 1895615"/>
                <a:gd name="connsiteX153" fmla="*/ 2047980 w 2047980"/>
                <a:gd name="connsiteY153" fmla="*/ 1328361 h 1895615"/>
                <a:gd name="connsiteX154" fmla="*/ 2041530 w 2047980"/>
                <a:gd name="connsiteY154" fmla="*/ 1328361 h 1895615"/>
                <a:gd name="connsiteX155" fmla="*/ 2041530 w 2047980"/>
                <a:gd name="connsiteY155" fmla="*/ 1301349 h 1895615"/>
                <a:gd name="connsiteX156" fmla="*/ 2036693 w 2047980"/>
                <a:gd name="connsiteY156" fmla="*/ 1301349 h 1895615"/>
                <a:gd name="connsiteX157" fmla="*/ 2033468 w 2047980"/>
                <a:gd name="connsiteY157" fmla="*/ 1301349 h 1895615"/>
                <a:gd name="connsiteX158" fmla="*/ 2033468 w 2047980"/>
                <a:gd name="connsiteY158" fmla="*/ 1328361 h 1895615"/>
                <a:gd name="connsiteX159" fmla="*/ 2014119 w 2047980"/>
                <a:gd name="connsiteY159" fmla="*/ 1328361 h 1895615"/>
                <a:gd name="connsiteX160" fmla="*/ 2014119 w 2047980"/>
                <a:gd name="connsiteY160" fmla="*/ 1309293 h 1895615"/>
                <a:gd name="connsiteX161" fmla="*/ 2006057 w 2047980"/>
                <a:gd name="connsiteY161" fmla="*/ 1304527 h 1895615"/>
                <a:gd name="connsiteX162" fmla="*/ 1994770 w 2047980"/>
                <a:gd name="connsiteY162" fmla="*/ 1304527 h 1895615"/>
                <a:gd name="connsiteX163" fmla="*/ 1994770 w 2047980"/>
                <a:gd name="connsiteY163" fmla="*/ 1282281 h 1895615"/>
                <a:gd name="connsiteX164" fmla="*/ 1989933 w 2047980"/>
                <a:gd name="connsiteY164" fmla="*/ 1282281 h 1895615"/>
                <a:gd name="connsiteX165" fmla="*/ 1986708 w 2047980"/>
                <a:gd name="connsiteY165" fmla="*/ 1282281 h 1895615"/>
                <a:gd name="connsiteX166" fmla="*/ 1986708 w 2047980"/>
                <a:gd name="connsiteY166" fmla="*/ 1304527 h 1895615"/>
                <a:gd name="connsiteX167" fmla="*/ 1954459 w 2047980"/>
                <a:gd name="connsiteY167" fmla="*/ 1304527 h 1895615"/>
                <a:gd name="connsiteX168" fmla="*/ 1959297 w 2047980"/>
                <a:gd name="connsiteY168" fmla="*/ 1115442 h 1895615"/>
                <a:gd name="connsiteX169" fmla="*/ 1931886 w 2047980"/>
                <a:gd name="connsiteY169" fmla="*/ 1112264 h 1895615"/>
                <a:gd name="connsiteX170" fmla="*/ 1893187 w 2047980"/>
                <a:gd name="connsiteY170" fmla="*/ 1112264 h 1895615"/>
                <a:gd name="connsiteX171" fmla="*/ 1880288 w 2047980"/>
                <a:gd name="connsiteY171" fmla="*/ 1104319 h 1895615"/>
                <a:gd name="connsiteX172" fmla="*/ 1877063 w 2047980"/>
                <a:gd name="connsiteY172" fmla="*/ 1104319 h 1895615"/>
                <a:gd name="connsiteX173" fmla="*/ 1869001 w 2047980"/>
                <a:gd name="connsiteY173" fmla="*/ 1101141 h 1895615"/>
                <a:gd name="connsiteX174" fmla="*/ 1869001 w 2047980"/>
                <a:gd name="connsiteY174" fmla="*/ 1093196 h 1895615"/>
                <a:gd name="connsiteX175" fmla="*/ 1849652 w 2047980"/>
                <a:gd name="connsiteY175" fmla="*/ 1088430 h 1895615"/>
                <a:gd name="connsiteX176" fmla="*/ 1841590 w 2047980"/>
                <a:gd name="connsiteY176" fmla="*/ 1088430 h 1895615"/>
                <a:gd name="connsiteX177" fmla="*/ 1825465 w 2047980"/>
                <a:gd name="connsiteY177" fmla="*/ 1061417 h 1895615"/>
                <a:gd name="connsiteX178" fmla="*/ 1802891 w 2047980"/>
                <a:gd name="connsiteY178" fmla="*/ 1034405 h 1895615"/>
                <a:gd name="connsiteX179" fmla="*/ 1778705 w 2047980"/>
                <a:gd name="connsiteY179" fmla="*/ 1015338 h 1895615"/>
                <a:gd name="connsiteX180" fmla="*/ 1748069 w 2047980"/>
                <a:gd name="connsiteY180" fmla="*/ 999449 h 1895615"/>
                <a:gd name="connsiteX181" fmla="*/ 1717433 w 2047980"/>
                <a:gd name="connsiteY181" fmla="*/ 993093 h 1895615"/>
                <a:gd name="connsiteX182" fmla="*/ 1717433 w 2047980"/>
                <a:gd name="connsiteY182" fmla="*/ 950191 h 1895615"/>
                <a:gd name="connsiteX183" fmla="*/ 1720658 w 2047980"/>
                <a:gd name="connsiteY183" fmla="*/ 950191 h 1895615"/>
                <a:gd name="connsiteX184" fmla="*/ 1720658 w 2047980"/>
                <a:gd name="connsiteY184" fmla="*/ 945424 h 1895615"/>
                <a:gd name="connsiteX185" fmla="*/ 1720658 w 2047980"/>
                <a:gd name="connsiteY185" fmla="*/ 942246 h 1895615"/>
                <a:gd name="connsiteX186" fmla="*/ 1717433 w 2047980"/>
                <a:gd name="connsiteY186" fmla="*/ 942246 h 1895615"/>
                <a:gd name="connsiteX187" fmla="*/ 1712596 w 2047980"/>
                <a:gd name="connsiteY187" fmla="*/ 934302 h 1895615"/>
                <a:gd name="connsiteX188" fmla="*/ 1709371 w 2047980"/>
                <a:gd name="connsiteY188" fmla="*/ 931124 h 1895615"/>
                <a:gd name="connsiteX189" fmla="*/ 1701309 w 2047980"/>
                <a:gd name="connsiteY189" fmla="*/ 926357 h 1895615"/>
                <a:gd name="connsiteX190" fmla="*/ 1698084 w 2047980"/>
                <a:gd name="connsiteY190" fmla="*/ 923179 h 1895615"/>
                <a:gd name="connsiteX191" fmla="*/ 1690022 w 2047980"/>
                <a:gd name="connsiteY191" fmla="*/ 923179 h 1895615"/>
                <a:gd name="connsiteX192" fmla="*/ 1690022 w 2047980"/>
                <a:gd name="connsiteY192" fmla="*/ 899345 h 1895615"/>
                <a:gd name="connsiteX193" fmla="*/ 1685184 w 2047980"/>
                <a:gd name="connsiteY193" fmla="*/ 899345 h 1895615"/>
                <a:gd name="connsiteX194" fmla="*/ 1677122 w 2047980"/>
                <a:gd name="connsiteY194" fmla="*/ 899345 h 1895615"/>
                <a:gd name="connsiteX195" fmla="*/ 1677122 w 2047980"/>
                <a:gd name="connsiteY195" fmla="*/ 923179 h 1895615"/>
                <a:gd name="connsiteX196" fmla="*/ 1673897 w 2047980"/>
                <a:gd name="connsiteY196" fmla="*/ 923179 h 1895615"/>
                <a:gd name="connsiteX197" fmla="*/ 1665835 w 2047980"/>
                <a:gd name="connsiteY197" fmla="*/ 926357 h 1895615"/>
                <a:gd name="connsiteX198" fmla="*/ 1662610 w 2047980"/>
                <a:gd name="connsiteY198" fmla="*/ 931124 h 1895615"/>
                <a:gd name="connsiteX199" fmla="*/ 1657773 w 2047980"/>
                <a:gd name="connsiteY199" fmla="*/ 934302 h 1895615"/>
                <a:gd name="connsiteX200" fmla="*/ 1654548 w 2047980"/>
                <a:gd name="connsiteY200" fmla="*/ 942246 h 1895615"/>
                <a:gd name="connsiteX201" fmla="*/ 1649711 w 2047980"/>
                <a:gd name="connsiteY201" fmla="*/ 942246 h 1895615"/>
                <a:gd name="connsiteX202" fmla="*/ 1649711 w 2047980"/>
                <a:gd name="connsiteY202" fmla="*/ 945424 h 1895615"/>
                <a:gd name="connsiteX203" fmla="*/ 1649711 w 2047980"/>
                <a:gd name="connsiteY203" fmla="*/ 950191 h 1895615"/>
                <a:gd name="connsiteX204" fmla="*/ 1654548 w 2047980"/>
                <a:gd name="connsiteY204" fmla="*/ 950191 h 1895615"/>
                <a:gd name="connsiteX205" fmla="*/ 1654548 w 2047980"/>
                <a:gd name="connsiteY205" fmla="*/ 993093 h 1895615"/>
                <a:gd name="connsiteX206" fmla="*/ 1622300 w 2047980"/>
                <a:gd name="connsiteY206" fmla="*/ 999449 h 1895615"/>
                <a:gd name="connsiteX207" fmla="*/ 1591664 w 2047980"/>
                <a:gd name="connsiteY207" fmla="*/ 1015338 h 1895615"/>
                <a:gd name="connsiteX208" fmla="*/ 1564252 w 2047980"/>
                <a:gd name="connsiteY208" fmla="*/ 1034405 h 1895615"/>
                <a:gd name="connsiteX209" fmla="*/ 1541679 w 2047980"/>
                <a:gd name="connsiteY209" fmla="*/ 1061417 h 1895615"/>
                <a:gd name="connsiteX210" fmla="*/ 1528779 w 2047980"/>
                <a:gd name="connsiteY210" fmla="*/ 1088430 h 1895615"/>
                <a:gd name="connsiteX211" fmla="*/ 1517492 w 2047980"/>
                <a:gd name="connsiteY211" fmla="*/ 1088430 h 1895615"/>
                <a:gd name="connsiteX212" fmla="*/ 1498143 w 2047980"/>
                <a:gd name="connsiteY212" fmla="*/ 1093196 h 1895615"/>
                <a:gd name="connsiteX213" fmla="*/ 1498143 w 2047980"/>
                <a:gd name="connsiteY213" fmla="*/ 1101141 h 1895615"/>
                <a:gd name="connsiteX214" fmla="*/ 1494918 w 2047980"/>
                <a:gd name="connsiteY214" fmla="*/ 1104319 h 1895615"/>
                <a:gd name="connsiteX215" fmla="*/ 1478794 w 2047980"/>
                <a:gd name="connsiteY215" fmla="*/ 1104319 h 1895615"/>
                <a:gd name="connsiteX216" fmla="*/ 1478794 w 2047980"/>
                <a:gd name="connsiteY216" fmla="*/ 1107497 h 1895615"/>
                <a:gd name="connsiteX217" fmla="*/ 1473957 w 2047980"/>
                <a:gd name="connsiteY217" fmla="*/ 1112264 h 1895615"/>
                <a:gd name="connsiteX218" fmla="*/ 1432034 w 2047980"/>
                <a:gd name="connsiteY218" fmla="*/ 1112264 h 1895615"/>
                <a:gd name="connsiteX219" fmla="*/ 1407847 w 2047980"/>
                <a:gd name="connsiteY219" fmla="*/ 1115442 h 1895615"/>
                <a:gd name="connsiteX220" fmla="*/ 1412684 w 2047980"/>
                <a:gd name="connsiteY220" fmla="*/ 1309293 h 1895615"/>
                <a:gd name="connsiteX221" fmla="*/ 1385273 w 2047980"/>
                <a:gd name="connsiteY221" fmla="*/ 1309293 h 1895615"/>
                <a:gd name="connsiteX222" fmla="*/ 1385273 w 2047980"/>
                <a:gd name="connsiteY222" fmla="*/ 1282281 h 1895615"/>
                <a:gd name="connsiteX223" fmla="*/ 1380436 w 2047980"/>
                <a:gd name="connsiteY223" fmla="*/ 1282281 h 1895615"/>
                <a:gd name="connsiteX224" fmla="*/ 1377211 w 2047980"/>
                <a:gd name="connsiteY224" fmla="*/ 1282281 h 1895615"/>
                <a:gd name="connsiteX225" fmla="*/ 1377211 w 2047980"/>
                <a:gd name="connsiteY225" fmla="*/ 1309293 h 1895615"/>
                <a:gd name="connsiteX226" fmla="*/ 1365924 w 2047980"/>
                <a:gd name="connsiteY226" fmla="*/ 1309293 h 1895615"/>
                <a:gd name="connsiteX227" fmla="*/ 1357862 w 2047980"/>
                <a:gd name="connsiteY227" fmla="*/ 1312471 h 1895615"/>
                <a:gd name="connsiteX228" fmla="*/ 1357862 w 2047980"/>
                <a:gd name="connsiteY228" fmla="*/ 1331539 h 1895615"/>
                <a:gd name="connsiteX229" fmla="*/ 1333676 w 2047980"/>
                <a:gd name="connsiteY229" fmla="*/ 1331539 h 1895615"/>
                <a:gd name="connsiteX230" fmla="*/ 1330451 w 2047980"/>
                <a:gd name="connsiteY230" fmla="*/ 1301349 h 1895615"/>
                <a:gd name="connsiteX231" fmla="*/ 1325613 w 2047980"/>
                <a:gd name="connsiteY231" fmla="*/ 1301349 h 1895615"/>
                <a:gd name="connsiteX232" fmla="*/ 1322389 w 2047980"/>
                <a:gd name="connsiteY232" fmla="*/ 1301349 h 1895615"/>
                <a:gd name="connsiteX233" fmla="*/ 1322389 w 2047980"/>
                <a:gd name="connsiteY233" fmla="*/ 1331539 h 1895615"/>
                <a:gd name="connsiteX234" fmla="*/ 1306264 w 2047980"/>
                <a:gd name="connsiteY234" fmla="*/ 1331539 h 1895615"/>
                <a:gd name="connsiteX235" fmla="*/ 1299815 w 2047980"/>
                <a:gd name="connsiteY235" fmla="*/ 1336305 h 1895615"/>
                <a:gd name="connsiteX236" fmla="*/ 1291753 w 2047980"/>
                <a:gd name="connsiteY236" fmla="*/ 1336305 h 1895615"/>
                <a:gd name="connsiteX237" fmla="*/ 1294977 w 2047980"/>
                <a:gd name="connsiteY237" fmla="*/ 143006 h 1895615"/>
                <a:gd name="connsiteX238" fmla="*/ 1248217 w 2047980"/>
                <a:gd name="connsiteY238" fmla="*/ 50847 h 1895615"/>
                <a:gd name="connsiteX239" fmla="*/ 1198232 w 2047980"/>
                <a:gd name="connsiteY239" fmla="*/ 50847 h 189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2047980" h="1895615">
                  <a:moveTo>
                    <a:pt x="0" y="485126"/>
                  </a:moveTo>
                  <a:lnTo>
                    <a:pt x="0" y="907963"/>
                  </a:lnTo>
                  <a:lnTo>
                    <a:pt x="3424" y="579966"/>
                  </a:lnTo>
                  <a:lnTo>
                    <a:pt x="6649" y="486218"/>
                  </a:lnTo>
                  <a:close/>
                  <a:moveTo>
                    <a:pt x="1170821" y="0"/>
                  </a:moveTo>
                  <a:lnTo>
                    <a:pt x="806412" y="0"/>
                  </a:lnTo>
                  <a:lnTo>
                    <a:pt x="806412" y="50847"/>
                  </a:lnTo>
                  <a:lnTo>
                    <a:pt x="709667" y="50847"/>
                  </a:lnTo>
                  <a:lnTo>
                    <a:pt x="704830" y="1358551"/>
                  </a:lnTo>
                  <a:lnTo>
                    <a:pt x="693543" y="1347428"/>
                  </a:lnTo>
                  <a:lnTo>
                    <a:pt x="693543" y="1328361"/>
                  </a:lnTo>
                  <a:lnTo>
                    <a:pt x="690318" y="1185355"/>
                  </a:lnTo>
                  <a:lnTo>
                    <a:pt x="690318" y="1174233"/>
                  </a:lnTo>
                  <a:lnTo>
                    <a:pt x="682256" y="1174233"/>
                  </a:lnTo>
                  <a:lnTo>
                    <a:pt x="679031" y="1174233"/>
                  </a:lnTo>
                  <a:lnTo>
                    <a:pt x="679031" y="1185355"/>
                  </a:lnTo>
                  <a:lnTo>
                    <a:pt x="679031" y="1204423"/>
                  </a:lnTo>
                  <a:lnTo>
                    <a:pt x="638720" y="1204423"/>
                  </a:lnTo>
                  <a:lnTo>
                    <a:pt x="638720" y="1201245"/>
                  </a:lnTo>
                  <a:lnTo>
                    <a:pt x="630658" y="1185355"/>
                  </a:lnTo>
                  <a:lnTo>
                    <a:pt x="630658" y="1101141"/>
                  </a:lnTo>
                  <a:lnTo>
                    <a:pt x="619371" y="1074129"/>
                  </a:lnTo>
                  <a:lnTo>
                    <a:pt x="619371" y="988326"/>
                  </a:lnTo>
                  <a:lnTo>
                    <a:pt x="596797" y="891400"/>
                  </a:lnTo>
                  <a:lnTo>
                    <a:pt x="600022" y="891400"/>
                  </a:lnTo>
                  <a:lnTo>
                    <a:pt x="600022" y="869155"/>
                  </a:lnTo>
                  <a:lnTo>
                    <a:pt x="591960" y="869155"/>
                  </a:lnTo>
                  <a:lnTo>
                    <a:pt x="580673" y="869155"/>
                  </a:lnTo>
                  <a:lnTo>
                    <a:pt x="580673" y="880277"/>
                  </a:lnTo>
                  <a:lnTo>
                    <a:pt x="577448" y="880277"/>
                  </a:lnTo>
                  <a:lnTo>
                    <a:pt x="577448" y="904112"/>
                  </a:lnTo>
                  <a:lnTo>
                    <a:pt x="580673" y="904112"/>
                  </a:lnTo>
                  <a:lnTo>
                    <a:pt x="564549" y="969259"/>
                  </a:lnTo>
                  <a:lnTo>
                    <a:pt x="545199" y="764284"/>
                  </a:lnTo>
                  <a:lnTo>
                    <a:pt x="553262" y="764284"/>
                  </a:lnTo>
                  <a:lnTo>
                    <a:pt x="553262" y="761106"/>
                  </a:lnTo>
                  <a:lnTo>
                    <a:pt x="553262" y="745217"/>
                  </a:lnTo>
                  <a:lnTo>
                    <a:pt x="541975" y="745217"/>
                  </a:lnTo>
                  <a:lnTo>
                    <a:pt x="530688" y="591089"/>
                  </a:lnTo>
                  <a:lnTo>
                    <a:pt x="537137" y="591089"/>
                  </a:lnTo>
                  <a:lnTo>
                    <a:pt x="537137" y="552954"/>
                  </a:lnTo>
                  <a:lnTo>
                    <a:pt x="537137" y="490985"/>
                  </a:lnTo>
                  <a:lnTo>
                    <a:pt x="503276" y="490985"/>
                  </a:lnTo>
                  <a:lnTo>
                    <a:pt x="503276" y="552954"/>
                  </a:lnTo>
                  <a:lnTo>
                    <a:pt x="503276" y="591089"/>
                  </a:lnTo>
                  <a:lnTo>
                    <a:pt x="509726" y="591089"/>
                  </a:lnTo>
                  <a:lnTo>
                    <a:pt x="509726" y="594267"/>
                  </a:lnTo>
                  <a:lnTo>
                    <a:pt x="498439" y="745217"/>
                  </a:lnTo>
                  <a:lnTo>
                    <a:pt x="490377" y="745217"/>
                  </a:lnTo>
                  <a:lnTo>
                    <a:pt x="490377" y="749984"/>
                  </a:lnTo>
                  <a:lnTo>
                    <a:pt x="490377" y="761106"/>
                  </a:lnTo>
                  <a:lnTo>
                    <a:pt x="490377" y="764284"/>
                  </a:lnTo>
                  <a:lnTo>
                    <a:pt x="498439" y="764284"/>
                  </a:lnTo>
                  <a:lnTo>
                    <a:pt x="479090" y="969259"/>
                  </a:lnTo>
                  <a:lnTo>
                    <a:pt x="462966" y="899345"/>
                  </a:lnTo>
                  <a:lnTo>
                    <a:pt x="462966" y="891400"/>
                  </a:lnTo>
                  <a:lnTo>
                    <a:pt x="467803" y="891400"/>
                  </a:lnTo>
                  <a:lnTo>
                    <a:pt x="467803" y="869155"/>
                  </a:lnTo>
                  <a:lnTo>
                    <a:pt x="454904" y="869155"/>
                  </a:lnTo>
                  <a:lnTo>
                    <a:pt x="448454" y="869155"/>
                  </a:lnTo>
                  <a:lnTo>
                    <a:pt x="448454" y="880277"/>
                  </a:lnTo>
                  <a:lnTo>
                    <a:pt x="448454" y="904112"/>
                  </a:lnTo>
                  <a:lnTo>
                    <a:pt x="451679" y="904112"/>
                  </a:lnTo>
                  <a:lnTo>
                    <a:pt x="432330" y="988326"/>
                  </a:lnTo>
                  <a:lnTo>
                    <a:pt x="429105" y="996271"/>
                  </a:lnTo>
                  <a:lnTo>
                    <a:pt x="429105" y="1074129"/>
                  </a:lnTo>
                  <a:lnTo>
                    <a:pt x="421043" y="1101141"/>
                  </a:lnTo>
                  <a:lnTo>
                    <a:pt x="421043" y="1104319"/>
                  </a:lnTo>
                  <a:lnTo>
                    <a:pt x="421043" y="1185355"/>
                  </a:lnTo>
                  <a:lnTo>
                    <a:pt x="408143" y="1201245"/>
                  </a:lnTo>
                  <a:lnTo>
                    <a:pt x="408143" y="1204423"/>
                  </a:lnTo>
                  <a:lnTo>
                    <a:pt x="393631" y="1204423"/>
                  </a:lnTo>
                  <a:lnTo>
                    <a:pt x="393631" y="1188533"/>
                  </a:lnTo>
                  <a:lnTo>
                    <a:pt x="380732" y="1188533"/>
                  </a:lnTo>
                  <a:lnTo>
                    <a:pt x="380732" y="1131331"/>
                  </a:lnTo>
                  <a:lnTo>
                    <a:pt x="380732" y="1128153"/>
                  </a:lnTo>
                  <a:lnTo>
                    <a:pt x="374282" y="1128153"/>
                  </a:lnTo>
                  <a:lnTo>
                    <a:pt x="350096" y="912056"/>
                  </a:lnTo>
                  <a:lnTo>
                    <a:pt x="361383" y="912056"/>
                  </a:lnTo>
                  <a:lnTo>
                    <a:pt x="361383" y="853265"/>
                  </a:lnTo>
                  <a:lnTo>
                    <a:pt x="333972" y="853265"/>
                  </a:lnTo>
                  <a:lnTo>
                    <a:pt x="333972" y="912056"/>
                  </a:lnTo>
                  <a:lnTo>
                    <a:pt x="342034" y="912056"/>
                  </a:lnTo>
                  <a:lnTo>
                    <a:pt x="322685" y="1128153"/>
                  </a:lnTo>
                  <a:lnTo>
                    <a:pt x="311398" y="1128153"/>
                  </a:lnTo>
                  <a:lnTo>
                    <a:pt x="311398" y="1188533"/>
                  </a:lnTo>
                  <a:lnTo>
                    <a:pt x="300111" y="1188533"/>
                  </a:lnTo>
                  <a:lnTo>
                    <a:pt x="300111" y="1204423"/>
                  </a:lnTo>
                  <a:lnTo>
                    <a:pt x="275924" y="1204423"/>
                  </a:lnTo>
                  <a:lnTo>
                    <a:pt x="267862" y="1185355"/>
                  </a:lnTo>
                  <a:lnTo>
                    <a:pt x="267862" y="1093196"/>
                  </a:lnTo>
                  <a:lnTo>
                    <a:pt x="264637" y="1093196"/>
                  </a:lnTo>
                  <a:lnTo>
                    <a:pt x="264637" y="1088430"/>
                  </a:lnTo>
                  <a:lnTo>
                    <a:pt x="259800" y="1085252"/>
                  </a:lnTo>
                  <a:lnTo>
                    <a:pt x="259800" y="980381"/>
                  </a:lnTo>
                  <a:lnTo>
                    <a:pt x="259800" y="977203"/>
                  </a:lnTo>
                  <a:lnTo>
                    <a:pt x="256575" y="977203"/>
                  </a:lnTo>
                  <a:lnTo>
                    <a:pt x="256575" y="969259"/>
                  </a:lnTo>
                  <a:lnTo>
                    <a:pt x="253350" y="969259"/>
                  </a:lnTo>
                  <a:lnTo>
                    <a:pt x="237226" y="904112"/>
                  </a:lnTo>
                  <a:lnTo>
                    <a:pt x="240451" y="904112"/>
                  </a:lnTo>
                  <a:lnTo>
                    <a:pt x="240451" y="885044"/>
                  </a:lnTo>
                  <a:lnTo>
                    <a:pt x="237226" y="885044"/>
                  </a:lnTo>
                  <a:lnTo>
                    <a:pt x="237226" y="869155"/>
                  </a:lnTo>
                  <a:lnTo>
                    <a:pt x="225939" y="869155"/>
                  </a:lnTo>
                  <a:lnTo>
                    <a:pt x="217877" y="869155"/>
                  </a:lnTo>
                  <a:lnTo>
                    <a:pt x="217877" y="891400"/>
                  </a:lnTo>
                  <a:lnTo>
                    <a:pt x="221102" y="891400"/>
                  </a:lnTo>
                  <a:lnTo>
                    <a:pt x="206590" y="958136"/>
                  </a:lnTo>
                  <a:lnTo>
                    <a:pt x="185628" y="761106"/>
                  </a:lnTo>
                  <a:lnTo>
                    <a:pt x="198528" y="756339"/>
                  </a:lnTo>
                  <a:lnTo>
                    <a:pt x="198528" y="742039"/>
                  </a:lnTo>
                  <a:lnTo>
                    <a:pt x="193691" y="737272"/>
                  </a:lnTo>
                  <a:lnTo>
                    <a:pt x="185628" y="737272"/>
                  </a:lnTo>
                  <a:lnTo>
                    <a:pt x="174342" y="587911"/>
                  </a:lnTo>
                  <a:lnTo>
                    <a:pt x="182404" y="587911"/>
                  </a:lnTo>
                  <a:lnTo>
                    <a:pt x="182404" y="545009"/>
                  </a:lnTo>
                  <a:lnTo>
                    <a:pt x="182404" y="483040"/>
                  </a:lnTo>
                  <a:lnTo>
                    <a:pt x="146930" y="483040"/>
                  </a:lnTo>
                  <a:lnTo>
                    <a:pt x="146930" y="545009"/>
                  </a:lnTo>
                  <a:lnTo>
                    <a:pt x="146930" y="587911"/>
                  </a:lnTo>
                  <a:lnTo>
                    <a:pt x="154992" y="587911"/>
                  </a:lnTo>
                  <a:lnTo>
                    <a:pt x="143705" y="737272"/>
                  </a:lnTo>
                  <a:lnTo>
                    <a:pt x="132418" y="737272"/>
                  </a:lnTo>
                  <a:lnTo>
                    <a:pt x="132418" y="753162"/>
                  </a:lnTo>
                  <a:lnTo>
                    <a:pt x="132418" y="756339"/>
                  </a:lnTo>
                  <a:lnTo>
                    <a:pt x="138868" y="756339"/>
                  </a:lnTo>
                  <a:lnTo>
                    <a:pt x="119519" y="958136"/>
                  </a:lnTo>
                  <a:lnTo>
                    <a:pt x="108232" y="904112"/>
                  </a:lnTo>
                  <a:lnTo>
                    <a:pt x="108232" y="880277"/>
                  </a:lnTo>
                  <a:lnTo>
                    <a:pt x="100170" y="880277"/>
                  </a:lnTo>
                  <a:lnTo>
                    <a:pt x="100170" y="872333"/>
                  </a:lnTo>
                  <a:lnTo>
                    <a:pt x="92108" y="872333"/>
                  </a:lnTo>
                  <a:lnTo>
                    <a:pt x="84046" y="872333"/>
                  </a:lnTo>
                  <a:lnTo>
                    <a:pt x="84046" y="891400"/>
                  </a:lnTo>
                  <a:lnTo>
                    <a:pt x="88883" y="891400"/>
                  </a:lnTo>
                  <a:lnTo>
                    <a:pt x="69534" y="969259"/>
                  </a:lnTo>
                  <a:lnTo>
                    <a:pt x="64697" y="969259"/>
                  </a:lnTo>
                  <a:lnTo>
                    <a:pt x="61472" y="969259"/>
                  </a:lnTo>
                  <a:lnTo>
                    <a:pt x="61472" y="1085252"/>
                  </a:lnTo>
                  <a:lnTo>
                    <a:pt x="53410" y="1088430"/>
                  </a:lnTo>
                  <a:lnTo>
                    <a:pt x="53410" y="1112264"/>
                  </a:lnTo>
                  <a:lnTo>
                    <a:pt x="53410" y="1185355"/>
                  </a:lnTo>
                  <a:lnTo>
                    <a:pt x="42123" y="1201245"/>
                  </a:lnTo>
                  <a:lnTo>
                    <a:pt x="42123" y="1204423"/>
                  </a:lnTo>
                  <a:lnTo>
                    <a:pt x="17936" y="1204423"/>
                  </a:lnTo>
                  <a:lnTo>
                    <a:pt x="14711" y="1185355"/>
                  </a:lnTo>
                  <a:lnTo>
                    <a:pt x="14711" y="1174233"/>
                  </a:lnTo>
                  <a:lnTo>
                    <a:pt x="6649" y="1174233"/>
                  </a:lnTo>
                  <a:lnTo>
                    <a:pt x="6649" y="1185355"/>
                  </a:lnTo>
                  <a:lnTo>
                    <a:pt x="0" y="1303297"/>
                  </a:lnTo>
                  <a:lnTo>
                    <a:pt x="0" y="1895615"/>
                  </a:lnTo>
                  <a:lnTo>
                    <a:pt x="2047980" y="1895615"/>
                  </a:lnTo>
                  <a:lnTo>
                    <a:pt x="2047980" y="1328361"/>
                  </a:lnTo>
                  <a:lnTo>
                    <a:pt x="2041530" y="1328361"/>
                  </a:lnTo>
                  <a:lnTo>
                    <a:pt x="2041530" y="1301349"/>
                  </a:lnTo>
                  <a:lnTo>
                    <a:pt x="2036693" y="1301349"/>
                  </a:lnTo>
                  <a:lnTo>
                    <a:pt x="2033468" y="1301349"/>
                  </a:lnTo>
                  <a:lnTo>
                    <a:pt x="2033468" y="1328361"/>
                  </a:lnTo>
                  <a:lnTo>
                    <a:pt x="2014119" y="1328361"/>
                  </a:lnTo>
                  <a:lnTo>
                    <a:pt x="2014119" y="1309293"/>
                  </a:lnTo>
                  <a:lnTo>
                    <a:pt x="2006057" y="1304527"/>
                  </a:lnTo>
                  <a:lnTo>
                    <a:pt x="1994770" y="1304527"/>
                  </a:lnTo>
                  <a:lnTo>
                    <a:pt x="1994770" y="1282281"/>
                  </a:lnTo>
                  <a:lnTo>
                    <a:pt x="1989933" y="1282281"/>
                  </a:lnTo>
                  <a:lnTo>
                    <a:pt x="1986708" y="1282281"/>
                  </a:lnTo>
                  <a:lnTo>
                    <a:pt x="1986708" y="1304527"/>
                  </a:lnTo>
                  <a:lnTo>
                    <a:pt x="1954459" y="1304527"/>
                  </a:lnTo>
                  <a:lnTo>
                    <a:pt x="1959297" y="1115442"/>
                  </a:lnTo>
                  <a:lnTo>
                    <a:pt x="1931886" y="1112264"/>
                  </a:lnTo>
                  <a:lnTo>
                    <a:pt x="1893187" y="1112264"/>
                  </a:lnTo>
                  <a:lnTo>
                    <a:pt x="1880288" y="1104319"/>
                  </a:lnTo>
                  <a:lnTo>
                    <a:pt x="1877063" y="1104319"/>
                  </a:lnTo>
                  <a:lnTo>
                    <a:pt x="1869001" y="1101141"/>
                  </a:lnTo>
                  <a:lnTo>
                    <a:pt x="1869001" y="1093196"/>
                  </a:lnTo>
                  <a:lnTo>
                    <a:pt x="1849652" y="1088430"/>
                  </a:lnTo>
                  <a:lnTo>
                    <a:pt x="1841590" y="1088430"/>
                  </a:lnTo>
                  <a:lnTo>
                    <a:pt x="1825465" y="1061417"/>
                  </a:lnTo>
                  <a:lnTo>
                    <a:pt x="1802891" y="1034405"/>
                  </a:lnTo>
                  <a:lnTo>
                    <a:pt x="1778705" y="1015338"/>
                  </a:lnTo>
                  <a:lnTo>
                    <a:pt x="1748069" y="999449"/>
                  </a:lnTo>
                  <a:lnTo>
                    <a:pt x="1717433" y="993093"/>
                  </a:lnTo>
                  <a:lnTo>
                    <a:pt x="1717433" y="950191"/>
                  </a:lnTo>
                  <a:lnTo>
                    <a:pt x="1720658" y="950191"/>
                  </a:lnTo>
                  <a:lnTo>
                    <a:pt x="1720658" y="945424"/>
                  </a:lnTo>
                  <a:lnTo>
                    <a:pt x="1720658" y="942246"/>
                  </a:lnTo>
                  <a:lnTo>
                    <a:pt x="1717433" y="942246"/>
                  </a:lnTo>
                  <a:lnTo>
                    <a:pt x="1712596" y="934302"/>
                  </a:lnTo>
                  <a:lnTo>
                    <a:pt x="1709371" y="931124"/>
                  </a:lnTo>
                  <a:lnTo>
                    <a:pt x="1701309" y="926357"/>
                  </a:lnTo>
                  <a:lnTo>
                    <a:pt x="1698084" y="923179"/>
                  </a:lnTo>
                  <a:lnTo>
                    <a:pt x="1690022" y="923179"/>
                  </a:lnTo>
                  <a:lnTo>
                    <a:pt x="1690022" y="899345"/>
                  </a:lnTo>
                  <a:lnTo>
                    <a:pt x="1685184" y="899345"/>
                  </a:lnTo>
                  <a:lnTo>
                    <a:pt x="1677122" y="899345"/>
                  </a:lnTo>
                  <a:lnTo>
                    <a:pt x="1677122" y="923179"/>
                  </a:lnTo>
                  <a:lnTo>
                    <a:pt x="1673897" y="923179"/>
                  </a:lnTo>
                  <a:lnTo>
                    <a:pt x="1665835" y="926357"/>
                  </a:lnTo>
                  <a:lnTo>
                    <a:pt x="1662610" y="931124"/>
                  </a:lnTo>
                  <a:lnTo>
                    <a:pt x="1657773" y="934302"/>
                  </a:lnTo>
                  <a:lnTo>
                    <a:pt x="1654548" y="942246"/>
                  </a:lnTo>
                  <a:lnTo>
                    <a:pt x="1649711" y="942246"/>
                  </a:lnTo>
                  <a:lnTo>
                    <a:pt x="1649711" y="945424"/>
                  </a:lnTo>
                  <a:lnTo>
                    <a:pt x="1649711" y="950191"/>
                  </a:lnTo>
                  <a:lnTo>
                    <a:pt x="1654548" y="950191"/>
                  </a:lnTo>
                  <a:lnTo>
                    <a:pt x="1654548" y="993093"/>
                  </a:lnTo>
                  <a:lnTo>
                    <a:pt x="1622300" y="999449"/>
                  </a:lnTo>
                  <a:lnTo>
                    <a:pt x="1591664" y="1015338"/>
                  </a:lnTo>
                  <a:lnTo>
                    <a:pt x="1564252" y="1034405"/>
                  </a:lnTo>
                  <a:lnTo>
                    <a:pt x="1541679" y="1061417"/>
                  </a:lnTo>
                  <a:lnTo>
                    <a:pt x="1528779" y="1088430"/>
                  </a:lnTo>
                  <a:lnTo>
                    <a:pt x="1517492" y="1088430"/>
                  </a:lnTo>
                  <a:lnTo>
                    <a:pt x="1498143" y="1093196"/>
                  </a:lnTo>
                  <a:lnTo>
                    <a:pt x="1498143" y="1101141"/>
                  </a:lnTo>
                  <a:lnTo>
                    <a:pt x="1494918" y="1104319"/>
                  </a:lnTo>
                  <a:lnTo>
                    <a:pt x="1478794" y="1104319"/>
                  </a:lnTo>
                  <a:lnTo>
                    <a:pt x="1478794" y="1107497"/>
                  </a:lnTo>
                  <a:lnTo>
                    <a:pt x="1473957" y="1112264"/>
                  </a:lnTo>
                  <a:lnTo>
                    <a:pt x="1432034" y="1112264"/>
                  </a:lnTo>
                  <a:lnTo>
                    <a:pt x="1407847" y="1115442"/>
                  </a:lnTo>
                  <a:lnTo>
                    <a:pt x="1412684" y="1309293"/>
                  </a:lnTo>
                  <a:lnTo>
                    <a:pt x="1385273" y="1309293"/>
                  </a:lnTo>
                  <a:lnTo>
                    <a:pt x="1385273" y="1282281"/>
                  </a:lnTo>
                  <a:lnTo>
                    <a:pt x="1380436" y="1282281"/>
                  </a:lnTo>
                  <a:lnTo>
                    <a:pt x="1377211" y="1282281"/>
                  </a:lnTo>
                  <a:lnTo>
                    <a:pt x="1377211" y="1309293"/>
                  </a:lnTo>
                  <a:lnTo>
                    <a:pt x="1365924" y="1309293"/>
                  </a:lnTo>
                  <a:lnTo>
                    <a:pt x="1357862" y="1312471"/>
                  </a:lnTo>
                  <a:lnTo>
                    <a:pt x="1357862" y="1331539"/>
                  </a:lnTo>
                  <a:lnTo>
                    <a:pt x="1333676" y="1331539"/>
                  </a:lnTo>
                  <a:lnTo>
                    <a:pt x="1330451" y="1301349"/>
                  </a:lnTo>
                  <a:lnTo>
                    <a:pt x="1325613" y="1301349"/>
                  </a:lnTo>
                  <a:lnTo>
                    <a:pt x="1322389" y="1301349"/>
                  </a:lnTo>
                  <a:lnTo>
                    <a:pt x="1322389" y="1331539"/>
                  </a:lnTo>
                  <a:lnTo>
                    <a:pt x="1306264" y="1331539"/>
                  </a:lnTo>
                  <a:lnTo>
                    <a:pt x="1299815" y="1336305"/>
                  </a:lnTo>
                  <a:lnTo>
                    <a:pt x="1291753" y="1336305"/>
                  </a:lnTo>
                  <a:lnTo>
                    <a:pt x="1294977" y="143006"/>
                  </a:lnTo>
                  <a:lnTo>
                    <a:pt x="1248217" y="50847"/>
                  </a:lnTo>
                  <a:lnTo>
                    <a:pt x="1198232" y="50847"/>
                  </a:lnTo>
                  <a:close/>
                </a:path>
              </a:pathLst>
            </a:custGeom>
            <a:solidFill>
              <a:schemeClr val="bg1">
                <a:lumMod val="85000"/>
                <a:alpha val="50000"/>
              </a:schemeClr>
            </a:solidFill>
            <a:ln>
              <a:noFill/>
            </a:ln>
          </p:spPr>
          <p:txBody>
            <a:bodyPr/>
            <a:lstStyle/>
            <a:p>
              <a:pPr>
                <a:defRPr/>
              </a:pPr>
              <a:endParaRPr lang="id-ID"/>
            </a:p>
          </p:txBody>
        </p:sp>
      </p:grpSp>
    </p:spTree>
  </p:cSld>
  <p:clrMap bg1="lt1" tx1="dk1" bg2="lt2" tx2="dk2" accent1="accent1" accent2="accent2" accent3="accent3" accent4="accent4" accent5="accent5" accent6="accent6" hlink="hlink" folHlink="folHlink"/>
  <p:sldLayoutIdLst>
    <p:sldLayoutId id="2147483655" r:id="rId1"/>
    <p:sldLayoutId id="2147483656" r:id="rId2"/>
  </p:sldLayoutIdLst>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fld id="{F0B227CE-C434-421A-A201-B0DFAA99D5B1}" type="datetimeFigureOut">
              <a:rPr lang="zh-CN" altLang="en-US"/>
              <a:t>2020/12/23</a:t>
            </a:fld>
            <a:endParaRPr lang="zh-CN" altLang="en-US"/>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endParaRPr lang="zh-CN" altLang="en-US"/>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fld id="{789AF741-F64B-4C7B-9A70-F3D0EE07070E}"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Lst>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7.xml"/><Relationship Id="rId7" Type="http://schemas.openxmlformats.org/officeDocument/2006/relationships/tags" Target="../tags/tag71.xml"/><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5" Type="http://schemas.openxmlformats.org/officeDocument/2006/relationships/tags" Target="../tags/tag69.xml"/><Relationship Id="rId10" Type="http://schemas.openxmlformats.org/officeDocument/2006/relationships/image" Target="../media/image10.png"/><Relationship Id="rId4" Type="http://schemas.openxmlformats.org/officeDocument/2006/relationships/tags" Target="../tags/tag68.xml"/><Relationship Id="rId9" Type="http://schemas.openxmlformats.org/officeDocument/2006/relationships/notesSlide" Target="../notesSlides/notesSlide8.xml"/></Relationships>
</file>

<file path=ppt/slides/_rels/slide100.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76.xml"/><Relationship Id="rId7" Type="http://schemas.openxmlformats.org/officeDocument/2006/relationships/tags" Target="../tags/tag680.xml"/><Relationship Id="rId2" Type="http://schemas.openxmlformats.org/officeDocument/2006/relationships/tags" Target="../tags/tag675.xml"/><Relationship Id="rId1" Type="http://schemas.openxmlformats.org/officeDocument/2006/relationships/tags" Target="../tags/tag674.xml"/><Relationship Id="rId6" Type="http://schemas.openxmlformats.org/officeDocument/2006/relationships/tags" Target="../tags/tag679.xml"/><Relationship Id="rId5" Type="http://schemas.openxmlformats.org/officeDocument/2006/relationships/tags" Target="../tags/tag678.xml"/><Relationship Id="rId10" Type="http://schemas.openxmlformats.org/officeDocument/2006/relationships/image" Target="../media/image95.png"/><Relationship Id="rId4" Type="http://schemas.openxmlformats.org/officeDocument/2006/relationships/tags" Target="../tags/tag677.xml"/><Relationship Id="rId9" Type="http://schemas.openxmlformats.org/officeDocument/2006/relationships/notesSlide" Target="../notesSlides/notesSlide98.xml"/></Relationships>
</file>

<file path=ppt/slides/_rels/slide10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83.xml"/><Relationship Id="rId7" Type="http://schemas.openxmlformats.org/officeDocument/2006/relationships/tags" Target="../tags/tag687.xml"/><Relationship Id="rId2" Type="http://schemas.openxmlformats.org/officeDocument/2006/relationships/tags" Target="../tags/tag682.xml"/><Relationship Id="rId1" Type="http://schemas.openxmlformats.org/officeDocument/2006/relationships/tags" Target="../tags/tag681.xml"/><Relationship Id="rId6" Type="http://schemas.openxmlformats.org/officeDocument/2006/relationships/tags" Target="../tags/tag686.xml"/><Relationship Id="rId5" Type="http://schemas.openxmlformats.org/officeDocument/2006/relationships/tags" Target="../tags/tag685.xml"/><Relationship Id="rId10" Type="http://schemas.openxmlformats.org/officeDocument/2006/relationships/image" Target="../media/image95.png"/><Relationship Id="rId4" Type="http://schemas.openxmlformats.org/officeDocument/2006/relationships/tags" Target="../tags/tag684.xml"/><Relationship Id="rId9" Type="http://schemas.openxmlformats.org/officeDocument/2006/relationships/notesSlide" Target="../notesSlides/notesSlide99.xml"/></Relationships>
</file>

<file path=ppt/slides/_rels/slide10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90.xml"/><Relationship Id="rId7" Type="http://schemas.openxmlformats.org/officeDocument/2006/relationships/tags" Target="../tags/tag694.xml"/><Relationship Id="rId2" Type="http://schemas.openxmlformats.org/officeDocument/2006/relationships/tags" Target="../tags/tag689.xml"/><Relationship Id="rId1" Type="http://schemas.openxmlformats.org/officeDocument/2006/relationships/tags" Target="../tags/tag688.xml"/><Relationship Id="rId6" Type="http://schemas.openxmlformats.org/officeDocument/2006/relationships/tags" Target="../tags/tag693.xml"/><Relationship Id="rId5" Type="http://schemas.openxmlformats.org/officeDocument/2006/relationships/tags" Target="../tags/tag692.xml"/><Relationship Id="rId10" Type="http://schemas.openxmlformats.org/officeDocument/2006/relationships/image" Target="../media/image96.png"/><Relationship Id="rId4" Type="http://schemas.openxmlformats.org/officeDocument/2006/relationships/tags" Target="../tags/tag691.xml"/><Relationship Id="rId9" Type="http://schemas.openxmlformats.org/officeDocument/2006/relationships/notesSlide" Target="../notesSlides/notesSlide100.xml"/></Relationships>
</file>

<file path=ppt/slides/_rels/slide103.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97.xml"/><Relationship Id="rId7" Type="http://schemas.openxmlformats.org/officeDocument/2006/relationships/tags" Target="../tags/tag701.xml"/><Relationship Id="rId2" Type="http://schemas.openxmlformats.org/officeDocument/2006/relationships/tags" Target="../tags/tag696.xml"/><Relationship Id="rId1" Type="http://schemas.openxmlformats.org/officeDocument/2006/relationships/tags" Target="../tags/tag695.xml"/><Relationship Id="rId6" Type="http://schemas.openxmlformats.org/officeDocument/2006/relationships/tags" Target="../tags/tag700.xml"/><Relationship Id="rId5" Type="http://schemas.openxmlformats.org/officeDocument/2006/relationships/tags" Target="../tags/tag699.xml"/><Relationship Id="rId10" Type="http://schemas.openxmlformats.org/officeDocument/2006/relationships/image" Target="../media/image97.png"/><Relationship Id="rId4" Type="http://schemas.openxmlformats.org/officeDocument/2006/relationships/tags" Target="../tags/tag698.xml"/><Relationship Id="rId9" Type="http://schemas.openxmlformats.org/officeDocument/2006/relationships/notesSlide" Target="../notesSlides/notesSlide101.xml"/></Relationships>
</file>

<file path=ppt/slides/_rels/slide104.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04.xml"/><Relationship Id="rId7" Type="http://schemas.openxmlformats.org/officeDocument/2006/relationships/tags" Target="../tags/tag708.xml"/><Relationship Id="rId2" Type="http://schemas.openxmlformats.org/officeDocument/2006/relationships/tags" Target="../tags/tag703.xml"/><Relationship Id="rId1" Type="http://schemas.openxmlformats.org/officeDocument/2006/relationships/tags" Target="../tags/tag702.xml"/><Relationship Id="rId6" Type="http://schemas.openxmlformats.org/officeDocument/2006/relationships/tags" Target="../tags/tag707.xml"/><Relationship Id="rId5" Type="http://schemas.openxmlformats.org/officeDocument/2006/relationships/tags" Target="../tags/tag706.xml"/><Relationship Id="rId4" Type="http://schemas.openxmlformats.org/officeDocument/2006/relationships/tags" Target="../tags/tag705.xml"/><Relationship Id="rId9" Type="http://schemas.openxmlformats.org/officeDocument/2006/relationships/notesSlide" Target="../notesSlides/notesSlide102.xml"/></Relationships>
</file>

<file path=ppt/slides/_rels/slide105.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11.xml"/><Relationship Id="rId7" Type="http://schemas.openxmlformats.org/officeDocument/2006/relationships/tags" Target="../tags/tag715.xml"/><Relationship Id="rId2" Type="http://schemas.openxmlformats.org/officeDocument/2006/relationships/tags" Target="../tags/tag710.xml"/><Relationship Id="rId1" Type="http://schemas.openxmlformats.org/officeDocument/2006/relationships/tags" Target="../tags/tag709.xml"/><Relationship Id="rId6" Type="http://schemas.openxmlformats.org/officeDocument/2006/relationships/tags" Target="../tags/tag714.xml"/><Relationship Id="rId5" Type="http://schemas.openxmlformats.org/officeDocument/2006/relationships/tags" Target="../tags/tag713.xml"/><Relationship Id="rId10" Type="http://schemas.openxmlformats.org/officeDocument/2006/relationships/image" Target="../media/image98.png"/><Relationship Id="rId4" Type="http://schemas.openxmlformats.org/officeDocument/2006/relationships/tags" Target="../tags/tag712.xml"/><Relationship Id="rId9" Type="http://schemas.openxmlformats.org/officeDocument/2006/relationships/notesSlide" Target="../notesSlides/notesSlide103.xml"/></Relationships>
</file>

<file path=ppt/slides/_rels/slide106.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18.xml"/><Relationship Id="rId7" Type="http://schemas.openxmlformats.org/officeDocument/2006/relationships/tags" Target="../tags/tag722.xml"/><Relationship Id="rId2" Type="http://schemas.openxmlformats.org/officeDocument/2006/relationships/tags" Target="../tags/tag717.xml"/><Relationship Id="rId1" Type="http://schemas.openxmlformats.org/officeDocument/2006/relationships/tags" Target="../tags/tag716.xml"/><Relationship Id="rId6" Type="http://schemas.openxmlformats.org/officeDocument/2006/relationships/tags" Target="../tags/tag721.xml"/><Relationship Id="rId5" Type="http://schemas.openxmlformats.org/officeDocument/2006/relationships/tags" Target="../tags/tag720.xml"/><Relationship Id="rId10" Type="http://schemas.openxmlformats.org/officeDocument/2006/relationships/image" Target="../media/image99.png"/><Relationship Id="rId4" Type="http://schemas.openxmlformats.org/officeDocument/2006/relationships/tags" Target="../tags/tag719.xml"/><Relationship Id="rId9" Type="http://schemas.openxmlformats.org/officeDocument/2006/relationships/notesSlide" Target="../notesSlides/notesSlide104.xml"/></Relationships>
</file>

<file path=ppt/slides/_rels/slide107.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25.xml"/><Relationship Id="rId7" Type="http://schemas.openxmlformats.org/officeDocument/2006/relationships/tags" Target="../tags/tag729.xml"/><Relationship Id="rId2" Type="http://schemas.openxmlformats.org/officeDocument/2006/relationships/tags" Target="../tags/tag724.xml"/><Relationship Id="rId1" Type="http://schemas.openxmlformats.org/officeDocument/2006/relationships/tags" Target="../tags/tag723.xml"/><Relationship Id="rId6" Type="http://schemas.openxmlformats.org/officeDocument/2006/relationships/tags" Target="../tags/tag728.xml"/><Relationship Id="rId5" Type="http://schemas.openxmlformats.org/officeDocument/2006/relationships/tags" Target="../tags/tag727.xml"/><Relationship Id="rId10" Type="http://schemas.openxmlformats.org/officeDocument/2006/relationships/image" Target="../media/image100.png"/><Relationship Id="rId4" Type="http://schemas.openxmlformats.org/officeDocument/2006/relationships/tags" Target="../tags/tag726.xml"/><Relationship Id="rId9" Type="http://schemas.openxmlformats.org/officeDocument/2006/relationships/notesSlide" Target="../notesSlides/notesSlide105.xml"/></Relationships>
</file>

<file path=ppt/slides/_rels/slide10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32.xml"/><Relationship Id="rId7" Type="http://schemas.openxmlformats.org/officeDocument/2006/relationships/tags" Target="../tags/tag736.xml"/><Relationship Id="rId2" Type="http://schemas.openxmlformats.org/officeDocument/2006/relationships/tags" Target="../tags/tag731.xml"/><Relationship Id="rId1" Type="http://schemas.openxmlformats.org/officeDocument/2006/relationships/tags" Target="../tags/tag730.xml"/><Relationship Id="rId6" Type="http://schemas.openxmlformats.org/officeDocument/2006/relationships/tags" Target="../tags/tag735.xml"/><Relationship Id="rId5" Type="http://schemas.openxmlformats.org/officeDocument/2006/relationships/tags" Target="../tags/tag734.xml"/><Relationship Id="rId4" Type="http://schemas.openxmlformats.org/officeDocument/2006/relationships/tags" Target="../tags/tag733.xml"/><Relationship Id="rId9" Type="http://schemas.openxmlformats.org/officeDocument/2006/relationships/notesSlide" Target="../notesSlides/notesSlide106.xml"/></Relationships>
</file>

<file path=ppt/slides/_rels/slide10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39.xml"/><Relationship Id="rId7" Type="http://schemas.openxmlformats.org/officeDocument/2006/relationships/tags" Target="../tags/tag743.xml"/><Relationship Id="rId2" Type="http://schemas.openxmlformats.org/officeDocument/2006/relationships/tags" Target="../tags/tag738.xml"/><Relationship Id="rId1" Type="http://schemas.openxmlformats.org/officeDocument/2006/relationships/tags" Target="../tags/tag737.xml"/><Relationship Id="rId6" Type="http://schemas.openxmlformats.org/officeDocument/2006/relationships/tags" Target="../tags/tag742.xml"/><Relationship Id="rId5" Type="http://schemas.openxmlformats.org/officeDocument/2006/relationships/tags" Target="../tags/tag741.xml"/><Relationship Id="rId4" Type="http://schemas.openxmlformats.org/officeDocument/2006/relationships/tags" Target="../tags/tag740.xml"/><Relationship Id="rId9" Type="http://schemas.openxmlformats.org/officeDocument/2006/relationships/notesSlide" Target="../notesSlides/notesSlide107.xml"/></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image" Target="../media/image12.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1.wmf"/><Relationship Id="rId5" Type="http://schemas.openxmlformats.org/officeDocument/2006/relationships/tags" Target="../tags/tag76.xml"/><Relationship Id="rId10" Type="http://schemas.openxmlformats.org/officeDocument/2006/relationships/oleObject" Target="../embeddings/oleObject4.bin"/><Relationship Id="rId4" Type="http://schemas.openxmlformats.org/officeDocument/2006/relationships/tags" Target="../tags/tag75.xml"/><Relationship Id="rId9" Type="http://schemas.openxmlformats.org/officeDocument/2006/relationships/notesSlide" Target="../notesSlides/notesSlide9.xml"/></Relationships>
</file>

<file path=ppt/slides/_rels/slide110.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46.xml"/><Relationship Id="rId7" Type="http://schemas.openxmlformats.org/officeDocument/2006/relationships/tags" Target="../tags/tag750.xml"/><Relationship Id="rId2" Type="http://schemas.openxmlformats.org/officeDocument/2006/relationships/tags" Target="../tags/tag745.xml"/><Relationship Id="rId1" Type="http://schemas.openxmlformats.org/officeDocument/2006/relationships/tags" Target="../tags/tag744.xml"/><Relationship Id="rId6" Type="http://schemas.openxmlformats.org/officeDocument/2006/relationships/tags" Target="../tags/tag749.xml"/><Relationship Id="rId5" Type="http://schemas.openxmlformats.org/officeDocument/2006/relationships/tags" Target="../tags/tag748.xml"/><Relationship Id="rId4" Type="http://schemas.openxmlformats.org/officeDocument/2006/relationships/tags" Target="../tags/tag747.xml"/><Relationship Id="rId9" Type="http://schemas.openxmlformats.org/officeDocument/2006/relationships/notesSlide" Target="../notesSlides/notesSlide108.xml"/></Relationships>
</file>

<file path=ppt/slides/_rels/slide111.xml.rels><?xml version="1.0" encoding="UTF-8" standalone="yes"?>
<Relationships xmlns="http://schemas.openxmlformats.org/package/2006/relationships"><Relationship Id="rId8" Type="http://schemas.openxmlformats.org/officeDocument/2006/relationships/notesSlide" Target="../notesSlides/notesSlide109.xml"/><Relationship Id="rId3" Type="http://schemas.openxmlformats.org/officeDocument/2006/relationships/tags" Target="../tags/tag753.xml"/><Relationship Id="rId7" Type="http://schemas.openxmlformats.org/officeDocument/2006/relationships/slideLayout" Target="../slideLayouts/slideLayout8.xml"/><Relationship Id="rId2" Type="http://schemas.openxmlformats.org/officeDocument/2006/relationships/tags" Target="../tags/tag752.xml"/><Relationship Id="rId1" Type="http://schemas.openxmlformats.org/officeDocument/2006/relationships/tags" Target="../tags/tag751.xml"/><Relationship Id="rId6" Type="http://schemas.openxmlformats.org/officeDocument/2006/relationships/tags" Target="../tags/tag756.xml"/><Relationship Id="rId5" Type="http://schemas.openxmlformats.org/officeDocument/2006/relationships/tags" Target="../tags/tag755.xml"/><Relationship Id="rId10" Type="http://schemas.openxmlformats.org/officeDocument/2006/relationships/image" Target="../media/image101.wmf"/><Relationship Id="rId4" Type="http://schemas.openxmlformats.org/officeDocument/2006/relationships/tags" Target="../tags/tag754.xml"/><Relationship Id="rId9" Type="http://schemas.openxmlformats.org/officeDocument/2006/relationships/oleObject" Target="../embeddings/oleObject25.bin"/></Relationships>
</file>

<file path=ppt/slides/_rels/slide11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59.xml"/><Relationship Id="rId7" Type="http://schemas.openxmlformats.org/officeDocument/2006/relationships/tags" Target="../tags/tag763.xml"/><Relationship Id="rId2" Type="http://schemas.openxmlformats.org/officeDocument/2006/relationships/tags" Target="../tags/tag758.xml"/><Relationship Id="rId1" Type="http://schemas.openxmlformats.org/officeDocument/2006/relationships/tags" Target="../tags/tag757.xml"/><Relationship Id="rId6" Type="http://schemas.openxmlformats.org/officeDocument/2006/relationships/tags" Target="../tags/tag762.xml"/><Relationship Id="rId5" Type="http://schemas.openxmlformats.org/officeDocument/2006/relationships/tags" Target="../tags/tag761.xml"/><Relationship Id="rId10" Type="http://schemas.openxmlformats.org/officeDocument/2006/relationships/image" Target="../media/image102.png"/><Relationship Id="rId4" Type="http://schemas.openxmlformats.org/officeDocument/2006/relationships/tags" Target="../tags/tag760.xml"/><Relationship Id="rId9" Type="http://schemas.openxmlformats.org/officeDocument/2006/relationships/notesSlide" Target="../notesSlides/notesSlide110.xml"/></Relationships>
</file>

<file path=ppt/slides/_rels/slide113.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66.xml"/><Relationship Id="rId7" Type="http://schemas.openxmlformats.org/officeDocument/2006/relationships/tags" Target="../tags/tag770.xml"/><Relationship Id="rId2" Type="http://schemas.openxmlformats.org/officeDocument/2006/relationships/tags" Target="../tags/tag765.xml"/><Relationship Id="rId1" Type="http://schemas.openxmlformats.org/officeDocument/2006/relationships/tags" Target="../tags/tag764.xml"/><Relationship Id="rId6" Type="http://schemas.openxmlformats.org/officeDocument/2006/relationships/tags" Target="../tags/tag769.xml"/><Relationship Id="rId5" Type="http://schemas.openxmlformats.org/officeDocument/2006/relationships/tags" Target="../tags/tag768.xml"/><Relationship Id="rId4" Type="http://schemas.openxmlformats.org/officeDocument/2006/relationships/tags" Target="../tags/tag767.xml"/><Relationship Id="rId9" Type="http://schemas.openxmlformats.org/officeDocument/2006/relationships/notesSlide" Target="../notesSlides/notesSlide111.xml"/></Relationships>
</file>

<file path=ppt/slides/_rels/slide114.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73.xml"/><Relationship Id="rId7" Type="http://schemas.openxmlformats.org/officeDocument/2006/relationships/tags" Target="../tags/tag777.xml"/><Relationship Id="rId12" Type="http://schemas.openxmlformats.org/officeDocument/2006/relationships/image" Target="../media/image104.png"/><Relationship Id="rId2" Type="http://schemas.openxmlformats.org/officeDocument/2006/relationships/tags" Target="../tags/tag772.xml"/><Relationship Id="rId1" Type="http://schemas.openxmlformats.org/officeDocument/2006/relationships/tags" Target="../tags/tag771.xml"/><Relationship Id="rId6" Type="http://schemas.openxmlformats.org/officeDocument/2006/relationships/tags" Target="../tags/tag776.xml"/><Relationship Id="rId11" Type="http://schemas.openxmlformats.org/officeDocument/2006/relationships/image" Target="../media/image103.wmf"/><Relationship Id="rId5" Type="http://schemas.openxmlformats.org/officeDocument/2006/relationships/tags" Target="../tags/tag775.xml"/><Relationship Id="rId10" Type="http://schemas.openxmlformats.org/officeDocument/2006/relationships/oleObject" Target="../embeddings/oleObject26.bin"/><Relationship Id="rId4" Type="http://schemas.openxmlformats.org/officeDocument/2006/relationships/tags" Target="../tags/tag774.xml"/><Relationship Id="rId9" Type="http://schemas.openxmlformats.org/officeDocument/2006/relationships/notesSlide" Target="../notesSlides/notesSlide112.xml"/></Relationships>
</file>

<file path=ppt/slides/_rels/slide115.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80.xml"/><Relationship Id="rId7" Type="http://schemas.openxmlformats.org/officeDocument/2006/relationships/tags" Target="../tags/tag784.xml"/><Relationship Id="rId2" Type="http://schemas.openxmlformats.org/officeDocument/2006/relationships/tags" Target="../tags/tag779.xml"/><Relationship Id="rId1" Type="http://schemas.openxmlformats.org/officeDocument/2006/relationships/tags" Target="../tags/tag778.xml"/><Relationship Id="rId6" Type="http://schemas.openxmlformats.org/officeDocument/2006/relationships/tags" Target="../tags/tag783.xml"/><Relationship Id="rId5" Type="http://schemas.openxmlformats.org/officeDocument/2006/relationships/tags" Target="../tags/tag782.xml"/><Relationship Id="rId10" Type="http://schemas.openxmlformats.org/officeDocument/2006/relationships/image" Target="../media/image105.png"/><Relationship Id="rId4" Type="http://schemas.openxmlformats.org/officeDocument/2006/relationships/tags" Target="../tags/tag781.xml"/><Relationship Id="rId9" Type="http://schemas.openxmlformats.org/officeDocument/2006/relationships/notesSlide" Target="../notesSlides/notesSlide113.xml"/></Relationships>
</file>

<file path=ppt/slides/_rels/slide116.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87.xml"/><Relationship Id="rId7" Type="http://schemas.openxmlformats.org/officeDocument/2006/relationships/tags" Target="../tags/tag791.xml"/><Relationship Id="rId2" Type="http://schemas.openxmlformats.org/officeDocument/2006/relationships/tags" Target="../tags/tag786.xml"/><Relationship Id="rId1" Type="http://schemas.openxmlformats.org/officeDocument/2006/relationships/tags" Target="../tags/tag785.xml"/><Relationship Id="rId6" Type="http://schemas.openxmlformats.org/officeDocument/2006/relationships/tags" Target="../tags/tag790.xml"/><Relationship Id="rId5" Type="http://schemas.openxmlformats.org/officeDocument/2006/relationships/tags" Target="../tags/tag789.xml"/><Relationship Id="rId10" Type="http://schemas.openxmlformats.org/officeDocument/2006/relationships/image" Target="../media/image106.png"/><Relationship Id="rId4" Type="http://schemas.openxmlformats.org/officeDocument/2006/relationships/tags" Target="../tags/tag788.xml"/><Relationship Id="rId9" Type="http://schemas.openxmlformats.org/officeDocument/2006/relationships/notesSlide" Target="../notesSlides/notesSlide114.xml"/></Relationships>
</file>

<file path=ppt/slides/_rels/slide117.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794.xml"/><Relationship Id="rId7" Type="http://schemas.openxmlformats.org/officeDocument/2006/relationships/tags" Target="../tags/tag798.xml"/><Relationship Id="rId2" Type="http://schemas.openxmlformats.org/officeDocument/2006/relationships/tags" Target="../tags/tag793.xml"/><Relationship Id="rId1" Type="http://schemas.openxmlformats.org/officeDocument/2006/relationships/tags" Target="../tags/tag792.xml"/><Relationship Id="rId6" Type="http://schemas.openxmlformats.org/officeDocument/2006/relationships/tags" Target="../tags/tag797.xml"/><Relationship Id="rId5" Type="http://schemas.openxmlformats.org/officeDocument/2006/relationships/tags" Target="../tags/tag796.xml"/><Relationship Id="rId10" Type="http://schemas.openxmlformats.org/officeDocument/2006/relationships/image" Target="../media/image107.png"/><Relationship Id="rId4" Type="http://schemas.openxmlformats.org/officeDocument/2006/relationships/tags" Target="../tags/tag795.xml"/><Relationship Id="rId9" Type="http://schemas.openxmlformats.org/officeDocument/2006/relationships/notesSlide" Target="../notesSlides/notesSlide115.xml"/></Relationships>
</file>

<file path=ppt/slides/_rels/slide11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01.xml"/><Relationship Id="rId7" Type="http://schemas.openxmlformats.org/officeDocument/2006/relationships/tags" Target="../tags/tag805.xml"/><Relationship Id="rId2" Type="http://schemas.openxmlformats.org/officeDocument/2006/relationships/tags" Target="../tags/tag800.xml"/><Relationship Id="rId1" Type="http://schemas.openxmlformats.org/officeDocument/2006/relationships/tags" Target="../tags/tag799.xml"/><Relationship Id="rId6" Type="http://schemas.openxmlformats.org/officeDocument/2006/relationships/tags" Target="../tags/tag804.xml"/><Relationship Id="rId5" Type="http://schemas.openxmlformats.org/officeDocument/2006/relationships/tags" Target="../tags/tag803.xml"/><Relationship Id="rId10" Type="http://schemas.openxmlformats.org/officeDocument/2006/relationships/image" Target="../media/image108.png"/><Relationship Id="rId4" Type="http://schemas.openxmlformats.org/officeDocument/2006/relationships/tags" Target="../tags/tag802.xml"/><Relationship Id="rId9" Type="http://schemas.openxmlformats.org/officeDocument/2006/relationships/notesSlide" Target="../notesSlides/notesSlide116.xml"/></Relationships>
</file>

<file path=ppt/slides/_rels/slide11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08.xml"/><Relationship Id="rId7" Type="http://schemas.openxmlformats.org/officeDocument/2006/relationships/tags" Target="../tags/tag812.xml"/><Relationship Id="rId2" Type="http://schemas.openxmlformats.org/officeDocument/2006/relationships/tags" Target="../tags/tag807.xml"/><Relationship Id="rId1" Type="http://schemas.openxmlformats.org/officeDocument/2006/relationships/tags" Target="../tags/tag806.xml"/><Relationship Id="rId6" Type="http://schemas.openxmlformats.org/officeDocument/2006/relationships/tags" Target="../tags/tag811.xml"/><Relationship Id="rId5" Type="http://schemas.openxmlformats.org/officeDocument/2006/relationships/tags" Target="../tags/tag810.xml"/><Relationship Id="rId10" Type="http://schemas.openxmlformats.org/officeDocument/2006/relationships/image" Target="../media/image109.png"/><Relationship Id="rId4" Type="http://schemas.openxmlformats.org/officeDocument/2006/relationships/tags" Target="../tags/tag809.xml"/><Relationship Id="rId9" Type="http://schemas.openxmlformats.org/officeDocument/2006/relationships/notesSlide" Target="../notesSlides/notesSlide117.xml"/></Relationships>
</file>

<file path=ppt/slides/_rels/slide1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1.xml"/><Relationship Id="rId7" Type="http://schemas.openxmlformats.org/officeDocument/2006/relationships/tags" Target="../tags/tag85.xml"/><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5" Type="http://schemas.openxmlformats.org/officeDocument/2006/relationships/tags" Target="../tags/tag83.xml"/><Relationship Id="rId4" Type="http://schemas.openxmlformats.org/officeDocument/2006/relationships/tags" Target="../tags/tag82.xml"/><Relationship Id="rId9" Type="http://schemas.openxmlformats.org/officeDocument/2006/relationships/notesSlide" Target="../notesSlides/notesSlide10.xml"/></Relationships>
</file>

<file path=ppt/slides/_rels/slide120.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15.xml"/><Relationship Id="rId7" Type="http://schemas.openxmlformats.org/officeDocument/2006/relationships/tags" Target="../tags/tag819.xml"/><Relationship Id="rId2" Type="http://schemas.openxmlformats.org/officeDocument/2006/relationships/tags" Target="../tags/tag814.xml"/><Relationship Id="rId1" Type="http://schemas.openxmlformats.org/officeDocument/2006/relationships/tags" Target="../tags/tag813.xml"/><Relationship Id="rId6" Type="http://schemas.openxmlformats.org/officeDocument/2006/relationships/tags" Target="../tags/tag818.xml"/><Relationship Id="rId5" Type="http://schemas.openxmlformats.org/officeDocument/2006/relationships/tags" Target="../tags/tag817.xml"/><Relationship Id="rId10" Type="http://schemas.openxmlformats.org/officeDocument/2006/relationships/image" Target="../media/image110.png"/><Relationship Id="rId4" Type="http://schemas.openxmlformats.org/officeDocument/2006/relationships/tags" Target="../tags/tag816.xml"/><Relationship Id="rId9" Type="http://schemas.openxmlformats.org/officeDocument/2006/relationships/notesSlide" Target="../notesSlides/notesSlide118.xml"/></Relationships>
</file>

<file path=ppt/slides/_rels/slide12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22.xml"/><Relationship Id="rId7" Type="http://schemas.openxmlformats.org/officeDocument/2006/relationships/tags" Target="../tags/tag826.xml"/><Relationship Id="rId2" Type="http://schemas.openxmlformats.org/officeDocument/2006/relationships/tags" Target="../tags/tag821.xml"/><Relationship Id="rId1" Type="http://schemas.openxmlformats.org/officeDocument/2006/relationships/tags" Target="../tags/tag820.xml"/><Relationship Id="rId6" Type="http://schemas.openxmlformats.org/officeDocument/2006/relationships/tags" Target="../tags/tag825.xml"/><Relationship Id="rId5" Type="http://schemas.openxmlformats.org/officeDocument/2006/relationships/tags" Target="../tags/tag824.xml"/><Relationship Id="rId10" Type="http://schemas.openxmlformats.org/officeDocument/2006/relationships/image" Target="../media/image111.png"/><Relationship Id="rId4" Type="http://schemas.openxmlformats.org/officeDocument/2006/relationships/tags" Target="../tags/tag823.xml"/><Relationship Id="rId9" Type="http://schemas.openxmlformats.org/officeDocument/2006/relationships/notesSlide" Target="../notesSlides/notesSlide119.xml"/></Relationships>
</file>

<file path=ppt/slides/_rels/slide12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29.xml"/><Relationship Id="rId7" Type="http://schemas.openxmlformats.org/officeDocument/2006/relationships/tags" Target="../tags/tag833.xml"/><Relationship Id="rId2" Type="http://schemas.openxmlformats.org/officeDocument/2006/relationships/tags" Target="../tags/tag828.xml"/><Relationship Id="rId1" Type="http://schemas.openxmlformats.org/officeDocument/2006/relationships/tags" Target="../tags/tag827.xml"/><Relationship Id="rId6" Type="http://schemas.openxmlformats.org/officeDocument/2006/relationships/tags" Target="../tags/tag832.xml"/><Relationship Id="rId5" Type="http://schemas.openxmlformats.org/officeDocument/2006/relationships/tags" Target="../tags/tag831.xml"/><Relationship Id="rId10" Type="http://schemas.openxmlformats.org/officeDocument/2006/relationships/image" Target="../media/image112.png"/><Relationship Id="rId4" Type="http://schemas.openxmlformats.org/officeDocument/2006/relationships/tags" Target="../tags/tag830.xml"/><Relationship Id="rId9" Type="http://schemas.openxmlformats.org/officeDocument/2006/relationships/notesSlide" Target="../notesSlides/notesSlide120.xml"/></Relationships>
</file>

<file path=ppt/slides/_rels/slide123.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36.xml"/><Relationship Id="rId7" Type="http://schemas.openxmlformats.org/officeDocument/2006/relationships/tags" Target="../tags/tag840.xml"/><Relationship Id="rId2" Type="http://schemas.openxmlformats.org/officeDocument/2006/relationships/tags" Target="../tags/tag835.xml"/><Relationship Id="rId1" Type="http://schemas.openxmlformats.org/officeDocument/2006/relationships/tags" Target="../tags/tag834.xml"/><Relationship Id="rId6" Type="http://schemas.openxmlformats.org/officeDocument/2006/relationships/tags" Target="../tags/tag839.xml"/><Relationship Id="rId5" Type="http://schemas.openxmlformats.org/officeDocument/2006/relationships/tags" Target="../tags/tag838.xml"/><Relationship Id="rId10" Type="http://schemas.openxmlformats.org/officeDocument/2006/relationships/image" Target="../media/image112.png"/><Relationship Id="rId4" Type="http://schemas.openxmlformats.org/officeDocument/2006/relationships/tags" Target="../tags/tag837.xml"/><Relationship Id="rId9" Type="http://schemas.openxmlformats.org/officeDocument/2006/relationships/notesSlide" Target="../notesSlides/notesSlide121.xml"/></Relationships>
</file>

<file path=ppt/slides/_rels/slide124.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43.xml"/><Relationship Id="rId7" Type="http://schemas.openxmlformats.org/officeDocument/2006/relationships/tags" Target="../tags/tag847.xml"/><Relationship Id="rId2" Type="http://schemas.openxmlformats.org/officeDocument/2006/relationships/tags" Target="../tags/tag842.xml"/><Relationship Id="rId1" Type="http://schemas.openxmlformats.org/officeDocument/2006/relationships/tags" Target="../tags/tag841.xml"/><Relationship Id="rId6" Type="http://schemas.openxmlformats.org/officeDocument/2006/relationships/tags" Target="../tags/tag846.xml"/><Relationship Id="rId5" Type="http://schemas.openxmlformats.org/officeDocument/2006/relationships/tags" Target="../tags/tag845.xml"/><Relationship Id="rId10" Type="http://schemas.openxmlformats.org/officeDocument/2006/relationships/image" Target="../media/image113.png"/><Relationship Id="rId4" Type="http://schemas.openxmlformats.org/officeDocument/2006/relationships/tags" Target="../tags/tag844.xml"/><Relationship Id="rId9" Type="http://schemas.openxmlformats.org/officeDocument/2006/relationships/notesSlide" Target="../notesSlides/notesSlide122.xml"/></Relationships>
</file>

<file path=ppt/slides/_rels/slide125.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50.xml"/><Relationship Id="rId7" Type="http://schemas.openxmlformats.org/officeDocument/2006/relationships/tags" Target="../tags/tag854.xml"/><Relationship Id="rId2" Type="http://schemas.openxmlformats.org/officeDocument/2006/relationships/tags" Target="../tags/tag849.xml"/><Relationship Id="rId1" Type="http://schemas.openxmlformats.org/officeDocument/2006/relationships/tags" Target="../tags/tag848.xml"/><Relationship Id="rId6" Type="http://schemas.openxmlformats.org/officeDocument/2006/relationships/tags" Target="../tags/tag853.xml"/><Relationship Id="rId11" Type="http://schemas.openxmlformats.org/officeDocument/2006/relationships/image" Target="../media/image115.png"/><Relationship Id="rId5" Type="http://schemas.openxmlformats.org/officeDocument/2006/relationships/tags" Target="../tags/tag852.xml"/><Relationship Id="rId10" Type="http://schemas.openxmlformats.org/officeDocument/2006/relationships/image" Target="../media/image114.png"/><Relationship Id="rId4" Type="http://schemas.openxmlformats.org/officeDocument/2006/relationships/tags" Target="../tags/tag851.xml"/><Relationship Id="rId9" Type="http://schemas.openxmlformats.org/officeDocument/2006/relationships/notesSlide" Target="../notesSlides/notesSlide123.xml"/></Relationships>
</file>

<file path=ppt/slides/_rels/slide126.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57.xml"/><Relationship Id="rId7" Type="http://schemas.openxmlformats.org/officeDocument/2006/relationships/tags" Target="../tags/tag861.xml"/><Relationship Id="rId2" Type="http://schemas.openxmlformats.org/officeDocument/2006/relationships/tags" Target="../tags/tag856.xml"/><Relationship Id="rId1" Type="http://schemas.openxmlformats.org/officeDocument/2006/relationships/tags" Target="../tags/tag855.xml"/><Relationship Id="rId6" Type="http://schemas.openxmlformats.org/officeDocument/2006/relationships/tags" Target="../tags/tag860.xml"/><Relationship Id="rId5" Type="http://schemas.openxmlformats.org/officeDocument/2006/relationships/tags" Target="../tags/tag859.xml"/><Relationship Id="rId4" Type="http://schemas.openxmlformats.org/officeDocument/2006/relationships/tags" Target="../tags/tag858.xml"/><Relationship Id="rId9" Type="http://schemas.openxmlformats.org/officeDocument/2006/relationships/notesSlide" Target="../notesSlides/notesSlide124.xml"/></Relationships>
</file>

<file path=ppt/slides/_rels/slide127.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64.xml"/><Relationship Id="rId7" Type="http://schemas.openxmlformats.org/officeDocument/2006/relationships/tags" Target="../tags/tag868.xml"/><Relationship Id="rId2" Type="http://schemas.openxmlformats.org/officeDocument/2006/relationships/tags" Target="../tags/tag863.xml"/><Relationship Id="rId1" Type="http://schemas.openxmlformats.org/officeDocument/2006/relationships/tags" Target="../tags/tag862.xml"/><Relationship Id="rId6" Type="http://schemas.openxmlformats.org/officeDocument/2006/relationships/tags" Target="../tags/tag867.xml"/><Relationship Id="rId5" Type="http://schemas.openxmlformats.org/officeDocument/2006/relationships/tags" Target="../tags/tag866.xml"/><Relationship Id="rId4" Type="http://schemas.openxmlformats.org/officeDocument/2006/relationships/tags" Target="../tags/tag865.xml"/><Relationship Id="rId9" Type="http://schemas.openxmlformats.org/officeDocument/2006/relationships/notesSlide" Target="../notesSlides/notesSlide125.xml"/></Relationships>
</file>

<file path=ppt/slides/_rels/slide12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71.xml"/><Relationship Id="rId7" Type="http://schemas.openxmlformats.org/officeDocument/2006/relationships/tags" Target="../tags/tag875.xml"/><Relationship Id="rId2" Type="http://schemas.openxmlformats.org/officeDocument/2006/relationships/tags" Target="../tags/tag870.xml"/><Relationship Id="rId1" Type="http://schemas.openxmlformats.org/officeDocument/2006/relationships/tags" Target="../tags/tag869.xml"/><Relationship Id="rId6" Type="http://schemas.openxmlformats.org/officeDocument/2006/relationships/tags" Target="../tags/tag874.xml"/><Relationship Id="rId5" Type="http://schemas.openxmlformats.org/officeDocument/2006/relationships/tags" Target="../tags/tag873.xml"/><Relationship Id="rId4" Type="http://schemas.openxmlformats.org/officeDocument/2006/relationships/tags" Target="../tags/tag872.xml"/><Relationship Id="rId9" Type="http://schemas.openxmlformats.org/officeDocument/2006/relationships/notesSlide" Target="../notesSlides/notesSlide126.xml"/></Relationships>
</file>

<file path=ppt/slides/_rels/slide12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78.xml"/><Relationship Id="rId7" Type="http://schemas.openxmlformats.org/officeDocument/2006/relationships/tags" Target="../tags/tag882.xml"/><Relationship Id="rId2" Type="http://schemas.openxmlformats.org/officeDocument/2006/relationships/tags" Target="../tags/tag877.xml"/><Relationship Id="rId1" Type="http://schemas.openxmlformats.org/officeDocument/2006/relationships/tags" Target="../tags/tag876.xml"/><Relationship Id="rId6" Type="http://schemas.openxmlformats.org/officeDocument/2006/relationships/tags" Target="../tags/tag881.xml"/><Relationship Id="rId5" Type="http://schemas.openxmlformats.org/officeDocument/2006/relationships/tags" Target="../tags/tag880.xml"/><Relationship Id="rId4" Type="http://schemas.openxmlformats.org/officeDocument/2006/relationships/tags" Target="../tags/tag879.xml"/><Relationship Id="rId9" Type="http://schemas.openxmlformats.org/officeDocument/2006/relationships/notesSlide" Target="../notesSlides/notesSlide127.xml"/></Relationships>
</file>

<file path=ppt/slides/_rels/slide13.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88.xml"/><Relationship Id="rId7" Type="http://schemas.openxmlformats.org/officeDocument/2006/relationships/tags" Target="../tags/tag92.xml"/><Relationship Id="rId12" Type="http://schemas.openxmlformats.org/officeDocument/2006/relationships/image" Target="../media/image12.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tags" Target="../tags/tag91.xml"/><Relationship Id="rId11" Type="http://schemas.openxmlformats.org/officeDocument/2006/relationships/image" Target="../media/image11.wmf"/><Relationship Id="rId5" Type="http://schemas.openxmlformats.org/officeDocument/2006/relationships/tags" Target="../tags/tag90.xml"/><Relationship Id="rId10" Type="http://schemas.openxmlformats.org/officeDocument/2006/relationships/oleObject" Target="../embeddings/oleObject5.bin"/><Relationship Id="rId4" Type="http://schemas.openxmlformats.org/officeDocument/2006/relationships/tags" Target="../tags/tag89.xml"/><Relationship Id="rId9" Type="http://schemas.openxmlformats.org/officeDocument/2006/relationships/notesSlide" Target="../notesSlides/notesSlide1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95.xml"/><Relationship Id="rId7" Type="http://schemas.openxmlformats.org/officeDocument/2006/relationships/tags" Target="../tags/tag99.xml"/><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14.png"/><Relationship Id="rId5" Type="http://schemas.openxmlformats.org/officeDocument/2006/relationships/tags" Target="../tags/tag97.xml"/><Relationship Id="rId10" Type="http://schemas.openxmlformats.org/officeDocument/2006/relationships/image" Target="../media/image13.png"/><Relationship Id="rId4" Type="http://schemas.openxmlformats.org/officeDocument/2006/relationships/tags" Target="../tags/tag96.xml"/><Relationship Id="rId9"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02.xml"/><Relationship Id="rId7" Type="http://schemas.openxmlformats.org/officeDocument/2006/relationships/tags" Target="../tags/tag106.xml"/><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15.wmf"/><Relationship Id="rId5" Type="http://schemas.openxmlformats.org/officeDocument/2006/relationships/tags" Target="../tags/tag104.xml"/><Relationship Id="rId10" Type="http://schemas.openxmlformats.org/officeDocument/2006/relationships/oleObject" Target="../embeddings/oleObject6.bin"/><Relationship Id="rId4" Type="http://schemas.openxmlformats.org/officeDocument/2006/relationships/tags" Target="../tags/tag103.xml"/><Relationship Id="rId9" Type="http://schemas.openxmlformats.org/officeDocument/2006/relationships/notesSlide" Target="../notesSlides/notesSlide13.xml"/></Relationships>
</file>

<file path=ppt/slides/_rels/slide16.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09.xml"/><Relationship Id="rId7" Type="http://schemas.openxmlformats.org/officeDocument/2006/relationships/tags" Target="../tags/tag113.xml"/><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tags" Target="../tags/tag112.xml"/><Relationship Id="rId5" Type="http://schemas.openxmlformats.org/officeDocument/2006/relationships/tags" Target="../tags/tag111.xml"/><Relationship Id="rId10" Type="http://schemas.openxmlformats.org/officeDocument/2006/relationships/image" Target="../media/image16.png"/><Relationship Id="rId4" Type="http://schemas.openxmlformats.org/officeDocument/2006/relationships/tags" Target="../tags/tag110.xml"/><Relationship Id="rId9"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16.xml"/><Relationship Id="rId7" Type="http://schemas.openxmlformats.org/officeDocument/2006/relationships/tags" Target="../tags/tag120.xml"/><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image" Target="../media/image18.png"/><Relationship Id="rId5" Type="http://schemas.openxmlformats.org/officeDocument/2006/relationships/tags" Target="../tags/tag118.xml"/><Relationship Id="rId10" Type="http://schemas.openxmlformats.org/officeDocument/2006/relationships/image" Target="../media/image17.png"/><Relationship Id="rId4" Type="http://schemas.openxmlformats.org/officeDocument/2006/relationships/tags" Target="../tags/tag117.xml"/><Relationship Id="rId9"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20.png"/><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image" Target="../media/image19.wmf"/><Relationship Id="rId5" Type="http://schemas.openxmlformats.org/officeDocument/2006/relationships/tags" Target="../tags/tag125.xml"/><Relationship Id="rId10" Type="http://schemas.openxmlformats.org/officeDocument/2006/relationships/oleObject" Target="../embeddings/oleObject7.bin"/><Relationship Id="rId4" Type="http://schemas.openxmlformats.org/officeDocument/2006/relationships/tags" Target="../tags/tag124.xml"/><Relationship Id="rId9"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30.xml"/><Relationship Id="rId7" Type="http://schemas.openxmlformats.org/officeDocument/2006/relationships/tags" Target="../tags/tag134.xml"/><Relationship Id="rId2" Type="http://schemas.openxmlformats.org/officeDocument/2006/relationships/tags" Target="../tags/tag129.xml"/><Relationship Id="rId1" Type="http://schemas.openxmlformats.org/officeDocument/2006/relationships/tags" Target="../tags/tag128.xml"/><Relationship Id="rId6" Type="http://schemas.openxmlformats.org/officeDocument/2006/relationships/tags" Target="../tags/tag133.xml"/><Relationship Id="rId11" Type="http://schemas.openxmlformats.org/officeDocument/2006/relationships/image" Target="../media/image21.wmf"/><Relationship Id="rId5" Type="http://schemas.openxmlformats.org/officeDocument/2006/relationships/tags" Target="../tags/tag132.xml"/><Relationship Id="rId10" Type="http://schemas.openxmlformats.org/officeDocument/2006/relationships/oleObject" Target="../embeddings/oleObject8.bin"/><Relationship Id="rId4" Type="http://schemas.openxmlformats.org/officeDocument/2006/relationships/tags" Target="../tags/tag131.xml"/><Relationship Id="rId9"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xml"/><Relationship Id="rId7" Type="http://schemas.openxmlformats.org/officeDocument/2006/relationships/tags" Target="../tags/tag10.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5" Type="http://schemas.openxmlformats.org/officeDocument/2006/relationships/tags" Target="../tags/tag8.xml"/><Relationship Id="rId4" Type="http://schemas.openxmlformats.org/officeDocument/2006/relationships/tags" Target="../tags/tag7.xml"/></Relationships>
</file>

<file path=ppt/slides/_rels/slide20.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37.xml"/><Relationship Id="rId7" Type="http://schemas.openxmlformats.org/officeDocument/2006/relationships/tags" Target="../tags/tag141.xml"/><Relationship Id="rId12" Type="http://schemas.openxmlformats.org/officeDocument/2006/relationships/image" Target="../media/image23.wmf"/><Relationship Id="rId2" Type="http://schemas.openxmlformats.org/officeDocument/2006/relationships/tags" Target="../tags/tag136.xml"/><Relationship Id="rId1" Type="http://schemas.openxmlformats.org/officeDocument/2006/relationships/tags" Target="../tags/tag135.xml"/><Relationship Id="rId6" Type="http://schemas.openxmlformats.org/officeDocument/2006/relationships/tags" Target="../tags/tag140.xml"/><Relationship Id="rId11" Type="http://schemas.openxmlformats.org/officeDocument/2006/relationships/oleObject" Target="../embeddings/oleObject9.bin"/><Relationship Id="rId5" Type="http://schemas.openxmlformats.org/officeDocument/2006/relationships/tags" Target="../tags/tag139.xml"/><Relationship Id="rId10" Type="http://schemas.openxmlformats.org/officeDocument/2006/relationships/image" Target="../media/image22.png"/><Relationship Id="rId4" Type="http://schemas.openxmlformats.org/officeDocument/2006/relationships/tags" Target="../tags/tag138.xml"/><Relationship Id="rId9"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44.xml"/><Relationship Id="rId7" Type="http://schemas.openxmlformats.org/officeDocument/2006/relationships/tags" Target="../tags/tag148.xml"/><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tags" Target="../tags/tag147.xml"/><Relationship Id="rId5" Type="http://schemas.openxmlformats.org/officeDocument/2006/relationships/tags" Target="../tags/tag146.xml"/><Relationship Id="rId4" Type="http://schemas.openxmlformats.org/officeDocument/2006/relationships/tags" Target="../tags/tag145.xml"/><Relationship Id="rId9"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6.png"/><Relationship Id="rId3" Type="http://schemas.openxmlformats.org/officeDocument/2006/relationships/tags" Target="../tags/tag151.xml"/><Relationship Id="rId7" Type="http://schemas.openxmlformats.org/officeDocument/2006/relationships/tags" Target="../tags/tag155.xml"/><Relationship Id="rId12" Type="http://schemas.openxmlformats.org/officeDocument/2006/relationships/image" Target="../media/image25.wmf"/><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tags" Target="../tags/tag154.xml"/><Relationship Id="rId11" Type="http://schemas.openxmlformats.org/officeDocument/2006/relationships/oleObject" Target="../embeddings/oleObject10.bin"/><Relationship Id="rId5" Type="http://schemas.openxmlformats.org/officeDocument/2006/relationships/tags" Target="../tags/tag153.xml"/><Relationship Id="rId10" Type="http://schemas.openxmlformats.org/officeDocument/2006/relationships/image" Target="../media/image24.png"/><Relationship Id="rId4" Type="http://schemas.openxmlformats.org/officeDocument/2006/relationships/tags" Target="../tags/tag152.xml"/><Relationship Id="rId9"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58.xml"/><Relationship Id="rId7" Type="http://schemas.openxmlformats.org/officeDocument/2006/relationships/tags" Target="../tags/tag162.xml"/><Relationship Id="rId2" Type="http://schemas.openxmlformats.org/officeDocument/2006/relationships/tags" Target="../tags/tag157.xml"/><Relationship Id="rId1" Type="http://schemas.openxmlformats.org/officeDocument/2006/relationships/tags" Target="../tags/tag156.xml"/><Relationship Id="rId6" Type="http://schemas.openxmlformats.org/officeDocument/2006/relationships/tags" Target="../tags/tag161.xml"/><Relationship Id="rId11" Type="http://schemas.openxmlformats.org/officeDocument/2006/relationships/image" Target="../media/image27.wmf"/><Relationship Id="rId5" Type="http://schemas.openxmlformats.org/officeDocument/2006/relationships/tags" Target="../tags/tag160.xml"/><Relationship Id="rId10" Type="http://schemas.openxmlformats.org/officeDocument/2006/relationships/oleObject" Target="../embeddings/oleObject11.bin"/><Relationship Id="rId4" Type="http://schemas.openxmlformats.org/officeDocument/2006/relationships/tags" Target="../tags/tag159.xml"/><Relationship Id="rId9" Type="http://schemas.openxmlformats.org/officeDocument/2006/relationships/notesSlide" Target="../notesSlides/notesSlide21.xml"/></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65.xml"/><Relationship Id="rId7" Type="http://schemas.openxmlformats.org/officeDocument/2006/relationships/tags" Target="../tags/tag169.xml"/><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tags" Target="../tags/tag168.xml"/><Relationship Id="rId5" Type="http://schemas.openxmlformats.org/officeDocument/2006/relationships/tags" Target="../tags/tag167.xml"/><Relationship Id="rId10" Type="http://schemas.openxmlformats.org/officeDocument/2006/relationships/image" Target="../media/image28.png"/><Relationship Id="rId4" Type="http://schemas.openxmlformats.org/officeDocument/2006/relationships/tags" Target="../tags/tag166.xml"/><Relationship Id="rId9"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72.xml"/><Relationship Id="rId7" Type="http://schemas.openxmlformats.org/officeDocument/2006/relationships/tags" Target="../tags/tag176.xml"/><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tags" Target="../tags/tag175.xml"/><Relationship Id="rId5" Type="http://schemas.openxmlformats.org/officeDocument/2006/relationships/tags" Target="../tags/tag174.xml"/><Relationship Id="rId10" Type="http://schemas.openxmlformats.org/officeDocument/2006/relationships/image" Target="../media/image29.png"/><Relationship Id="rId4" Type="http://schemas.openxmlformats.org/officeDocument/2006/relationships/tags" Target="../tags/tag173.xml"/><Relationship Id="rId9" Type="http://schemas.openxmlformats.org/officeDocument/2006/relationships/notesSlide" Target="../notesSlides/notesSlide23.xml"/></Relationships>
</file>

<file path=ppt/slides/_rels/slide26.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79.xml"/><Relationship Id="rId7" Type="http://schemas.openxmlformats.org/officeDocument/2006/relationships/tags" Target="../tags/tag183.xml"/><Relationship Id="rId12" Type="http://schemas.openxmlformats.org/officeDocument/2006/relationships/image" Target="../media/image31.png"/><Relationship Id="rId2" Type="http://schemas.openxmlformats.org/officeDocument/2006/relationships/tags" Target="../tags/tag178.xml"/><Relationship Id="rId1" Type="http://schemas.openxmlformats.org/officeDocument/2006/relationships/tags" Target="../tags/tag177.xml"/><Relationship Id="rId6" Type="http://schemas.openxmlformats.org/officeDocument/2006/relationships/tags" Target="../tags/tag182.xml"/><Relationship Id="rId11" Type="http://schemas.openxmlformats.org/officeDocument/2006/relationships/image" Target="../media/image30.wmf"/><Relationship Id="rId5" Type="http://schemas.openxmlformats.org/officeDocument/2006/relationships/tags" Target="../tags/tag181.xml"/><Relationship Id="rId10" Type="http://schemas.openxmlformats.org/officeDocument/2006/relationships/oleObject" Target="../embeddings/oleObject12.bin"/><Relationship Id="rId4" Type="http://schemas.openxmlformats.org/officeDocument/2006/relationships/tags" Target="../tags/tag180.xml"/><Relationship Id="rId9" Type="http://schemas.openxmlformats.org/officeDocument/2006/relationships/notesSlide" Target="../notesSlides/notesSlide24.xml"/></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86.xml"/><Relationship Id="rId7" Type="http://schemas.openxmlformats.org/officeDocument/2006/relationships/tags" Target="../tags/tag190.xml"/><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tags" Target="../tags/tag189.xml"/><Relationship Id="rId5" Type="http://schemas.openxmlformats.org/officeDocument/2006/relationships/tags" Target="../tags/tag188.xml"/><Relationship Id="rId4" Type="http://schemas.openxmlformats.org/officeDocument/2006/relationships/tags" Target="../tags/tag187.xml"/><Relationship Id="rId9" Type="http://schemas.openxmlformats.org/officeDocument/2006/relationships/notesSlide" Target="../notesSlides/notesSlide25.xml"/></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93.xml"/><Relationship Id="rId7" Type="http://schemas.openxmlformats.org/officeDocument/2006/relationships/tags" Target="../tags/tag197.xml"/><Relationship Id="rId2" Type="http://schemas.openxmlformats.org/officeDocument/2006/relationships/tags" Target="../tags/tag192.xml"/><Relationship Id="rId1" Type="http://schemas.openxmlformats.org/officeDocument/2006/relationships/tags" Target="../tags/tag191.xml"/><Relationship Id="rId6" Type="http://schemas.openxmlformats.org/officeDocument/2006/relationships/tags" Target="../tags/tag196.xml"/><Relationship Id="rId5" Type="http://schemas.openxmlformats.org/officeDocument/2006/relationships/tags" Target="../tags/tag195.xml"/><Relationship Id="rId10" Type="http://schemas.openxmlformats.org/officeDocument/2006/relationships/image" Target="../media/image32.png"/><Relationship Id="rId4" Type="http://schemas.openxmlformats.org/officeDocument/2006/relationships/tags" Target="../tags/tag194.xml"/><Relationship Id="rId9" Type="http://schemas.openxmlformats.org/officeDocument/2006/relationships/notesSlide" Target="../notesSlides/notesSlide26.xml"/></Relationships>
</file>

<file path=ppt/slides/_rels/slide2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00.xml"/><Relationship Id="rId7" Type="http://schemas.openxmlformats.org/officeDocument/2006/relationships/tags" Target="../tags/tag204.xml"/><Relationship Id="rId2" Type="http://schemas.openxmlformats.org/officeDocument/2006/relationships/tags" Target="../tags/tag199.xml"/><Relationship Id="rId1" Type="http://schemas.openxmlformats.org/officeDocument/2006/relationships/tags" Target="../tags/tag198.xml"/><Relationship Id="rId6" Type="http://schemas.openxmlformats.org/officeDocument/2006/relationships/tags" Target="../tags/tag203.xml"/><Relationship Id="rId5" Type="http://schemas.openxmlformats.org/officeDocument/2006/relationships/tags" Target="../tags/tag202.xml"/><Relationship Id="rId10" Type="http://schemas.openxmlformats.org/officeDocument/2006/relationships/image" Target="../media/image33.png"/><Relationship Id="rId4" Type="http://schemas.openxmlformats.org/officeDocument/2006/relationships/tags" Target="../tags/tag201.xml"/><Relationship Id="rId9" Type="http://schemas.openxmlformats.org/officeDocument/2006/relationships/notesSlide" Target="../notesSlides/notesSlide27.xml"/></Relationships>
</file>

<file path=ppt/slides/_rels/slide3.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image" Target="../media/image4.png"/><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image" Target="../media/image3.wmf"/><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oleObject" Target="../embeddings/oleObject1.bin"/><Relationship Id="rId5" Type="http://schemas.openxmlformats.org/officeDocument/2006/relationships/tags" Target="../tags/tag15.xml"/><Relationship Id="rId10" Type="http://schemas.openxmlformats.org/officeDocument/2006/relationships/notesSlide" Target="../notesSlides/notesSlide1.xml"/><Relationship Id="rId4" Type="http://schemas.openxmlformats.org/officeDocument/2006/relationships/tags" Target="../tags/tag14.xml"/><Relationship Id="rId9"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07.xml"/><Relationship Id="rId7" Type="http://schemas.openxmlformats.org/officeDocument/2006/relationships/tags" Target="../tags/tag211.xml"/><Relationship Id="rId2" Type="http://schemas.openxmlformats.org/officeDocument/2006/relationships/tags" Target="../tags/tag206.xml"/><Relationship Id="rId1" Type="http://schemas.openxmlformats.org/officeDocument/2006/relationships/tags" Target="../tags/tag205.xml"/><Relationship Id="rId6" Type="http://schemas.openxmlformats.org/officeDocument/2006/relationships/tags" Target="../tags/tag210.xml"/><Relationship Id="rId5" Type="http://schemas.openxmlformats.org/officeDocument/2006/relationships/tags" Target="../tags/tag209.xml"/><Relationship Id="rId10" Type="http://schemas.openxmlformats.org/officeDocument/2006/relationships/image" Target="../media/image34.png"/><Relationship Id="rId4" Type="http://schemas.openxmlformats.org/officeDocument/2006/relationships/tags" Target="../tags/tag208.xml"/><Relationship Id="rId9" Type="http://schemas.openxmlformats.org/officeDocument/2006/relationships/notesSlide" Target="../notesSlides/notesSlide28.xml"/></Relationships>
</file>

<file path=ppt/slides/_rels/slide3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14.xml"/><Relationship Id="rId7" Type="http://schemas.openxmlformats.org/officeDocument/2006/relationships/tags" Target="../tags/tag218.xml"/><Relationship Id="rId12" Type="http://schemas.openxmlformats.org/officeDocument/2006/relationships/image" Target="../media/image36.png"/><Relationship Id="rId2" Type="http://schemas.openxmlformats.org/officeDocument/2006/relationships/tags" Target="../tags/tag213.xml"/><Relationship Id="rId1" Type="http://schemas.openxmlformats.org/officeDocument/2006/relationships/tags" Target="../tags/tag212.xml"/><Relationship Id="rId6" Type="http://schemas.openxmlformats.org/officeDocument/2006/relationships/tags" Target="../tags/tag217.xml"/><Relationship Id="rId11" Type="http://schemas.openxmlformats.org/officeDocument/2006/relationships/image" Target="../media/image35.wmf"/><Relationship Id="rId5" Type="http://schemas.openxmlformats.org/officeDocument/2006/relationships/tags" Target="../tags/tag216.xml"/><Relationship Id="rId10" Type="http://schemas.openxmlformats.org/officeDocument/2006/relationships/oleObject" Target="../embeddings/oleObject13.bin"/><Relationship Id="rId4" Type="http://schemas.openxmlformats.org/officeDocument/2006/relationships/tags" Target="../tags/tag215.xml"/><Relationship Id="rId9" Type="http://schemas.openxmlformats.org/officeDocument/2006/relationships/notesSlide" Target="../notesSlides/notesSlide29.xml"/></Relationships>
</file>

<file path=ppt/slides/_rels/slide3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21.xml"/><Relationship Id="rId7" Type="http://schemas.openxmlformats.org/officeDocument/2006/relationships/tags" Target="../tags/tag225.xml"/><Relationship Id="rId2" Type="http://schemas.openxmlformats.org/officeDocument/2006/relationships/tags" Target="../tags/tag220.xml"/><Relationship Id="rId1" Type="http://schemas.openxmlformats.org/officeDocument/2006/relationships/tags" Target="../tags/tag219.xml"/><Relationship Id="rId6" Type="http://schemas.openxmlformats.org/officeDocument/2006/relationships/tags" Target="../tags/tag224.xml"/><Relationship Id="rId5" Type="http://schemas.openxmlformats.org/officeDocument/2006/relationships/tags" Target="../tags/tag223.xml"/><Relationship Id="rId10" Type="http://schemas.openxmlformats.org/officeDocument/2006/relationships/image" Target="../media/image37.png"/><Relationship Id="rId4" Type="http://schemas.openxmlformats.org/officeDocument/2006/relationships/tags" Target="../tags/tag222.xml"/><Relationship Id="rId9" Type="http://schemas.openxmlformats.org/officeDocument/2006/relationships/notesSlide" Target="../notesSlides/notesSlide30.xml"/></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28.xml"/><Relationship Id="rId7" Type="http://schemas.openxmlformats.org/officeDocument/2006/relationships/tags" Target="../tags/tag232.xml"/><Relationship Id="rId2" Type="http://schemas.openxmlformats.org/officeDocument/2006/relationships/tags" Target="../tags/tag227.xml"/><Relationship Id="rId1" Type="http://schemas.openxmlformats.org/officeDocument/2006/relationships/tags" Target="../tags/tag226.xml"/><Relationship Id="rId6" Type="http://schemas.openxmlformats.org/officeDocument/2006/relationships/tags" Target="../tags/tag231.xml"/><Relationship Id="rId5" Type="http://schemas.openxmlformats.org/officeDocument/2006/relationships/tags" Target="../tags/tag230.xml"/><Relationship Id="rId10" Type="http://schemas.openxmlformats.org/officeDocument/2006/relationships/image" Target="../media/image38.png"/><Relationship Id="rId4" Type="http://schemas.openxmlformats.org/officeDocument/2006/relationships/tags" Target="../tags/tag229.xml"/><Relationship Id="rId9" Type="http://schemas.openxmlformats.org/officeDocument/2006/relationships/notesSlide" Target="../notesSlides/notesSlide31.xml"/></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35.xml"/><Relationship Id="rId7" Type="http://schemas.openxmlformats.org/officeDocument/2006/relationships/tags" Target="../tags/tag239.xml"/><Relationship Id="rId2" Type="http://schemas.openxmlformats.org/officeDocument/2006/relationships/tags" Target="../tags/tag234.xml"/><Relationship Id="rId1" Type="http://schemas.openxmlformats.org/officeDocument/2006/relationships/tags" Target="../tags/tag233.xml"/><Relationship Id="rId6" Type="http://schemas.openxmlformats.org/officeDocument/2006/relationships/tags" Target="../tags/tag238.xml"/><Relationship Id="rId5" Type="http://schemas.openxmlformats.org/officeDocument/2006/relationships/tags" Target="../tags/tag237.xml"/><Relationship Id="rId10" Type="http://schemas.openxmlformats.org/officeDocument/2006/relationships/image" Target="../media/image39.png"/><Relationship Id="rId4" Type="http://schemas.openxmlformats.org/officeDocument/2006/relationships/tags" Target="../tags/tag236.xml"/><Relationship Id="rId9" Type="http://schemas.openxmlformats.org/officeDocument/2006/relationships/notesSlide" Target="../notesSlides/notesSlide32.xml"/></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42.xml"/><Relationship Id="rId7" Type="http://schemas.openxmlformats.org/officeDocument/2006/relationships/tags" Target="../tags/tag246.xml"/><Relationship Id="rId2" Type="http://schemas.openxmlformats.org/officeDocument/2006/relationships/tags" Target="../tags/tag241.xml"/><Relationship Id="rId1" Type="http://schemas.openxmlformats.org/officeDocument/2006/relationships/tags" Target="../tags/tag240.xml"/><Relationship Id="rId6" Type="http://schemas.openxmlformats.org/officeDocument/2006/relationships/tags" Target="../tags/tag245.xml"/><Relationship Id="rId5" Type="http://schemas.openxmlformats.org/officeDocument/2006/relationships/tags" Target="../tags/tag244.xml"/><Relationship Id="rId10" Type="http://schemas.openxmlformats.org/officeDocument/2006/relationships/image" Target="../media/image40.png"/><Relationship Id="rId4" Type="http://schemas.openxmlformats.org/officeDocument/2006/relationships/tags" Target="../tags/tag243.xml"/><Relationship Id="rId9" Type="http://schemas.openxmlformats.org/officeDocument/2006/relationships/notesSlide" Target="../notesSlides/notesSlide33.xml"/></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49.xml"/><Relationship Id="rId7" Type="http://schemas.openxmlformats.org/officeDocument/2006/relationships/tags" Target="../tags/tag253.xml"/><Relationship Id="rId2" Type="http://schemas.openxmlformats.org/officeDocument/2006/relationships/tags" Target="../tags/tag248.xml"/><Relationship Id="rId1" Type="http://schemas.openxmlformats.org/officeDocument/2006/relationships/tags" Target="../tags/tag247.xml"/><Relationship Id="rId6" Type="http://schemas.openxmlformats.org/officeDocument/2006/relationships/tags" Target="../tags/tag252.xml"/><Relationship Id="rId5" Type="http://schemas.openxmlformats.org/officeDocument/2006/relationships/tags" Target="../tags/tag251.xml"/><Relationship Id="rId10" Type="http://schemas.openxmlformats.org/officeDocument/2006/relationships/image" Target="../media/image41.png"/><Relationship Id="rId4" Type="http://schemas.openxmlformats.org/officeDocument/2006/relationships/tags" Target="../tags/tag250.xml"/><Relationship Id="rId9" Type="http://schemas.openxmlformats.org/officeDocument/2006/relationships/notesSlide" Target="../notesSlides/notesSlide34.xml"/></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56.xml"/><Relationship Id="rId7" Type="http://schemas.openxmlformats.org/officeDocument/2006/relationships/tags" Target="../tags/tag260.xml"/><Relationship Id="rId2" Type="http://schemas.openxmlformats.org/officeDocument/2006/relationships/tags" Target="../tags/tag255.xml"/><Relationship Id="rId1" Type="http://schemas.openxmlformats.org/officeDocument/2006/relationships/tags" Target="../tags/tag254.xml"/><Relationship Id="rId6" Type="http://schemas.openxmlformats.org/officeDocument/2006/relationships/tags" Target="../tags/tag259.xml"/><Relationship Id="rId5" Type="http://schemas.openxmlformats.org/officeDocument/2006/relationships/tags" Target="../tags/tag258.xml"/><Relationship Id="rId10" Type="http://schemas.openxmlformats.org/officeDocument/2006/relationships/image" Target="../media/image42.png"/><Relationship Id="rId4" Type="http://schemas.openxmlformats.org/officeDocument/2006/relationships/tags" Target="../tags/tag257.xml"/><Relationship Id="rId9" Type="http://schemas.openxmlformats.org/officeDocument/2006/relationships/notesSlide" Target="../notesSlides/notesSlide35.xml"/></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63.xml"/><Relationship Id="rId7" Type="http://schemas.openxmlformats.org/officeDocument/2006/relationships/tags" Target="../tags/tag267.xml"/><Relationship Id="rId2" Type="http://schemas.openxmlformats.org/officeDocument/2006/relationships/tags" Target="../tags/tag262.xml"/><Relationship Id="rId1" Type="http://schemas.openxmlformats.org/officeDocument/2006/relationships/tags" Target="../tags/tag261.xml"/><Relationship Id="rId6" Type="http://schemas.openxmlformats.org/officeDocument/2006/relationships/tags" Target="../tags/tag266.xml"/><Relationship Id="rId5" Type="http://schemas.openxmlformats.org/officeDocument/2006/relationships/tags" Target="../tags/tag265.xml"/><Relationship Id="rId10" Type="http://schemas.openxmlformats.org/officeDocument/2006/relationships/image" Target="../media/image43.png"/><Relationship Id="rId4" Type="http://schemas.openxmlformats.org/officeDocument/2006/relationships/tags" Target="../tags/tag264.xml"/><Relationship Id="rId9" Type="http://schemas.openxmlformats.org/officeDocument/2006/relationships/notesSlide" Target="../notesSlides/notesSlide36.xml"/></Relationships>
</file>

<file path=ppt/slides/_rels/slide3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70.xml"/><Relationship Id="rId7" Type="http://schemas.openxmlformats.org/officeDocument/2006/relationships/tags" Target="../tags/tag274.xml"/><Relationship Id="rId2" Type="http://schemas.openxmlformats.org/officeDocument/2006/relationships/tags" Target="../tags/tag269.xml"/><Relationship Id="rId1" Type="http://schemas.openxmlformats.org/officeDocument/2006/relationships/tags" Target="../tags/tag268.xml"/><Relationship Id="rId6" Type="http://schemas.openxmlformats.org/officeDocument/2006/relationships/tags" Target="../tags/tag273.xml"/><Relationship Id="rId5" Type="http://schemas.openxmlformats.org/officeDocument/2006/relationships/tags" Target="../tags/tag272.xml"/><Relationship Id="rId10" Type="http://schemas.openxmlformats.org/officeDocument/2006/relationships/image" Target="../media/image44.png"/><Relationship Id="rId4" Type="http://schemas.openxmlformats.org/officeDocument/2006/relationships/tags" Target="../tags/tag271.xml"/><Relationship Id="rId9" Type="http://schemas.openxmlformats.org/officeDocument/2006/relationships/notesSlide" Target="../notesSlides/notesSlide37.xml"/></Relationships>
</file>

<file path=ppt/slides/_rels/slide4.xml.rels><?xml version="1.0" encoding="UTF-8" standalone="yes"?>
<Relationships xmlns="http://schemas.openxmlformats.org/package/2006/relationships"><Relationship Id="rId8" Type="http://schemas.openxmlformats.org/officeDocument/2006/relationships/tags" Target="../tags/tag26.xml"/><Relationship Id="rId3" Type="http://schemas.openxmlformats.org/officeDocument/2006/relationships/tags" Target="../tags/tag21.xml"/><Relationship Id="rId7" Type="http://schemas.openxmlformats.org/officeDocument/2006/relationships/tags" Target="../tags/tag25.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5" Type="http://schemas.openxmlformats.org/officeDocument/2006/relationships/tags" Target="../tags/tag23.xml"/><Relationship Id="rId10" Type="http://schemas.openxmlformats.org/officeDocument/2006/relationships/notesSlide" Target="../notesSlides/notesSlide2.xml"/><Relationship Id="rId4" Type="http://schemas.openxmlformats.org/officeDocument/2006/relationships/tags" Target="../tags/tag22.xml"/><Relationship Id="rId9"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77.xml"/><Relationship Id="rId7" Type="http://schemas.openxmlformats.org/officeDocument/2006/relationships/tags" Target="../tags/tag281.xml"/><Relationship Id="rId2" Type="http://schemas.openxmlformats.org/officeDocument/2006/relationships/tags" Target="../tags/tag276.xml"/><Relationship Id="rId1" Type="http://schemas.openxmlformats.org/officeDocument/2006/relationships/tags" Target="../tags/tag275.xml"/><Relationship Id="rId6" Type="http://schemas.openxmlformats.org/officeDocument/2006/relationships/tags" Target="../tags/tag280.xml"/><Relationship Id="rId11" Type="http://schemas.openxmlformats.org/officeDocument/2006/relationships/image" Target="../media/image46.jpeg"/><Relationship Id="rId5" Type="http://schemas.openxmlformats.org/officeDocument/2006/relationships/tags" Target="../tags/tag279.xml"/><Relationship Id="rId10" Type="http://schemas.openxmlformats.org/officeDocument/2006/relationships/image" Target="../media/image45.png"/><Relationship Id="rId4" Type="http://schemas.openxmlformats.org/officeDocument/2006/relationships/tags" Target="../tags/tag278.xml"/><Relationship Id="rId9" Type="http://schemas.openxmlformats.org/officeDocument/2006/relationships/notesSlide" Target="../notesSlides/notesSlide38.xml"/></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84.xml"/><Relationship Id="rId7" Type="http://schemas.openxmlformats.org/officeDocument/2006/relationships/tags" Target="../tags/tag288.xml"/><Relationship Id="rId2" Type="http://schemas.openxmlformats.org/officeDocument/2006/relationships/tags" Target="../tags/tag283.xml"/><Relationship Id="rId1" Type="http://schemas.openxmlformats.org/officeDocument/2006/relationships/tags" Target="../tags/tag282.xml"/><Relationship Id="rId6" Type="http://schemas.openxmlformats.org/officeDocument/2006/relationships/tags" Target="../tags/tag287.xml"/><Relationship Id="rId5" Type="http://schemas.openxmlformats.org/officeDocument/2006/relationships/tags" Target="../tags/tag286.xml"/><Relationship Id="rId10" Type="http://schemas.openxmlformats.org/officeDocument/2006/relationships/image" Target="../media/image47.png"/><Relationship Id="rId4" Type="http://schemas.openxmlformats.org/officeDocument/2006/relationships/tags" Target="../tags/tag285.xml"/><Relationship Id="rId9" Type="http://schemas.openxmlformats.org/officeDocument/2006/relationships/notesSlide" Target="../notesSlides/notesSlide39.xml"/></Relationships>
</file>

<file path=ppt/slides/_rels/slide4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91.xml"/><Relationship Id="rId7" Type="http://schemas.openxmlformats.org/officeDocument/2006/relationships/tags" Target="../tags/tag295.xml"/><Relationship Id="rId2" Type="http://schemas.openxmlformats.org/officeDocument/2006/relationships/tags" Target="../tags/tag290.xml"/><Relationship Id="rId1" Type="http://schemas.openxmlformats.org/officeDocument/2006/relationships/tags" Target="../tags/tag289.xml"/><Relationship Id="rId6" Type="http://schemas.openxmlformats.org/officeDocument/2006/relationships/tags" Target="../tags/tag294.xml"/><Relationship Id="rId5" Type="http://schemas.openxmlformats.org/officeDocument/2006/relationships/tags" Target="../tags/tag293.xml"/><Relationship Id="rId10" Type="http://schemas.openxmlformats.org/officeDocument/2006/relationships/image" Target="../media/image48.png"/><Relationship Id="rId4" Type="http://schemas.openxmlformats.org/officeDocument/2006/relationships/tags" Target="../tags/tag292.xml"/><Relationship Id="rId9" Type="http://schemas.openxmlformats.org/officeDocument/2006/relationships/notesSlide" Target="../notesSlides/notesSlide40.xml"/></Relationships>
</file>

<file path=ppt/slides/_rels/slide43.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98.xml"/><Relationship Id="rId7" Type="http://schemas.openxmlformats.org/officeDocument/2006/relationships/tags" Target="../tags/tag302.xml"/><Relationship Id="rId2" Type="http://schemas.openxmlformats.org/officeDocument/2006/relationships/tags" Target="../tags/tag297.xml"/><Relationship Id="rId1" Type="http://schemas.openxmlformats.org/officeDocument/2006/relationships/tags" Target="../tags/tag296.xml"/><Relationship Id="rId6" Type="http://schemas.openxmlformats.org/officeDocument/2006/relationships/tags" Target="../tags/tag301.xml"/><Relationship Id="rId5" Type="http://schemas.openxmlformats.org/officeDocument/2006/relationships/tags" Target="../tags/tag300.xml"/><Relationship Id="rId10" Type="http://schemas.openxmlformats.org/officeDocument/2006/relationships/image" Target="../media/image49.png"/><Relationship Id="rId4" Type="http://schemas.openxmlformats.org/officeDocument/2006/relationships/tags" Target="../tags/tag299.xml"/><Relationship Id="rId9" Type="http://schemas.openxmlformats.org/officeDocument/2006/relationships/notesSlide" Target="../notesSlides/notesSlide41.xml"/></Relationships>
</file>

<file path=ppt/slides/_rels/slide44.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05.xml"/><Relationship Id="rId7" Type="http://schemas.openxmlformats.org/officeDocument/2006/relationships/tags" Target="../tags/tag309.xml"/><Relationship Id="rId2" Type="http://schemas.openxmlformats.org/officeDocument/2006/relationships/tags" Target="../tags/tag304.xml"/><Relationship Id="rId1" Type="http://schemas.openxmlformats.org/officeDocument/2006/relationships/tags" Target="../tags/tag303.xml"/><Relationship Id="rId6" Type="http://schemas.openxmlformats.org/officeDocument/2006/relationships/tags" Target="../tags/tag308.xml"/><Relationship Id="rId5" Type="http://schemas.openxmlformats.org/officeDocument/2006/relationships/tags" Target="../tags/tag307.xml"/><Relationship Id="rId10" Type="http://schemas.openxmlformats.org/officeDocument/2006/relationships/image" Target="../media/image50.png"/><Relationship Id="rId4" Type="http://schemas.openxmlformats.org/officeDocument/2006/relationships/tags" Target="../tags/tag306.xml"/><Relationship Id="rId9" Type="http://schemas.openxmlformats.org/officeDocument/2006/relationships/notesSlide" Target="../notesSlides/notesSlide42.xml"/></Relationships>
</file>

<file path=ppt/slides/_rels/slide45.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12.xml"/><Relationship Id="rId7" Type="http://schemas.openxmlformats.org/officeDocument/2006/relationships/tags" Target="../tags/tag316.xml"/><Relationship Id="rId2" Type="http://schemas.openxmlformats.org/officeDocument/2006/relationships/tags" Target="../tags/tag311.xml"/><Relationship Id="rId1" Type="http://schemas.openxmlformats.org/officeDocument/2006/relationships/tags" Target="../tags/tag310.xml"/><Relationship Id="rId6" Type="http://schemas.openxmlformats.org/officeDocument/2006/relationships/tags" Target="../tags/tag315.xml"/><Relationship Id="rId11" Type="http://schemas.openxmlformats.org/officeDocument/2006/relationships/image" Target="../media/image52.jpeg"/><Relationship Id="rId5" Type="http://schemas.openxmlformats.org/officeDocument/2006/relationships/tags" Target="../tags/tag314.xml"/><Relationship Id="rId10" Type="http://schemas.openxmlformats.org/officeDocument/2006/relationships/image" Target="../media/image51.png"/><Relationship Id="rId4" Type="http://schemas.openxmlformats.org/officeDocument/2006/relationships/tags" Target="../tags/tag313.xml"/><Relationship Id="rId9" Type="http://schemas.openxmlformats.org/officeDocument/2006/relationships/notesSlide" Target="../notesSlides/notesSlide43.xml"/></Relationships>
</file>

<file path=ppt/slides/_rels/slide46.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19.xml"/><Relationship Id="rId7" Type="http://schemas.openxmlformats.org/officeDocument/2006/relationships/tags" Target="../tags/tag323.xml"/><Relationship Id="rId2" Type="http://schemas.openxmlformats.org/officeDocument/2006/relationships/tags" Target="../tags/tag318.xml"/><Relationship Id="rId1" Type="http://schemas.openxmlformats.org/officeDocument/2006/relationships/tags" Target="../tags/tag317.xml"/><Relationship Id="rId6" Type="http://schemas.openxmlformats.org/officeDocument/2006/relationships/tags" Target="../tags/tag322.xml"/><Relationship Id="rId5" Type="http://schemas.openxmlformats.org/officeDocument/2006/relationships/tags" Target="../tags/tag321.xml"/><Relationship Id="rId10" Type="http://schemas.openxmlformats.org/officeDocument/2006/relationships/image" Target="../media/image53.png"/><Relationship Id="rId4" Type="http://schemas.openxmlformats.org/officeDocument/2006/relationships/tags" Target="../tags/tag320.xml"/><Relationship Id="rId9" Type="http://schemas.openxmlformats.org/officeDocument/2006/relationships/notesSlide" Target="../notesSlides/notesSlide44.xml"/></Relationships>
</file>

<file path=ppt/slides/_rels/slide47.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26.xml"/><Relationship Id="rId7" Type="http://schemas.openxmlformats.org/officeDocument/2006/relationships/tags" Target="../tags/tag330.xml"/><Relationship Id="rId2" Type="http://schemas.openxmlformats.org/officeDocument/2006/relationships/tags" Target="../tags/tag325.xml"/><Relationship Id="rId1" Type="http://schemas.openxmlformats.org/officeDocument/2006/relationships/tags" Target="../tags/tag324.xml"/><Relationship Id="rId6" Type="http://schemas.openxmlformats.org/officeDocument/2006/relationships/tags" Target="../tags/tag329.xml"/><Relationship Id="rId5" Type="http://schemas.openxmlformats.org/officeDocument/2006/relationships/tags" Target="../tags/tag328.xml"/><Relationship Id="rId10" Type="http://schemas.openxmlformats.org/officeDocument/2006/relationships/image" Target="../media/image54.png"/><Relationship Id="rId4" Type="http://schemas.openxmlformats.org/officeDocument/2006/relationships/tags" Target="../tags/tag327.xml"/><Relationship Id="rId9" Type="http://schemas.openxmlformats.org/officeDocument/2006/relationships/notesSlide" Target="../notesSlides/notesSlide45.xml"/></Relationships>
</file>

<file path=ppt/slides/_rels/slide4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33.xml"/><Relationship Id="rId7" Type="http://schemas.openxmlformats.org/officeDocument/2006/relationships/tags" Target="../tags/tag337.xml"/><Relationship Id="rId2" Type="http://schemas.openxmlformats.org/officeDocument/2006/relationships/tags" Target="../tags/tag332.xml"/><Relationship Id="rId1" Type="http://schemas.openxmlformats.org/officeDocument/2006/relationships/tags" Target="../tags/tag331.xml"/><Relationship Id="rId6" Type="http://schemas.openxmlformats.org/officeDocument/2006/relationships/tags" Target="../tags/tag336.xml"/><Relationship Id="rId5" Type="http://schemas.openxmlformats.org/officeDocument/2006/relationships/tags" Target="../tags/tag335.xml"/><Relationship Id="rId10" Type="http://schemas.openxmlformats.org/officeDocument/2006/relationships/image" Target="../media/image55.png"/><Relationship Id="rId4" Type="http://schemas.openxmlformats.org/officeDocument/2006/relationships/tags" Target="../tags/tag334.xml"/><Relationship Id="rId9" Type="http://schemas.openxmlformats.org/officeDocument/2006/relationships/notesSlide" Target="../notesSlides/notesSlide46.xml"/></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40.xml"/><Relationship Id="rId7" Type="http://schemas.openxmlformats.org/officeDocument/2006/relationships/tags" Target="../tags/tag344.xml"/><Relationship Id="rId2" Type="http://schemas.openxmlformats.org/officeDocument/2006/relationships/tags" Target="../tags/tag339.xml"/><Relationship Id="rId1" Type="http://schemas.openxmlformats.org/officeDocument/2006/relationships/tags" Target="../tags/tag338.xml"/><Relationship Id="rId6" Type="http://schemas.openxmlformats.org/officeDocument/2006/relationships/tags" Target="../tags/tag343.xml"/><Relationship Id="rId5" Type="http://schemas.openxmlformats.org/officeDocument/2006/relationships/tags" Target="../tags/tag342.xml"/><Relationship Id="rId10" Type="http://schemas.openxmlformats.org/officeDocument/2006/relationships/image" Target="../media/image56.png"/><Relationship Id="rId4" Type="http://schemas.openxmlformats.org/officeDocument/2006/relationships/tags" Target="../tags/tag341.xml"/><Relationship Id="rId9" Type="http://schemas.openxmlformats.org/officeDocument/2006/relationships/notesSlide" Target="../notesSlides/notesSlide47.xml"/></Relationships>
</file>

<file path=ppt/slides/_rels/slide5.xml.rels><?xml version="1.0" encoding="UTF-8" standalone="yes"?>
<Relationships xmlns="http://schemas.openxmlformats.org/package/2006/relationships"><Relationship Id="rId8" Type="http://schemas.openxmlformats.org/officeDocument/2006/relationships/tags" Target="../tags/tag34.xml"/><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image" Target="../media/image5.wmf"/><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oleObject" Target="../embeddings/oleObject2.bin"/><Relationship Id="rId5" Type="http://schemas.openxmlformats.org/officeDocument/2006/relationships/tags" Target="../tags/tag31.xml"/><Relationship Id="rId10" Type="http://schemas.openxmlformats.org/officeDocument/2006/relationships/notesSlide" Target="../notesSlides/notesSlide3.xml"/><Relationship Id="rId4" Type="http://schemas.openxmlformats.org/officeDocument/2006/relationships/tags" Target="../tags/tag30.xml"/><Relationship Id="rId9"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47.xml"/><Relationship Id="rId7" Type="http://schemas.openxmlformats.org/officeDocument/2006/relationships/tags" Target="../tags/tag351.xml"/><Relationship Id="rId2" Type="http://schemas.openxmlformats.org/officeDocument/2006/relationships/tags" Target="../tags/tag346.xml"/><Relationship Id="rId1" Type="http://schemas.openxmlformats.org/officeDocument/2006/relationships/tags" Target="../tags/tag345.xml"/><Relationship Id="rId6" Type="http://schemas.openxmlformats.org/officeDocument/2006/relationships/tags" Target="../tags/tag350.xml"/><Relationship Id="rId5" Type="http://schemas.openxmlformats.org/officeDocument/2006/relationships/tags" Target="../tags/tag349.xml"/><Relationship Id="rId10" Type="http://schemas.openxmlformats.org/officeDocument/2006/relationships/image" Target="../media/image57.png"/><Relationship Id="rId4" Type="http://schemas.openxmlformats.org/officeDocument/2006/relationships/tags" Target="../tags/tag348.xml"/><Relationship Id="rId9" Type="http://schemas.openxmlformats.org/officeDocument/2006/relationships/notesSlide" Target="../notesSlides/notesSlide48.xml"/></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54.xml"/><Relationship Id="rId7" Type="http://schemas.openxmlformats.org/officeDocument/2006/relationships/tags" Target="../tags/tag358.xml"/><Relationship Id="rId2" Type="http://schemas.openxmlformats.org/officeDocument/2006/relationships/tags" Target="../tags/tag353.xml"/><Relationship Id="rId1" Type="http://schemas.openxmlformats.org/officeDocument/2006/relationships/tags" Target="../tags/tag352.xml"/><Relationship Id="rId6" Type="http://schemas.openxmlformats.org/officeDocument/2006/relationships/tags" Target="../tags/tag357.xml"/><Relationship Id="rId5" Type="http://schemas.openxmlformats.org/officeDocument/2006/relationships/tags" Target="../tags/tag356.xml"/><Relationship Id="rId10" Type="http://schemas.openxmlformats.org/officeDocument/2006/relationships/image" Target="../media/image58.png"/><Relationship Id="rId4" Type="http://schemas.openxmlformats.org/officeDocument/2006/relationships/tags" Target="../tags/tag355.xml"/><Relationship Id="rId9" Type="http://schemas.openxmlformats.org/officeDocument/2006/relationships/notesSlide" Target="../notesSlides/notesSlide49.xml"/></Relationships>
</file>

<file path=ppt/slides/_rels/slide5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61.xml"/><Relationship Id="rId7" Type="http://schemas.openxmlformats.org/officeDocument/2006/relationships/tags" Target="../tags/tag365.xml"/><Relationship Id="rId2" Type="http://schemas.openxmlformats.org/officeDocument/2006/relationships/tags" Target="../tags/tag360.xml"/><Relationship Id="rId1" Type="http://schemas.openxmlformats.org/officeDocument/2006/relationships/tags" Target="../tags/tag359.xml"/><Relationship Id="rId6" Type="http://schemas.openxmlformats.org/officeDocument/2006/relationships/tags" Target="../tags/tag364.xml"/><Relationship Id="rId5" Type="http://schemas.openxmlformats.org/officeDocument/2006/relationships/tags" Target="../tags/tag363.xml"/><Relationship Id="rId10" Type="http://schemas.openxmlformats.org/officeDocument/2006/relationships/image" Target="../media/image59.png"/><Relationship Id="rId4" Type="http://schemas.openxmlformats.org/officeDocument/2006/relationships/tags" Target="../tags/tag362.xml"/><Relationship Id="rId9" Type="http://schemas.openxmlformats.org/officeDocument/2006/relationships/notesSlide" Target="../notesSlides/notesSlide50.xml"/></Relationships>
</file>

<file path=ppt/slides/_rels/slide53.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68.xml"/><Relationship Id="rId7" Type="http://schemas.openxmlformats.org/officeDocument/2006/relationships/tags" Target="../tags/tag372.xml"/><Relationship Id="rId2" Type="http://schemas.openxmlformats.org/officeDocument/2006/relationships/tags" Target="../tags/tag367.xml"/><Relationship Id="rId1" Type="http://schemas.openxmlformats.org/officeDocument/2006/relationships/tags" Target="../tags/tag366.xml"/><Relationship Id="rId6" Type="http://schemas.openxmlformats.org/officeDocument/2006/relationships/tags" Target="../tags/tag371.xml"/><Relationship Id="rId5" Type="http://schemas.openxmlformats.org/officeDocument/2006/relationships/tags" Target="../tags/tag370.xml"/><Relationship Id="rId10" Type="http://schemas.openxmlformats.org/officeDocument/2006/relationships/image" Target="../media/image60.png"/><Relationship Id="rId4" Type="http://schemas.openxmlformats.org/officeDocument/2006/relationships/tags" Target="../tags/tag369.xml"/><Relationship Id="rId9" Type="http://schemas.openxmlformats.org/officeDocument/2006/relationships/notesSlide" Target="../notesSlides/notesSlide51.xml"/></Relationships>
</file>

<file path=ppt/slides/_rels/slide54.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75.xml"/><Relationship Id="rId7" Type="http://schemas.openxmlformats.org/officeDocument/2006/relationships/tags" Target="../tags/tag379.xml"/><Relationship Id="rId2" Type="http://schemas.openxmlformats.org/officeDocument/2006/relationships/tags" Target="../tags/tag374.xml"/><Relationship Id="rId1" Type="http://schemas.openxmlformats.org/officeDocument/2006/relationships/tags" Target="../tags/tag373.xml"/><Relationship Id="rId6" Type="http://schemas.openxmlformats.org/officeDocument/2006/relationships/tags" Target="../tags/tag378.xml"/><Relationship Id="rId5" Type="http://schemas.openxmlformats.org/officeDocument/2006/relationships/tags" Target="../tags/tag377.xml"/><Relationship Id="rId10" Type="http://schemas.openxmlformats.org/officeDocument/2006/relationships/image" Target="../media/image61.png"/><Relationship Id="rId4" Type="http://schemas.openxmlformats.org/officeDocument/2006/relationships/tags" Target="../tags/tag376.xml"/><Relationship Id="rId9" Type="http://schemas.openxmlformats.org/officeDocument/2006/relationships/notesSlide" Target="../notesSlides/notesSlide52.xml"/></Relationships>
</file>

<file path=ppt/slides/_rels/slide55.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82.xml"/><Relationship Id="rId7" Type="http://schemas.openxmlformats.org/officeDocument/2006/relationships/tags" Target="../tags/tag386.xml"/><Relationship Id="rId2" Type="http://schemas.openxmlformats.org/officeDocument/2006/relationships/tags" Target="../tags/tag381.xml"/><Relationship Id="rId1" Type="http://schemas.openxmlformats.org/officeDocument/2006/relationships/tags" Target="../tags/tag380.xml"/><Relationship Id="rId6" Type="http://schemas.openxmlformats.org/officeDocument/2006/relationships/tags" Target="../tags/tag385.xml"/><Relationship Id="rId5" Type="http://schemas.openxmlformats.org/officeDocument/2006/relationships/tags" Target="../tags/tag384.xml"/><Relationship Id="rId10" Type="http://schemas.openxmlformats.org/officeDocument/2006/relationships/image" Target="../media/image62.png"/><Relationship Id="rId4" Type="http://schemas.openxmlformats.org/officeDocument/2006/relationships/tags" Target="../tags/tag383.xml"/><Relationship Id="rId9" Type="http://schemas.openxmlformats.org/officeDocument/2006/relationships/notesSlide" Target="../notesSlides/notesSlide53.xml"/></Relationships>
</file>

<file path=ppt/slides/_rels/slide56.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89.xml"/><Relationship Id="rId7" Type="http://schemas.openxmlformats.org/officeDocument/2006/relationships/tags" Target="../tags/tag393.xml"/><Relationship Id="rId2" Type="http://schemas.openxmlformats.org/officeDocument/2006/relationships/tags" Target="../tags/tag388.xml"/><Relationship Id="rId1" Type="http://schemas.openxmlformats.org/officeDocument/2006/relationships/tags" Target="../tags/tag387.xml"/><Relationship Id="rId6" Type="http://schemas.openxmlformats.org/officeDocument/2006/relationships/tags" Target="../tags/tag392.xml"/><Relationship Id="rId5" Type="http://schemas.openxmlformats.org/officeDocument/2006/relationships/tags" Target="../tags/tag391.xml"/><Relationship Id="rId10" Type="http://schemas.openxmlformats.org/officeDocument/2006/relationships/image" Target="../media/image63.png"/><Relationship Id="rId4" Type="http://schemas.openxmlformats.org/officeDocument/2006/relationships/tags" Target="../tags/tag390.xml"/><Relationship Id="rId9" Type="http://schemas.openxmlformats.org/officeDocument/2006/relationships/notesSlide" Target="../notesSlides/notesSlide54.xml"/></Relationships>
</file>

<file path=ppt/slides/_rels/slide57.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96.xml"/><Relationship Id="rId7" Type="http://schemas.openxmlformats.org/officeDocument/2006/relationships/tags" Target="../tags/tag400.xml"/><Relationship Id="rId2" Type="http://schemas.openxmlformats.org/officeDocument/2006/relationships/tags" Target="../tags/tag395.xml"/><Relationship Id="rId1" Type="http://schemas.openxmlformats.org/officeDocument/2006/relationships/tags" Target="../tags/tag394.xml"/><Relationship Id="rId6" Type="http://schemas.openxmlformats.org/officeDocument/2006/relationships/tags" Target="../tags/tag399.xml"/><Relationship Id="rId5" Type="http://schemas.openxmlformats.org/officeDocument/2006/relationships/tags" Target="../tags/tag398.xml"/><Relationship Id="rId10" Type="http://schemas.openxmlformats.org/officeDocument/2006/relationships/image" Target="../media/image64.png"/><Relationship Id="rId4" Type="http://schemas.openxmlformats.org/officeDocument/2006/relationships/tags" Target="../tags/tag397.xml"/><Relationship Id="rId9" Type="http://schemas.openxmlformats.org/officeDocument/2006/relationships/notesSlide" Target="../notesSlides/notesSlide55.xml"/></Relationships>
</file>

<file path=ppt/slides/_rels/slide5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403.xml"/><Relationship Id="rId7" Type="http://schemas.openxmlformats.org/officeDocument/2006/relationships/tags" Target="../tags/tag407.xml"/><Relationship Id="rId2" Type="http://schemas.openxmlformats.org/officeDocument/2006/relationships/tags" Target="../tags/tag402.xml"/><Relationship Id="rId1" Type="http://schemas.openxmlformats.org/officeDocument/2006/relationships/tags" Target="../tags/tag401.xml"/><Relationship Id="rId6" Type="http://schemas.openxmlformats.org/officeDocument/2006/relationships/tags" Target="../tags/tag406.xml"/><Relationship Id="rId5" Type="http://schemas.openxmlformats.org/officeDocument/2006/relationships/tags" Target="../tags/tag405.xml"/><Relationship Id="rId10" Type="http://schemas.openxmlformats.org/officeDocument/2006/relationships/image" Target="../media/image65.png"/><Relationship Id="rId4" Type="http://schemas.openxmlformats.org/officeDocument/2006/relationships/tags" Target="../tags/tag404.xml"/><Relationship Id="rId9" Type="http://schemas.openxmlformats.org/officeDocument/2006/relationships/notesSlide" Target="../notesSlides/notesSlide56.xml"/></Relationships>
</file>

<file path=ppt/slides/_rels/slide5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410.xml"/><Relationship Id="rId7" Type="http://schemas.openxmlformats.org/officeDocument/2006/relationships/tags" Target="../tags/tag414.xml"/><Relationship Id="rId12" Type="http://schemas.openxmlformats.org/officeDocument/2006/relationships/image" Target="../media/image67.png"/><Relationship Id="rId2" Type="http://schemas.openxmlformats.org/officeDocument/2006/relationships/tags" Target="../tags/tag409.xml"/><Relationship Id="rId1" Type="http://schemas.openxmlformats.org/officeDocument/2006/relationships/tags" Target="../tags/tag408.xml"/><Relationship Id="rId6" Type="http://schemas.openxmlformats.org/officeDocument/2006/relationships/tags" Target="../tags/tag413.xml"/><Relationship Id="rId11" Type="http://schemas.openxmlformats.org/officeDocument/2006/relationships/image" Target="../media/image66.wmf"/><Relationship Id="rId5" Type="http://schemas.openxmlformats.org/officeDocument/2006/relationships/tags" Target="../tags/tag412.xml"/><Relationship Id="rId10" Type="http://schemas.openxmlformats.org/officeDocument/2006/relationships/oleObject" Target="../embeddings/oleObject14.bin"/><Relationship Id="rId4" Type="http://schemas.openxmlformats.org/officeDocument/2006/relationships/tags" Target="../tags/tag411.xml"/><Relationship Id="rId9" Type="http://schemas.openxmlformats.org/officeDocument/2006/relationships/notesSlide" Target="../notesSlides/notesSlide57.xml"/></Relationships>
</file>

<file path=ppt/slides/_rels/slide6.xml.rels><?xml version="1.0" encoding="UTF-8" standalone="yes"?>
<Relationships xmlns="http://schemas.openxmlformats.org/package/2006/relationships"><Relationship Id="rId8" Type="http://schemas.openxmlformats.org/officeDocument/2006/relationships/tags" Target="../tags/tag42.xml"/><Relationship Id="rId3" Type="http://schemas.openxmlformats.org/officeDocument/2006/relationships/tags" Target="../tags/tag37.xml"/><Relationship Id="rId7" Type="http://schemas.openxmlformats.org/officeDocument/2006/relationships/tags" Target="../tags/tag41.xml"/><Relationship Id="rId12" Type="http://schemas.openxmlformats.org/officeDocument/2006/relationships/image" Target="../media/image6.wmf"/><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oleObject" Target="../embeddings/oleObject3.bin"/><Relationship Id="rId5" Type="http://schemas.openxmlformats.org/officeDocument/2006/relationships/tags" Target="../tags/tag39.xml"/><Relationship Id="rId10" Type="http://schemas.openxmlformats.org/officeDocument/2006/relationships/notesSlide" Target="../notesSlides/notesSlide4.xml"/><Relationship Id="rId4" Type="http://schemas.openxmlformats.org/officeDocument/2006/relationships/tags" Target="../tags/tag38.xml"/><Relationship Id="rId9"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417.xml"/><Relationship Id="rId7" Type="http://schemas.openxmlformats.org/officeDocument/2006/relationships/tags" Target="../tags/tag421.xml"/><Relationship Id="rId2" Type="http://schemas.openxmlformats.org/officeDocument/2006/relationships/tags" Target="../tags/tag416.xml"/><Relationship Id="rId1" Type="http://schemas.openxmlformats.org/officeDocument/2006/relationships/tags" Target="../tags/tag415.xml"/><Relationship Id="rId6" Type="http://schemas.openxmlformats.org/officeDocument/2006/relationships/tags" Target="../tags/tag420.xml"/><Relationship Id="rId5" Type="http://schemas.openxmlformats.org/officeDocument/2006/relationships/tags" Target="../tags/tag419.xml"/><Relationship Id="rId10" Type="http://schemas.openxmlformats.org/officeDocument/2006/relationships/image" Target="../media/image68.png"/><Relationship Id="rId4" Type="http://schemas.openxmlformats.org/officeDocument/2006/relationships/tags" Target="../tags/tag418.xml"/><Relationship Id="rId9" Type="http://schemas.openxmlformats.org/officeDocument/2006/relationships/notesSlide" Target="../notesSlides/notesSlide58.xml"/></Relationships>
</file>

<file path=ppt/slides/_rels/slide6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424.xml"/><Relationship Id="rId7" Type="http://schemas.openxmlformats.org/officeDocument/2006/relationships/tags" Target="../tags/tag428.xml"/><Relationship Id="rId2" Type="http://schemas.openxmlformats.org/officeDocument/2006/relationships/tags" Target="../tags/tag423.xml"/><Relationship Id="rId1" Type="http://schemas.openxmlformats.org/officeDocument/2006/relationships/tags" Target="../tags/tag422.xml"/><Relationship Id="rId6" Type="http://schemas.openxmlformats.org/officeDocument/2006/relationships/tags" Target="../tags/tag427.xml"/><Relationship Id="rId5" Type="http://schemas.openxmlformats.org/officeDocument/2006/relationships/tags" Target="../tags/tag426.xml"/><Relationship Id="rId10" Type="http://schemas.openxmlformats.org/officeDocument/2006/relationships/image" Target="../media/image69.png"/><Relationship Id="rId4" Type="http://schemas.openxmlformats.org/officeDocument/2006/relationships/tags" Target="../tags/tag425.xml"/><Relationship Id="rId9" Type="http://schemas.openxmlformats.org/officeDocument/2006/relationships/notesSlide" Target="../notesSlides/notesSlide59.xml"/></Relationships>
</file>

<file path=ppt/slides/_rels/slide6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431.xml"/><Relationship Id="rId7" Type="http://schemas.openxmlformats.org/officeDocument/2006/relationships/tags" Target="../tags/tag435.xml"/><Relationship Id="rId2" Type="http://schemas.openxmlformats.org/officeDocument/2006/relationships/tags" Target="../tags/tag430.xml"/><Relationship Id="rId1" Type="http://schemas.openxmlformats.org/officeDocument/2006/relationships/tags" Target="../tags/tag429.xml"/><Relationship Id="rId6" Type="http://schemas.openxmlformats.org/officeDocument/2006/relationships/tags" Target="../tags/tag434.xml"/><Relationship Id="rId5" Type="http://schemas.openxmlformats.org/officeDocument/2006/relationships/tags" Target="../tags/tag433.xml"/><Relationship Id="rId4" Type="http://schemas.openxmlformats.org/officeDocument/2006/relationships/tags" Target="../tags/tag432.xml"/><Relationship Id="rId9" Type="http://schemas.openxmlformats.org/officeDocument/2006/relationships/notesSlide" Target="../notesSlides/notesSlide60.xml"/></Relationships>
</file>

<file path=ppt/slides/_rels/slide63.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438.xml"/><Relationship Id="rId7" Type="http://schemas.openxmlformats.org/officeDocument/2006/relationships/tags" Target="../tags/tag442.xml"/><Relationship Id="rId2" Type="http://schemas.openxmlformats.org/officeDocument/2006/relationships/tags" Target="../tags/tag437.xml"/><Relationship Id="rId1" Type="http://schemas.openxmlformats.org/officeDocument/2006/relationships/tags" Target="../tags/tag436.xml"/><Relationship Id="rId6" Type="http://schemas.openxmlformats.org/officeDocument/2006/relationships/tags" Target="../tags/tag441.xml"/><Relationship Id="rId5" Type="http://schemas.openxmlformats.org/officeDocument/2006/relationships/tags" Target="../tags/tag440.xml"/><Relationship Id="rId4" Type="http://schemas.openxmlformats.org/officeDocument/2006/relationships/tags" Target="../tags/tag439.xml"/><Relationship Id="rId9" Type="http://schemas.openxmlformats.org/officeDocument/2006/relationships/notesSlide" Target="../notesSlides/notesSlide61.xml"/></Relationships>
</file>

<file path=ppt/slides/_rels/slide64.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445.xml"/><Relationship Id="rId7" Type="http://schemas.openxmlformats.org/officeDocument/2006/relationships/tags" Target="../tags/tag449.xml"/><Relationship Id="rId2" Type="http://schemas.openxmlformats.org/officeDocument/2006/relationships/tags" Target="../tags/tag444.xml"/><Relationship Id="rId1" Type="http://schemas.openxmlformats.org/officeDocument/2006/relationships/tags" Target="../tags/tag443.xml"/><Relationship Id="rId6" Type="http://schemas.openxmlformats.org/officeDocument/2006/relationships/tags" Target="../tags/tag448.xml"/><Relationship Id="rId5" Type="http://schemas.openxmlformats.org/officeDocument/2006/relationships/tags" Target="../tags/tag447.xml"/><Relationship Id="rId4" Type="http://schemas.openxmlformats.org/officeDocument/2006/relationships/tags" Target="../tags/tag446.xml"/><Relationship Id="rId9" Type="http://schemas.openxmlformats.org/officeDocument/2006/relationships/notesSlide" Target="../notesSlides/notesSlide62.xml"/></Relationships>
</file>

<file path=ppt/slides/_rels/slide65.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452.xml"/><Relationship Id="rId7" Type="http://schemas.openxmlformats.org/officeDocument/2006/relationships/tags" Target="../tags/tag456.xml"/><Relationship Id="rId2" Type="http://schemas.openxmlformats.org/officeDocument/2006/relationships/tags" Target="../tags/tag451.xml"/><Relationship Id="rId1" Type="http://schemas.openxmlformats.org/officeDocument/2006/relationships/tags" Target="../tags/tag450.xml"/><Relationship Id="rId6" Type="http://schemas.openxmlformats.org/officeDocument/2006/relationships/tags" Target="../tags/tag455.xml"/><Relationship Id="rId5" Type="http://schemas.openxmlformats.org/officeDocument/2006/relationships/tags" Target="../tags/tag454.xml"/><Relationship Id="rId10" Type="http://schemas.openxmlformats.org/officeDocument/2006/relationships/image" Target="../media/image70.png"/><Relationship Id="rId4" Type="http://schemas.openxmlformats.org/officeDocument/2006/relationships/tags" Target="../tags/tag453.xml"/><Relationship Id="rId9" Type="http://schemas.openxmlformats.org/officeDocument/2006/relationships/notesSlide" Target="../notesSlides/notesSlide63.xml"/></Relationships>
</file>

<file path=ppt/slides/_rels/slide66.xml.rels><?xml version="1.0" encoding="UTF-8" standalone="yes"?>
<Relationships xmlns="http://schemas.openxmlformats.org/package/2006/relationships"><Relationship Id="rId8" Type="http://schemas.openxmlformats.org/officeDocument/2006/relationships/notesSlide" Target="../notesSlides/notesSlide64.xml"/><Relationship Id="rId3" Type="http://schemas.openxmlformats.org/officeDocument/2006/relationships/tags" Target="../tags/tag459.xml"/><Relationship Id="rId7" Type="http://schemas.openxmlformats.org/officeDocument/2006/relationships/slideLayout" Target="../slideLayouts/slideLayout8.xml"/><Relationship Id="rId2" Type="http://schemas.openxmlformats.org/officeDocument/2006/relationships/tags" Target="../tags/tag458.xml"/><Relationship Id="rId1" Type="http://schemas.openxmlformats.org/officeDocument/2006/relationships/tags" Target="../tags/tag457.xml"/><Relationship Id="rId6" Type="http://schemas.openxmlformats.org/officeDocument/2006/relationships/tags" Target="../tags/tag462.xml"/><Relationship Id="rId5" Type="http://schemas.openxmlformats.org/officeDocument/2006/relationships/tags" Target="../tags/tag461.xml"/><Relationship Id="rId4" Type="http://schemas.openxmlformats.org/officeDocument/2006/relationships/tags" Target="../tags/tag460.xml"/></Relationships>
</file>

<file path=ppt/slides/_rels/slide67.xml.rels><?xml version="1.0" encoding="UTF-8" standalone="yes"?>
<Relationships xmlns="http://schemas.openxmlformats.org/package/2006/relationships"><Relationship Id="rId8" Type="http://schemas.openxmlformats.org/officeDocument/2006/relationships/notesSlide" Target="../notesSlides/notesSlide65.xml"/><Relationship Id="rId3" Type="http://schemas.openxmlformats.org/officeDocument/2006/relationships/tags" Target="../tags/tag465.xml"/><Relationship Id="rId7" Type="http://schemas.openxmlformats.org/officeDocument/2006/relationships/slideLayout" Target="../slideLayouts/slideLayout8.xml"/><Relationship Id="rId2" Type="http://schemas.openxmlformats.org/officeDocument/2006/relationships/tags" Target="../tags/tag464.xml"/><Relationship Id="rId1" Type="http://schemas.openxmlformats.org/officeDocument/2006/relationships/tags" Target="../tags/tag463.xml"/><Relationship Id="rId6" Type="http://schemas.openxmlformats.org/officeDocument/2006/relationships/tags" Target="../tags/tag468.xml"/><Relationship Id="rId11" Type="http://schemas.openxmlformats.org/officeDocument/2006/relationships/image" Target="../media/image72.png"/><Relationship Id="rId5" Type="http://schemas.openxmlformats.org/officeDocument/2006/relationships/tags" Target="../tags/tag467.xml"/><Relationship Id="rId10" Type="http://schemas.openxmlformats.org/officeDocument/2006/relationships/image" Target="../media/image71.wmf"/><Relationship Id="rId4" Type="http://schemas.openxmlformats.org/officeDocument/2006/relationships/tags" Target="../tags/tag466.xml"/><Relationship Id="rId9" Type="http://schemas.openxmlformats.org/officeDocument/2006/relationships/oleObject" Target="../embeddings/oleObject15.bin"/></Relationships>
</file>

<file path=ppt/slides/_rels/slide68.xml.rels><?xml version="1.0" encoding="UTF-8" standalone="yes"?>
<Relationships xmlns="http://schemas.openxmlformats.org/package/2006/relationships"><Relationship Id="rId8" Type="http://schemas.openxmlformats.org/officeDocument/2006/relationships/notesSlide" Target="../notesSlides/notesSlide66.xml"/><Relationship Id="rId3" Type="http://schemas.openxmlformats.org/officeDocument/2006/relationships/tags" Target="../tags/tag471.xml"/><Relationship Id="rId7" Type="http://schemas.openxmlformats.org/officeDocument/2006/relationships/slideLayout" Target="../slideLayouts/slideLayout8.xml"/><Relationship Id="rId2" Type="http://schemas.openxmlformats.org/officeDocument/2006/relationships/tags" Target="../tags/tag470.xml"/><Relationship Id="rId1" Type="http://schemas.openxmlformats.org/officeDocument/2006/relationships/tags" Target="../tags/tag469.xml"/><Relationship Id="rId6" Type="http://schemas.openxmlformats.org/officeDocument/2006/relationships/tags" Target="../tags/tag474.xml"/><Relationship Id="rId5" Type="http://schemas.openxmlformats.org/officeDocument/2006/relationships/tags" Target="../tags/tag473.xml"/><Relationship Id="rId10" Type="http://schemas.openxmlformats.org/officeDocument/2006/relationships/image" Target="../media/image73.wmf"/><Relationship Id="rId4" Type="http://schemas.openxmlformats.org/officeDocument/2006/relationships/tags" Target="../tags/tag472.xml"/><Relationship Id="rId9" Type="http://schemas.openxmlformats.org/officeDocument/2006/relationships/oleObject" Target="../embeddings/oleObject16.bin"/></Relationships>
</file>

<file path=ppt/slides/_rels/slide69.xml.rels><?xml version="1.0" encoding="UTF-8" standalone="yes"?>
<Relationships xmlns="http://schemas.openxmlformats.org/package/2006/relationships"><Relationship Id="rId8" Type="http://schemas.openxmlformats.org/officeDocument/2006/relationships/notesSlide" Target="../notesSlides/notesSlide67.xml"/><Relationship Id="rId3" Type="http://schemas.openxmlformats.org/officeDocument/2006/relationships/tags" Target="../tags/tag477.xml"/><Relationship Id="rId7" Type="http://schemas.openxmlformats.org/officeDocument/2006/relationships/slideLayout" Target="../slideLayouts/slideLayout8.xml"/><Relationship Id="rId2" Type="http://schemas.openxmlformats.org/officeDocument/2006/relationships/tags" Target="../tags/tag476.xml"/><Relationship Id="rId1" Type="http://schemas.openxmlformats.org/officeDocument/2006/relationships/tags" Target="../tags/tag475.xml"/><Relationship Id="rId6" Type="http://schemas.openxmlformats.org/officeDocument/2006/relationships/tags" Target="../tags/tag480.xml"/><Relationship Id="rId5" Type="http://schemas.openxmlformats.org/officeDocument/2006/relationships/tags" Target="../tags/tag479.xml"/><Relationship Id="rId4" Type="http://schemas.openxmlformats.org/officeDocument/2006/relationships/tags" Target="../tags/tag478.xml"/><Relationship Id="rId9" Type="http://schemas.openxmlformats.org/officeDocument/2006/relationships/image" Target="../media/image74.jpeg"/></Relationships>
</file>

<file path=ppt/slides/_rels/slide7.xml.rels><?xml version="1.0" encoding="UTF-8" standalone="yes"?>
<Relationships xmlns="http://schemas.openxmlformats.org/package/2006/relationships"><Relationship Id="rId8" Type="http://schemas.openxmlformats.org/officeDocument/2006/relationships/tags" Target="../tags/tag50.xml"/><Relationship Id="rId3" Type="http://schemas.openxmlformats.org/officeDocument/2006/relationships/tags" Target="../tags/tag45.xml"/><Relationship Id="rId7" Type="http://schemas.openxmlformats.org/officeDocument/2006/relationships/tags" Target="../tags/tag49.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7.png"/><Relationship Id="rId5" Type="http://schemas.openxmlformats.org/officeDocument/2006/relationships/tags" Target="../tags/tag47.xml"/><Relationship Id="rId10" Type="http://schemas.openxmlformats.org/officeDocument/2006/relationships/notesSlide" Target="../notesSlides/notesSlide5.xml"/><Relationship Id="rId4" Type="http://schemas.openxmlformats.org/officeDocument/2006/relationships/tags" Target="../tags/tag46.xml"/><Relationship Id="rId9"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8" Type="http://schemas.openxmlformats.org/officeDocument/2006/relationships/notesSlide" Target="../notesSlides/notesSlide68.xml"/><Relationship Id="rId3" Type="http://schemas.openxmlformats.org/officeDocument/2006/relationships/tags" Target="../tags/tag483.xml"/><Relationship Id="rId7" Type="http://schemas.openxmlformats.org/officeDocument/2006/relationships/slideLayout" Target="../slideLayouts/slideLayout8.xml"/><Relationship Id="rId2" Type="http://schemas.openxmlformats.org/officeDocument/2006/relationships/tags" Target="../tags/tag482.xml"/><Relationship Id="rId1" Type="http://schemas.openxmlformats.org/officeDocument/2006/relationships/tags" Target="../tags/tag481.xml"/><Relationship Id="rId6" Type="http://schemas.openxmlformats.org/officeDocument/2006/relationships/tags" Target="../tags/tag486.xml"/><Relationship Id="rId5" Type="http://schemas.openxmlformats.org/officeDocument/2006/relationships/tags" Target="../tags/tag485.xml"/><Relationship Id="rId4" Type="http://schemas.openxmlformats.org/officeDocument/2006/relationships/tags" Target="../tags/tag484.xml"/><Relationship Id="rId9" Type="http://schemas.openxmlformats.org/officeDocument/2006/relationships/image" Target="../media/image75.png"/></Relationships>
</file>

<file path=ppt/slides/_rels/slide71.xml.rels><?xml version="1.0" encoding="UTF-8" standalone="yes"?>
<Relationships xmlns="http://schemas.openxmlformats.org/package/2006/relationships"><Relationship Id="rId8" Type="http://schemas.openxmlformats.org/officeDocument/2006/relationships/notesSlide" Target="../notesSlides/notesSlide69.xml"/><Relationship Id="rId3" Type="http://schemas.openxmlformats.org/officeDocument/2006/relationships/tags" Target="../tags/tag489.xml"/><Relationship Id="rId7" Type="http://schemas.openxmlformats.org/officeDocument/2006/relationships/slideLayout" Target="../slideLayouts/slideLayout8.xml"/><Relationship Id="rId2" Type="http://schemas.openxmlformats.org/officeDocument/2006/relationships/tags" Target="../tags/tag488.xml"/><Relationship Id="rId1" Type="http://schemas.openxmlformats.org/officeDocument/2006/relationships/tags" Target="../tags/tag487.xml"/><Relationship Id="rId6" Type="http://schemas.openxmlformats.org/officeDocument/2006/relationships/tags" Target="../tags/tag492.xml"/><Relationship Id="rId5" Type="http://schemas.openxmlformats.org/officeDocument/2006/relationships/tags" Target="../tags/tag491.xml"/><Relationship Id="rId4" Type="http://schemas.openxmlformats.org/officeDocument/2006/relationships/tags" Target="../tags/tag490.xml"/><Relationship Id="rId9" Type="http://schemas.openxmlformats.org/officeDocument/2006/relationships/image" Target="../media/image76.png"/></Relationships>
</file>

<file path=ppt/slides/_rels/slide72.xml.rels><?xml version="1.0" encoding="UTF-8" standalone="yes"?>
<Relationships xmlns="http://schemas.openxmlformats.org/package/2006/relationships"><Relationship Id="rId8" Type="http://schemas.openxmlformats.org/officeDocument/2006/relationships/notesSlide" Target="../notesSlides/notesSlide70.xml"/><Relationship Id="rId3" Type="http://schemas.openxmlformats.org/officeDocument/2006/relationships/tags" Target="../tags/tag495.xml"/><Relationship Id="rId7" Type="http://schemas.openxmlformats.org/officeDocument/2006/relationships/slideLayout" Target="../slideLayouts/slideLayout8.xml"/><Relationship Id="rId12" Type="http://schemas.openxmlformats.org/officeDocument/2006/relationships/image" Target="../media/image78.wmf"/><Relationship Id="rId2" Type="http://schemas.openxmlformats.org/officeDocument/2006/relationships/tags" Target="../tags/tag494.xml"/><Relationship Id="rId1" Type="http://schemas.openxmlformats.org/officeDocument/2006/relationships/tags" Target="../tags/tag493.xml"/><Relationship Id="rId6" Type="http://schemas.openxmlformats.org/officeDocument/2006/relationships/tags" Target="../tags/tag498.xml"/><Relationship Id="rId11" Type="http://schemas.openxmlformats.org/officeDocument/2006/relationships/oleObject" Target="../embeddings/oleObject18.bin"/><Relationship Id="rId5" Type="http://schemas.openxmlformats.org/officeDocument/2006/relationships/tags" Target="../tags/tag497.xml"/><Relationship Id="rId10" Type="http://schemas.openxmlformats.org/officeDocument/2006/relationships/image" Target="../media/image77.wmf"/><Relationship Id="rId4" Type="http://schemas.openxmlformats.org/officeDocument/2006/relationships/tags" Target="../tags/tag496.xml"/><Relationship Id="rId9" Type="http://schemas.openxmlformats.org/officeDocument/2006/relationships/oleObject" Target="../embeddings/oleObject17.bin"/></Relationships>
</file>

<file path=ppt/slides/_rels/slide73.xml.rels><?xml version="1.0" encoding="UTF-8" standalone="yes"?>
<Relationships xmlns="http://schemas.openxmlformats.org/package/2006/relationships"><Relationship Id="rId8" Type="http://schemas.openxmlformats.org/officeDocument/2006/relationships/notesSlide" Target="../notesSlides/notesSlide71.xml"/><Relationship Id="rId3" Type="http://schemas.openxmlformats.org/officeDocument/2006/relationships/tags" Target="../tags/tag501.xml"/><Relationship Id="rId7" Type="http://schemas.openxmlformats.org/officeDocument/2006/relationships/slideLayout" Target="../slideLayouts/slideLayout8.xml"/><Relationship Id="rId12" Type="http://schemas.openxmlformats.org/officeDocument/2006/relationships/image" Target="../media/image80.wmf"/><Relationship Id="rId2" Type="http://schemas.openxmlformats.org/officeDocument/2006/relationships/tags" Target="../tags/tag500.xml"/><Relationship Id="rId1" Type="http://schemas.openxmlformats.org/officeDocument/2006/relationships/tags" Target="../tags/tag499.xml"/><Relationship Id="rId6" Type="http://schemas.openxmlformats.org/officeDocument/2006/relationships/tags" Target="../tags/tag504.xml"/><Relationship Id="rId11" Type="http://schemas.openxmlformats.org/officeDocument/2006/relationships/oleObject" Target="../embeddings/oleObject20.bin"/><Relationship Id="rId5" Type="http://schemas.openxmlformats.org/officeDocument/2006/relationships/tags" Target="../tags/tag503.xml"/><Relationship Id="rId10" Type="http://schemas.openxmlformats.org/officeDocument/2006/relationships/image" Target="../media/image79.wmf"/><Relationship Id="rId4" Type="http://schemas.openxmlformats.org/officeDocument/2006/relationships/tags" Target="../tags/tag502.xml"/><Relationship Id="rId9" Type="http://schemas.openxmlformats.org/officeDocument/2006/relationships/oleObject" Target="../embeddings/oleObject19.bin"/></Relationships>
</file>

<file path=ppt/slides/_rels/slide74.xml.rels><?xml version="1.0" encoding="UTF-8" standalone="yes"?>
<Relationships xmlns="http://schemas.openxmlformats.org/package/2006/relationships"><Relationship Id="rId8" Type="http://schemas.openxmlformats.org/officeDocument/2006/relationships/notesSlide" Target="../notesSlides/notesSlide72.xml"/><Relationship Id="rId3" Type="http://schemas.openxmlformats.org/officeDocument/2006/relationships/tags" Target="../tags/tag507.xml"/><Relationship Id="rId7" Type="http://schemas.openxmlformats.org/officeDocument/2006/relationships/slideLayout" Target="../slideLayouts/slideLayout8.xml"/><Relationship Id="rId2" Type="http://schemas.openxmlformats.org/officeDocument/2006/relationships/tags" Target="../tags/tag506.xml"/><Relationship Id="rId1" Type="http://schemas.openxmlformats.org/officeDocument/2006/relationships/tags" Target="../tags/tag505.xml"/><Relationship Id="rId6" Type="http://schemas.openxmlformats.org/officeDocument/2006/relationships/tags" Target="../tags/tag510.xml"/><Relationship Id="rId11" Type="http://schemas.openxmlformats.org/officeDocument/2006/relationships/image" Target="../media/image82.png"/><Relationship Id="rId5" Type="http://schemas.openxmlformats.org/officeDocument/2006/relationships/tags" Target="../tags/tag509.xml"/><Relationship Id="rId10" Type="http://schemas.openxmlformats.org/officeDocument/2006/relationships/image" Target="../media/image81.wmf"/><Relationship Id="rId4" Type="http://schemas.openxmlformats.org/officeDocument/2006/relationships/tags" Target="../tags/tag508.xml"/><Relationship Id="rId9" Type="http://schemas.openxmlformats.org/officeDocument/2006/relationships/oleObject" Target="../embeddings/oleObject21.bin"/></Relationships>
</file>

<file path=ppt/slides/_rels/slide75.xml.rels><?xml version="1.0" encoding="UTF-8" standalone="yes"?>
<Relationships xmlns="http://schemas.openxmlformats.org/package/2006/relationships"><Relationship Id="rId8" Type="http://schemas.openxmlformats.org/officeDocument/2006/relationships/notesSlide" Target="../notesSlides/notesSlide73.xml"/><Relationship Id="rId3" Type="http://schemas.openxmlformats.org/officeDocument/2006/relationships/tags" Target="../tags/tag513.xml"/><Relationship Id="rId7" Type="http://schemas.openxmlformats.org/officeDocument/2006/relationships/slideLayout" Target="../slideLayouts/slideLayout8.xml"/><Relationship Id="rId2" Type="http://schemas.openxmlformats.org/officeDocument/2006/relationships/tags" Target="../tags/tag512.xml"/><Relationship Id="rId1" Type="http://schemas.openxmlformats.org/officeDocument/2006/relationships/tags" Target="../tags/tag511.xml"/><Relationship Id="rId6" Type="http://schemas.openxmlformats.org/officeDocument/2006/relationships/tags" Target="../tags/tag516.xml"/><Relationship Id="rId5" Type="http://schemas.openxmlformats.org/officeDocument/2006/relationships/tags" Target="../tags/tag515.xml"/><Relationship Id="rId4" Type="http://schemas.openxmlformats.org/officeDocument/2006/relationships/tags" Target="../tags/tag514.xml"/><Relationship Id="rId9" Type="http://schemas.openxmlformats.org/officeDocument/2006/relationships/image" Target="../media/image83.png"/></Relationships>
</file>

<file path=ppt/slides/_rels/slide76.xml.rels><?xml version="1.0" encoding="UTF-8" standalone="yes"?>
<Relationships xmlns="http://schemas.openxmlformats.org/package/2006/relationships"><Relationship Id="rId8" Type="http://schemas.openxmlformats.org/officeDocument/2006/relationships/notesSlide" Target="../notesSlides/notesSlide74.xml"/><Relationship Id="rId3" Type="http://schemas.openxmlformats.org/officeDocument/2006/relationships/tags" Target="../tags/tag519.xml"/><Relationship Id="rId7" Type="http://schemas.openxmlformats.org/officeDocument/2006/relationships/slideLayout" Target="../slideLayouts/slideLayout8.xml"/><Relationship Id="rId2" Type="http://schemas.openxmlformats.org/officeDocument/2006/relationships/tags" Target="../tags/tag518.xml"/><Relationship Id="rId1" Type="http://schemas.openxmlformats.org/officeDocument/2006/relationships/tags" Target="../tags/tag517.xml"/><Relationship Id="rId6" Type="http://schemas.openxmlformats.org/officeDocument/2006/relationships/tags" Target="../tags/tag522.xml"/><Relationship Id="rId11" Type="http://schemas.openxmlformats.org/officeDocument/2006/relationships/image" Target="../media/image85.png"/><Relationship Id="rId5" Type="http://schemas.openxmlformats.org/officeDocument/2006/relationships/tags" Target="../tags/tag521.xml"/><Relationship Id="rId10" Type="http://schemas.openxmlformats.org/officeDocument/2006/relationships/image" Target="../media/image84.wmf"/><Relationship Id="rId4" Type="http://schemas.openxmlformats.org/officeDocument/2006/relationships/tags" Target="../tags/tag520.xml"/><Relationship Id="rId9" Type="http://schemas.openxmlformats.org/officeDocument/2006/relationships/oleObject" Target="../embeddings/oleObject22.bin"/></Relationships>
</file>

<file path=ppt/slides/_rels/slide77.xml.rels><?xml version="1.0" encoding="UTF-8" standalone="yes"?>
<Relationships xmlns="http://schemas.openxmlformats.org/package/2006/relationships"><Relationship Id="rId8" Type="http://schemas.openxmlformats.org/officeDocument/2006/relationships/notesSlide" Target="../notesSlides/notesSlide75.xml"/><Relationship Id="rId3" Type="http://schemas.openxmlformats.org/officeDocument/2006/relationships/tags" Target="../tags/tag525.xml"/><Relationship Id="rId7" Type="http://schemas.openxmlformats.org/officeDocument/2006/relationships/slideLayout" Target="../slideLayouts/slideLayout8.xml"/><Relationship Id="rId2" Type="http://schemas.openxmlformats.org/officeDocument/2006/relationships/tags" Target="../tags/tag524.xml"/><Relationship Id="rId1" Type="http://schemas.openxmlformats.org/officeDocument/2006/relationships/tags" Target="../tags/tag523.xml"/><Relationship Id="rId6" Type="http://schemas.openxmlformats.org/officeDocument/2006/relationships/tags" Target="../tags/tag528.xml"/><Relationship Id="rId5" Type="http://schemas.openxmlformats.org/officeDocument/2006/relationships/tags" Target="../tags/tag527.xml"/><Relationship Id="rId4" Type="http://schemas.openxmlformats.org/officeDocument/2006/relationships/tags" Target="../tags/tag526.xml"/><Relationship Id="rId9" Type="http://schemas.openxmlformats.org/officeDocument/2006/relationships/image" Target="../media/image86.png"/></Relationships>
</file>

<file path=ppt/slides/_rels/slide78.xml.rels><?xml version="1.0" encoding="UTF-8" standalone="yes"?>
<Relationships xmlns="http://schemas.openxmlformats.org/package/2006/relationships"><Relationship Id="rId8" Type="http://schemas.openxmlformats.org/officeDocument/2006/relationships/notesSlide" Target="../notesSlides/notesSlide76.xml"/><Relationship Id="rId3" Type="http://schemas.openxmlformats.org/officeDocument/2006/relationships/tags" Target="../tags/tag531.xml"/><Relationship Id="rId7" Type="http://schemas.openxmlformats.org/officeDocument/2006/relationships/slideLayout" Target="../slideLayouts/slideLayout8.xml"/><Relationship Id="rId2" Type="http://schemas.openxmlformats.org/officeDocument/2006/relationships/tags" Target="../tags/tag530.xml"/><Relationship Id="rId1" Type="http://schemas.openxmlformats.org/officeDocument/2006/relationships/tags" Target="../tags/tag529.xml"/><Relationship Id="rId6" Type="http://schemas.openxmlformats.org/officeDocument/2006/relationships/tags" Target="../tags/tag534.xml"/><Relationship Id="rId5" Type="http://schemas.openxmlformats.org/officeDocument/2006/relationships/tags" Target="../tags/tag533.xml"/><Relationship Id="rId4" Type="http://schemas.openxmlformats.org/officeDocument/2006/relationships/tags" Target="../tags/tag532.xml"/><Relationship Id="rId9" Type="http://schemas.openxmlformats.org/officeDocument/2006/relationships/image" Target="../media/image87.png"/></Relationships>
</file>

<file path=ppt/slides/_rels/slide79.xml.rels><?xml version="1.0" encoding="UTF-8" standalone="yes"?>
<Relationships xmlns="http://schemas.openxmlformats.org/package/2006/relationships"><Relationship Id="rId8" Type="http://schemas.openxmlformats.org/officeDocument/2006/relationships/notesSlide" Target="../notesSlides/notesSlide77.xml"/><Relationship Id="rId3" Type="http://schemas.openxmlformats.org/officeDocument/2006/relationships/tags" Target="../tags/tag537.xml"/><Relationship Id="rId7" Type="http://schemas.openxmlformats.org/officeDocument/2006/relationships/slideLayout" Target="../slideLayouts/slideLayout8.xml"/><Relationship Id="rId2" Type="http://schemas.openxmlformats.org/officeDocument/2006/relationships/tags" Target="../tags/tag536.xml"/><Relationship Id="rId1" Type="http://schemas.openxmlformats.org/officeDocument/2006/relationships/tags" Target="../tags/tag535.xml"/><Relationship Id="rId6" Type="http://schemas.openxmlformats.org/officeDocument/2006/relationships/tags" Target="../tags/tag540.xml"/><Relationship Id="rId5" Type="http://schemas.openxmlformats.org/officeDocument/2006/relationships/tags" Target="../tags/tag539.xml"/><Relationship Id="rId4" Type="http://schemas.openxmlformats.org/officeDocument/2006/relationships/tags" Target="../tags/tag538.xml"/></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53.xml"/><Relationship Id="rId7" Type="http://schemas.openxmlformats.org/officeDocument/2006/relationships/tags" Target="../tags/tag57.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tags" Target="../tags/tag56.xml"/><Relationship Id="rId5" Type="http://schemas.openxmlformats.org/officeDocument/2006/relationships/tags" Target="../tags/tag55.xml"/><Relationship Id="rId10" Type="http://schemas.openxmlformats.org/officeDocument/2006/relationships/image" Target="../media/image8.png"/><Relationship Id="rId4" Type="http://schemas.openxmlformats.org/officeDocument/2006/relationships/tags" Target="../tags/tag54.xml"/><Relationship Id="rId9" Type="http://schemas.openxmlformats.org/officeDocument/2006/relationships/notesSlide" Target="../notesSlides/notesSlide6.xml"/></Relationships>
</file>

<file path=ppt/slides/_rels/slide80.xml.rels><?xml version="1.0" encoding="UTF-8" standalone="yes"?>
<Relationships xmlns="http://schemas.openxmlformats.org/package/2006/relationships"><Relationship Id="rId8" Type="http://schemas.openxmlformats.org/officeDocument/2006/relationships/notesSlide" Target="../notesSlides/notesSlide78.xml"/><Relationship Id="rId3" Type="http://schemas.openxmlformats.org/officeDocument/2006/relationships/tags" Target="../tags/tag543.xml"/><Relationship Id="rId7" Type="http://schemas.openxmlformats.org/officeDocument/2006/relationships/slideLayout" Target="../slideLayouts/slideLayout8.xml"/><Relationship Id="rId2" Type="http://schemas.openxmlformats.org/officeDocument/2006/relationships/tags" Target="../tags/tag542.xml"/><Relationship Id="rId1" Type="http://schemas.openxmlformats.org/officeDocument/2006/relationships/tags" Target="../tags/tag541.xml"/><Relationship Id="rId6" Type="http://schemas.openxmlformats.org/officeDocument/2006/relationships/tags" Target="../tags/tag546.xml"/><Relationship Id="rId5" Type="http://schemas.openxmlformats.org/officeDocument/2006/relationships/tags" Target="../tags/tag545.xml"/><Relationship Id="rId4" Type="http://schemas.openxmlformats.org/officeDocument/2006/relationships/tags" Target="../tags/tag544.xml"/></Relationships>
</file>

<file path=ppt/slides/_rels/slide81.xml.rels><?xml version="1.0" encoding="UTF-8" standalone="yes"?>
<Relationships xmlns="http://schemas.openxmlformats.org/package/2006/relationships"><Relationship Id="rId8" Type="http://schemas.openxmlformats.org/officeDocument/2006/relationships/notesSlide" Target="../notesSlides/notesSlide79.xml"/><Relationship Id="rId3" Type="http://schemas.openxmlformats.org/officeDocument/2006/relationships/tags" Target="../tags/tag549.xml"/><Relationship Id="rId7" Type="http://schemas.openxmlformats.org/officeDocument/2006/relationships/slideLayout" Target="../slideLayouts/slideLayout8.xml"/><Relationship Id="rId2" Type="http://schemas.openxmlformats.org/officeDocument/2006/relationships/tags" Target="../tags/tag548.xml"/><Relationship Id="rId1" Type="http://schemas.openxmlformats.org/officeDocument/2006/relationships/tags" Target="../tags/tag547.xml"/><Relationship Id="rId6" Type="http://schemas.openxmlformats.org/officeDocument/2006/relationships/tags" Target="../tags/tag552.xml"/><Relationship Id="rId5" Type="http://schemas.openxmlformats.org/officeDocument/2006/relationships/tags" Target="../tags/tag551.xml"/><Relationship Id="rId4" Type="http://schemas.openxmlformats.org/officeDocument/2006/relationships/tags" Target="../tags/tag550.xml"/></Relationships>
</file>

<file path=ppt/slides/_rels/slide82.xml.rels><?xml version="1.0" encoding="UTF-8" standalone="yes"?>
<Relationships xmlns="http://schemas.openxmlformats.org/package/2006/relationships"><Relationship Id="rId8" Type="http://schemas.openxmlformats.org/officeDocument/2006/relationships/notesSlide" Target="../notesSlides/notesSlide80.xml"/><Relationship Id="rId3" Type="http://schemas.openxmlformats.org/officeDocument/2006/relationships/tags" Target="../tags/tag555.xml"/><Relationship Id="rId7" Type="http://schemas.openxmlformats.org/officeDocument/2006/relationships/slideLayout" Target="../slideLayouts/slideLayout8.xml"/><Relationship Id="rId2" Type="http://schemas.openxmlformats.org/officeDocument/2006/relationships/tags" Target="../tags/tag554.xml"/><Relationship Id="rId1" Type="http://schemas.openxmlformats.org/officeDocument/2006/relationships/tags" Target="../tags/tag553.xml"/><Relationship Id="rId6" Type="http://schemas.openxmlformats.org/officeDocument/2006/relationships/tags" Target="../tags/tag558.xml"/><Relationship Id="rId5" Type="http://schemas.openxmlformats.org/officeDocument/2006/relationships/tags" Target="../tags/tag557.xml"/><Relationship Id="rId4" Type="http://schemas.openxmlformats.org/officeDocument/2006/relationships/tags" Target="../tags/tag556.xml"/></Relationships>
</file>

<file path=ppt/slides/_rels/slide83.xml.rels><?xml version="1.0" encoding="UTF-8" standalone="yes"?>
<Relationships xmlns="http://schemas.openxmlformats.org/package/2006/relationships"><Relationship Id="rId8" Type="http://schemas.openxmlformats.org/officeDocument/2006/relationships/notesSlide" Target="../notesSlides/notesSlide81.xml"/><Relationship Id="rId3" Type="http://schemas.openxmlformats.org/officeDocument/2006/relationships/tags" Target="../tags/tag561.xml"/><Relationship Id="rId7" Type="http://schemas.openxmlformats.org/officeDocument/2006/relationships/slideLayout" Target="../slideLayouts/slideLayout8.xml"/><Relationship Id="rId2" Type="http://schemas.openxmlformats.org/officeDocument/2006/relationships/tags" Target="../tags/tag560.xml"/><Relationship Id="rId1" Type="http://schemas.openxmlformats.org/officeDocument/2006/relationships/tags" Target="../tags/tag559.xml"/><Relationship Id="rId6" Type="http://schemas.openxmlformats.org/officeDocument/2006/relationships/tags" Target="../tags/tag564.xml"/><Relationship Id="rId5" Type="http://schemas.openxmlformats.org/officeDocument/2006/relationships/tags" Target="../tags/tag563.xml"/><Relationship Id="rId4" Type="http://schemas.openxmlformats.org/officeDocument/2006/relationships/tags" Target="../tags/tag562.xml"/></Relationships>
</file>

<file path=ppt/slides/_rels/slide84.xml.rels><?xml version="1.0" encoding="UTF-8" standalone="yes"?>
<Relationships xmlns="http://schemas.openxmlformats.org/package/2006/relationships"><Relationship Id="rId8" Type="http://schemas.openxmlformats.org/officeDocument/2006/relationships/notesSlide" Target="../notesSlides/notesSlide82.xml"/><Relationship Id="rId3" Type="http://schemas.openxmlformats.org/officeDocument/2006/relationships/tags" Target="../tags/tag567.xml"/><Relationship Id="rId7" Type="http://schemas.openxmlformats.org/officeDocument/2006/relationships/slideLayout" Target="../slideLayouts/slideLayout8.xml"/><Relationship Id="rId2" Type="http://schemas.openxmlformats.org/officeDocument/2006/relationships/tags" Target="../tags/tag566.xml"/><Relationship Id="rId1" Type="http://schemas.openxmlformats.org/officeDocument/2006/relationships/tags" Target="../tags/tag565.xml"/><Relationship Id="rId6" Type="http://schemas.openxmlformats.org/officeDocument/2006/relationships/tags" Target="../tags/tag570.xml"/><Relationship Id="rId5" Type="http://schemas.openxmlformats.org/officeDocument/2006/relationships/tags" Target="../tags/tag569.xml"/><Relationship Id="rId4" Type="http://schemas.openxmlformats.org/officeDocument/2006/relationships/tags" Target="../tags/tag568.xml"/><Relationship Id="rId9" Type="http://schemas.openxmlformats.org/officeDocument/2006/relationships/image" Target="../media/image88.png"/></Relationships>
</file>

<file path=ppt/slides/_rels/slide85.xml.rels><?xml version="1.0" encoding="UTF-8" standalone="yes"?>
<Relationships xmlns="http://schemas.openxmlformats.org/package/2006/relationships"><Relationship Id="rId8" Type="http://schemas.openxmlformats.org/officeDocument/2006/relationships/notesSlide" Target="../notesSlides/notesSlide83.xml"/><Relationship Id="rId3" Type="http://schemas.openxmlformats.org/officeDocument/2006/relationships/tags" Target="../tags/tag573.xml"/><Relationship Id="rId7" Type="http://schemas.openxmlformats.org/officeDocument/2006/relationships/slideLayout" Target="../slideLayouts/slideLayout8.xml"/><Relationship Id="rId2" Type="http://schemas.openxmlformats.org/officeDocument/2006/relationships/tags" Target="../tags/tag572.xml"/><Relationship Id="rId1" Type="http://schemas.openxmlformats.org/officeDocument/2006/relationships/tags" Target="../tags/tag571.xml"/><Relationship Id="rId6" Type="http://schemas.openxmlformats.org/officeDocument/2006/relationships/tags" Target="../tags/tag576.xml"/><Relationship Id="rId5" Type="http://schemas.openxmlformats.org/officeDocument/2006/relationships/tags" Target="../tags/tag575.xml"/><Relationship Id="rId4" Type="http://schemas.openxmlformats.org/officeDocument/2006/relationships/tags" Target="../tags/tag574.xml"/></Relationships>
</file>

<file path=ppt/slides/_rels/slide86.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579.xml"/><Relationship Id="rId7" Type="http://schemas.openxmlformats.org/officeDocument/2006/relationships/tags" Target="../tags/tag583.xml"/><Relationship Id="rId2" Type="http://schemas.openxmlformats.org/officeDocument/2006/relationships/tags" Target="../tags/tag578.xml"/><Relationship Id="rId1" Type="http://schemas.openxmlformats.org/officeDocument/2006/relationships/tags" Target="../tags/tag577.xml"/><Relationship Id="rId6" Type="http://schemas.openxmlformats.org/officeDocument/2006/relationships/tags" Target="../tags/tag582.xml"/><Relationship Id="rId5" Type="http://schemas.openxmlformats.org/officeDocument/2006/relationships/tags" Target="../tags/tag581.xml"/><Relationship Id="rId4" Type="http://schemas.openxmlformats.org/officeDocument/2006/relationships/tags" Target="../tags/tag580.xml"/><Relationship Id="rId9" Type="http://schemas.openxmlformats.org/officeDocument/2006/relationships/notesSlide" Target="../notesSlides/notesSlide84.xml"/></Relationships>
</file>

<file path=ppt/slides/_rels/slide87.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586.xml"/><Relationship Id="rId7" Type="http://schemas.openxmlformats.org/officeDocument/2006/relationships/tags" Target="../tags/tag590.xml"/><Relationship Id="rId2" Type="http://schemas.openxmlformats.org/officeDocument/2006/relationships/tags" Target="../tags/tag585.xml"/><Relationship Id="rId1" Type="http://schemas.openxmlformats.org/officeDocument/2006/relationships/tags" Target="../tags/tag584.xml"/><Relationship Id="rId6" Type="http://schemas.openxmlformats.org/officeDocument/2006/relationships/tags" Target="../tags/tag589.xml"/><Relationship Id="rId5" Type="http://schemas.openxmlformats.org/officeDocument/2006/relationships/tags" Target="../tags/tag588.xml"/><Relationship Id="rId10" Type="http://schemas.openxmlformats.org/officeDocument/2006/relationships/image" Target="../media/image89.png"/><Relationship Id="rId4" Type="http://schemas.openxmlformats.org/officeDocument/2006/relationships/tags" Target="../tags/tag587.xml"/><Relationship Id="rId9" Type="http://schemas.openxmlformats.org/officeDocument/2006/relationships/notesSlide" Target="../notesSlides/notesSlide85.xml"/></Relationships>
</file>

<file path=ppt/slides/_rels/slide8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593.xml"/><Relationship Id="rId7" Type="http://schemas.openxmlformats.org/officeDocument/2006/relationships/tags" Target="../tags/tag597.xml"/><Relationship Id="rId2" Type="http://schemas.openxmlformats.org/officeDocument/2006/relationships/tags" Target="../tags/tag592.xml"/><Relationship Id="rId1" Type="http://schemas.openxmlformats.org/officeDocument/2006/relationships/tags" Target="../tags/tag591.xml"/><Relationship Id="rId6" Type="http://schemas.openxmlformats.org/officeDocument/2006/relationships/tags" Target="../tags/tag596.xml"/><Relationship Id="rId5" Type="http://schemas.openxmlformats.org/officeDocument/2006/relationships/tags" Target="../tags/tag595.xml"/><Relationship Id="rId4" Type="http://schemas.openxmlformats.org/officeDocument/2006/relationships/tags" Target="../tags/tag594.xml"/><Relationship Id="rId9" Type="http://schemas.openxmlformats.org/officeDocument/2006/relationships/notesSlide" Target="../notesSlides/notesSlide86.xml"/></Relationships>
</file>

<file path=ppt/slides/_rels/slide8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00.xml"/><Relationship Id="rId7" Type="http://schemas.openxmlformats.org/officeDocument/2006/relationships/tags" Target="../tags/tag604.xml"/><Relationship Id="rId2" Type="http://schemas.openxmlformats.org/officeDocument/2006/relationships/tags" Target="../tags/tag599.xml"/><Relationship Id="rId1" Type="http://schemas.openxmlformats.org/officeDocument/2006/relationships/tags" Target="../tags/tag598.xml"/><Relationship Id="rId6" Type="http://schemas.openxmlformats.org/officeDocument/2006/relationships/tags" Target="../tags/tag603.xml"/><Relationship Id="rId5" Type="http://schemas.openxmlformats.org/officeDocument/2006/relationships/tags" Target="../tags/tag602.xml"/><Relationship Id="rId10" Type="http://schemas.openxmlformats.org/officeDocument/2006/relationships/image" Target="../media/image90.png"/><Relationship Id="rId4" Type="http://schemas.openxmlformats.org/officeDocument/2006/relationships/tags" Target="../tags/tag601.xml"/><Relationship Id="rId9" Type="http://schemas.openxmlformats.org/officeDocument/2006/relationships/notesSlide" Target="../notesSlides/notesSlide87.xml"/></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0.xml"/><Relationship Id="rId7" Type="http://schemas.openxmlformats.org/officeDocument/2006/relationships/tags" Target="../tags/tag64.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5" Type="http://schemas.openxmlformats.org/officeDocument/2006/relationships/tags" Target="../tags/tag62.xml"/><Relationship Id="rId10" Type="http://schemas.openxmlformats.org/officeDocument/2006/relationships/image" Target="../media/image9.png"/><Relationship Id="rId4" Type="http://schemas.openxmlformats.org/officeDocument/2006/relationships/tags" Target="../tags/tag61.xml"/><Relationship Id="rId9" Type="http://schemas.openxmlformats.org/officeDocument/2006/relationships/notesSlide" Target="../notesSlides/notesSlide7.xml"/></Relationships>
</file>

<file path=ppt/slides/_rels/slide90.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07.xml"/><Relationship Id="rId7" Type="http://schemas.openxmlformats.org/officeDocument/2006/relationships/tags" Target="../tags/tag611.xml"/><Relationship Id="rId2" Type="http://schemas.openxmlformats.org/officeDocument/2006/relationships/tags" Target="../tags/tag606.xml"/><Relationship Id="rId1" Type="http://schemas.openxmlformats.org/officeDocument/2006/relationships/tags" Target="../tags/tag605.xml"/><Relationship Id="rId6" Type="http://schemas.openxmlformats.org/officeDocument/2006/relationships/tags" Target="../tags/tag610.xml"/><Relationship Id="rId5" Type="http://schemas.openxmlformats.org/officeDocument/2006/relationships/tags" Target="../tags/tag609.xml"/><Relationship Id="rId4" Type="http://schemas.openxmlformats.org/officeDocument/2006/relationships/tags" Target="../tags/tag608.xml"/><Relationship Id="rId9" Type="http://schemas.openxmlformats.org/officeDocument/2006/relationships/notesSlide" Target="../notesSlides/notesSlide88.xml"/></Relationships>
</file>

<file path=ppt/slides/_rels/slide9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14.xml"/><Relationship Id="rId7" Type="http://schemas.openxmlformats.org/officeDocument/2006/relationships/tags" Target="../tags/tag618.xml"/><Relationship Id="rId2" Type="http://schemas.openxmlformats.org/officeDocument/2006/relationships/tags" Target="../tags/tag613.xml"/><Relationship Id="rId1" Type="http://schemas.openxmlformats.org/officeDocument/2006/relationships/tags" Target="../tags/tag612.xml"/><Relationship Id="rId6" Type="http://schemas.openxmlformats.org/officeDocument/2006/relationships/tags" Target="../tags/tag617.xml"/><Relationship Id="rId5" Type="http://schemas.openxmlformats.org/officeDocument/2006/relationships/tags" Target="../tags/tag616.xml"/><Relationship Id="rId4" Type="http://schemas.openxmlformats.org/officeDocument/2006/relationships/tags" Target="../tags/tag615.xml"/><Relationship Id="rId9" Type="http://schemas.openxmlformats.org/officeDocument/2006/relationships/notesSlide" Target="../notesSlides/notesSlide89.xml"/></Relationships>
</file>

<file path=ppt/slides/_rels/slide9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21.xml"/><Relationship Id="rId7" Type="http://schemas.openxmlformats.org/officeDocument/2006/relationships/tags" Target="../tags/tag625.xml"/><Relationship Id="rId2" Type="http://schemas.openxmlformats.org/officeDocument/2006/relationships/tags" Target="../tags/tag620.xml"/><Relationship Id="rId1" Type="http://schemas.openxmlformats.org/officeDocument/2006/relationships/tags" Target="../tags/tag619.xml"/><Relationship Id="rId6" Type="http://schemas.openxmlformats.org/officeDocument/2006/relationships/tags" Target="../tags/tag624.xml"/><Relationship Id="rId5" Type="http://schemas.openxmlformats.org/officeDocument/2006/relationships/tags" Target="../tags/tag623.xml"/><Relationship Id="rId4" Type="http://schemas.openxmlformats.org/officeDocument/2006/relationships/tags" Target="../tags/tag622.xml"/><Relationship Id="rId9" Type="http://schemas.openxmlformats.org/officeDocument/2006/relationships/notesSlide" Target="../notesSlides/notesSlide90.xml"/></Relationships>
</file>

<file path=ppt/slides/_rels/slide93.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28.xml"/><Relationship Id="rId7" Type="http://schemas.openxmlformats.org/officeDocument/2006/relationships/tags" Target="../tags/tag632.xml"/><Relationship Id="rId2" Type="http://schemas.openxmlformats.org/officeDocument/2006/relationships/tags" Target="../tags/tag627.xml"/><Relationship Id="rId1" Type="http://schemas.openxmlformats.org/officeDocument/2006/relationships/tags" Target="../tags/tag626.xml"/><Relationship Id="rId6" Type="http://schemas.openxmlformats.org/officeDocument/2006/relationships/tags" Target="../tags/tag631.xml"/><Relationship Id="rId5" Type="http://schemas.openxmlformats.org/officeDocument/2006/relationships/tags" Target="../tags/tag630.xml"/><Relationship Id="rId4" Type="http://schemas.openxmlformats.org/officeDocument/2006/relationships/tags" Target="../tags/tag629.xml"/><Relationship Id="rId9" Type="http://schemas.openxmlformats.org/officeDocument/2006/relationships/notesSlide" Target="../notesSlides/notesSlide91.xml"/></Relationships>
</file>

<file path=ppt/slides/_rels/slide94.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35.xml"/><Relationship Id="rId7" Type="http://schemas.openxmlformats.org/officeDocument/2006/relationships/tags" Target="../tags/tag639.xml"/><Relationship Id="rId2" Type="http://schemas.openxmlformats.org/officeDocument/2006/relationships/tags" Target="../tags/tag634.xml"/><Relationship Id="rId1" Type="http://schemas.openxmlformats.org/officeDocument/2006/relationships/tags" Target="../tags/tag633.xml"/><Relationship Id="rId6" Type="http://schemas.openxmlformats.org/officeDocument/2006/relationships/tags" Target="../tags/tag638.xml"/><Relationship Id="rId5" Type="http://schemas.openxmlformats.org/officeDocument/2006/relationships/tags" Target="../tags/tag637.xml"/><Relationship Id="rId4" Type="http://schemas.openxmlformats.org/officeDocument/2006/relationships/tags" Target="../tags/tag636.xml"/><Relationship Id="rId9" Type="http://schemas.openxmlformats.org/officeDocument/2006/relationships/notesSlide" Target="../notesSlides/notesSlide92.xml"/></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42.xml"/><Relationship Id="rId7" Type="http://schemas.openxmlformats.org/officeDocument/2006/relationships/tags" Target="../tags/tag646.xml"/><Relationship Id="rId2" Type="http://schemas.openxmlformats.org/officeDocument/2006/relationships/tags" Target="../tags/tag641.xml"/><Relationship Id="rId1" Type="http://schemas.openxmlformats.org/officeDocument/2006/relationships/tags" Target="../tags/tag640.xml"/><Relationship Id="rId6" Type="http://schemas.openxmlformats.org/officeDocument/2006/relationships/tags" Target="../tags/tag645.xml"/><Relationship Id="rId5" Type="http://schemas.openxmlformats.org/officeDocument/2006/relationships/tags" Target="../tags/tag644.xml"/><Relationship Id="rId4" Type="http://schemas.openxmlformats.org/officeDocument/2006/relationships/tags" Target="../tags/tag643.xml"/><Relationship Id="rId9" Type="http://schemas.openxmlformats.org/officeDocument/2006/relationships/notesSlide" Target="../notesSlides/notesSlide93.xml"/></Relationships>
</file>

<file path=ppt/slides/_rels/slide96.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49.xml"/><Relationship Id="rId7" Type="http://schemas.openxmlformats.org/officeDocument/2006/relationships/tags" Target="../tags/tag653.xml"/><Relationship Id="rId2" Type="http://schemas.openxmlformats.org/officeDocument/2006/relationships/tags" Target="../tags/tag648.xml"/><Relationship Id="rId1" Type="http://schemas.openxmlformats.org/officeDocument/2006/relationships/tags" Target="../tags/tag647.xml"/><Relationship Id="rId6" Type="http://schemas.openxmlformats.org/officeDocument/2006/relationships/tags" Target="../tags/tag652.xml"/><Relationship Id="rId5" Type="http://schemas.openxmlformats.org/officeDocument/2006/relationships/tags" Target="../tags/tag651.xml"/><Relationship Id="rId4" Type="http://schemas.openxmlformats.org/officeDocument/2006/relationships/tags" Target="../tags/tag650.xml"/><Relationship Id="rId9" Type="http://schemas.openxmlformats.org/officeDocument/2006/relationships/notesSlide" Target="../notesSlides/notesSlide94.xml"/></Relationships>
</file>

<file path=ppt/slides/_rels/slide97.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56.xml"/><Relationship Id="rId7" Type="http://schemas.openxmlformats.org/officeDocument/2006/relationships/tags" Target="../tags/tag660.xml"/><Relationship Id="rId2" Type="http://schemas.openxmlformats.org/officeDocument/2006/relationships/tags" Target="../tags/tag655.xml"/><Relationship Id="rId1" Type="http://schemas.openxmlformats.org/officeDocument/2006/relationships/tags" Target="../tags/tag654.xml"/><Relationship Id="rId6" Type="http://schemas.openxmlformats.org/officeDocument/2006/relationships/tags" Target="../tags/tag659.xml"/><Relationship Id="rId5" Type="http://schemas.openxmlformats.org/officeDocument/2006/relationships/tags" Target="../tags/tag658.xml"/><Relationship Id="rId4" Type="http://schemas.openxmlformats.org/officeDocument/2006/relationships/tags" Target="../tags/tag657.xml"/><Relationship Id="rId9" Type="http://schemas.openxmlformats.org/officeDocument/2006/relationships/notesSlide" Target="../notesSlides/notesSlide95.xml"/></Relationships>
</file>

<file path=ppt/slides/_rels/slide98.xml.rels><?xml version="1.0" encoding="UTF-8" standalone="yes"?>
<Relationships xmlns="http://schemas.openxmlformats.org/package/2006/relationships"><Relationship Id="rId8" Type="http://schemas.openxmlformats.org/officeDocument/2006/relationships/notesSlide" Target="../notesSlides/notesSlide96.xml"/><Relationship Id="rId3" Type="http://schemas.openxmlformats.org/officeDocument/2006/relationships/tags" Target="../tags/tag663.xml"/><Relationship Id="rId7" Type="http://schemas.openxmlformats.org/officeDocument/2006/relationships/slideLayout" Target="../slideLayouts/slideLayout8.xml"/><Relationship Id="rId2" Type="http://schemas.openxmlformats.org/officeDocument/2006/relationships/tags" Target="../tags/tag662.xml"/><Relationship Id="rId1" Type="http://schemas.openxmlformats.org/officeDocument/2006/relationships/tags" Target="../tags/tag661.xml"/><Relationship Id="rId6" Type="http://schemas.openxmlformats.org/officeDocument/2006/relationships/tags" Target="../tags/tag666.xml"/><Relationship Id="rId11" Type="http://schemas.openxmlformats.org/officeDocument/2006/relationships/image" Target="../media/image92.png"/><Relationship Id="rId5" Type="http://schemas.openxmlformats.org/officeDocument/2006/relationships/tags" Target="../tags/tag665.xml"/><Relationship Id="rId10" Type="http://schemas.openxmlformats.org/officeDocument/2006/relationships/image" Target="../media/image91.wmf"/><Relationship Id="rId4" Type="http://schemas.openxmlformats.org/officeDocument/2006/relationships/tags" Target="../tags/tag664.xml"/><Relationship Id="rId9" Type="http://schemas.openxmlformats.org/officeDocument/2006/relationships/oleObject" Target="../embeddings/oleObject23.bin"/></Relationships>
</file>

<file path=ppt/slides/_rels/slide9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69.xml"/><Relationship Id="rId7" Type="http://schemas.openxmlformats.org/officeDocument/2006/relationships/tags" Target="../tags/tag673.xml"/><Relationship Id="rId12" Type="http://schemas.openxmlformats.org/officeDocument/2006/relationships/image" Target="../media/image94.wmf"/><Relationship Id="rId2" Type="http://schemas.openxmlformats.org/officeDocument/2006/relationships/tags" Target="../tags/tag668.xml"/><Relationship Id="rId1" Type="http://schemas.openxmlformats.org/officeDocument/2006/relationships/tags" Target="../tags/tag667.xml"/><Relationship Id="rId6" Type="http://schemas.openxmlformats.org/officeDocument/2006/relationships/tags" Target="../tags/tag672.xml"/><Relationship Id="rId11" Type="http://schemas.openxmlformats.org/officeDocument/2006/relationships/oleObject" Target="../embeddings/oleObject24.bin"/><Relationship Id="rId5" Type="http://schemas.openxmlformats.org/officeDocument/2006/relationships/tags" Target="../tags/tag671.xml"/><Relationship Id="rId10" Type="http://schemas.openxmlformats.org/officeDocument/2006/relationships/image" Target="../media/image93.png"/><Relationship Id="rId4" Type="http://schemas.openxmlformats.org/officeDocument/2006/relationships/tags" Target="../tags/tag670.xml"/><Relationship Id="rId9" Type="http://schemas.openxmlformats.org/officeDocument/2006/relationships/notesSlide" Target="../notesSlides/notesSlide9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3588" y="2599055"/>
            <a:ext cx="6511150" cy="829945"/>
          </a:xfrm>
          <a:prstGeom prst="rect">
            <a:avLst/>
          </a:prstGeom>
          <a:noFill/>
        </p:spPr>
        <p:txBody>
          <a:bodyPr wrap="square" rtlCol="0">
            <a:spAutoFit/>
          </a:bodyPr>
          <a:lstStyle/>
          <a:p>
            <a:pPr algn="dist"/>
            <a:r>
              <a:rPr kumimoji="1" lang="zh-CN" altLang="en-US" sz="4800" b="1" kern="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第四章 最优化方法</a:t>
            </a:r>
          </a:p>
        </p:txBody>
      </p:sp>
    </p:spTree>
  </p:cSld>
  <p:clrMapOvr>
    <a:masterClrMapping/>
  </p:clrMapOvr>
  <p:transition spd="slow" advTm="7689"/>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pic>
        <p:nvPicPr>
          <p:cNvPr id="9" name="图片 8"/>
          <p:cNvPicPr>
            <a:picLocks noChangeAspect="1"/>
          </p:cNvPicPr>
          <p:nvPr/>
        </p:nvPicPr>
        <p:blipFill>
          <a:blip r:embed="rId10"/>
          <a:stretch>
            <a:fillRect/>
          </a:stretch>
        </p:blipFill>
        <p:spPr>
          <a:xfrm>
            <a:off x="679450" y="1589405"/>
            <a:ext cx="10832465" cy="3214370"/>
          </a:xfrm>
          <a:prstGeom prst="rect">
            <a:avLst/>
          </a:prstGeom>
        </p:spPr>
      </p:pic>
      <p:sp>
        <p:nvSpPr>
          <p:cNvPr id="10" name="文本框 9"/>
          <p:cNvSpPr txBox="1"/>
          <p:nvPr/>
        </p:nvSpPr>
        <p:spPr>
          <a:xfrm>
            <a:off x="81280" y="4907280"/>
            <a:ext cx="12029440" cy="1529715"/>
          </a:xfrm>
          <a:prstGeom prst="rect">
            <a:avLst/>
          </a:prstGeom>
          <a:noFill/>
        </p:spPr>
        <p:txBody>
          <a:bodyPr wrap="square" rtlCol="0">
            <a:spAutoFit/>
          </a:bodyPr>
          <a:lstStyle/>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鉴于许多工程问题存在约束条件，受约束函数的优化问题也一直是优化领域关注的主要对象。但是对于受约束问题，除了局部极小解的存在，影响最优化性能的因素很多，因此对函数优化的讨论通常以无约束问题为主。</a:t>
            </a:r>
          </a:p>
        </p:txBody>
      </p:sp>
    </p:spTree>
    <p:custDataLst>
      <p:tags r:id="rId1"/>
    </p:custData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5.1 Newton法的基本原理</a:t>
            </a:r>
          </a:p>
        </p:txBody>
      </p:sp>
      <p:pic>
        <p:nvPicPr>
          <p:cNvPr id="8" name="图片 7"/>
          <p:cNvPicPr>
            <a:picLocks noChangeAspect="1"/>
          </p:cNvPicPr>
          <p:nvPr/>
        </p:nvPicPr>
        <p:blipFill>
          <a:blip r:embed="rId10"/>
          <a:stretch>
            <a:fillRect/>
          </a:stretch>
        </p:blipFill>
        <p:spPr>
          <a:xfrm>
            <a:off x="1477010" y="1422400"/>
            <a:ext cx="5987415" cy="5427980"/>
          </a:xfrm>
          <a:prstGeom prst="rect">
            <a:avLst/>
          </a:prstGeom>
        </p:spPr>
      </p:pic>
    </p:spTree>
    <p:custDataLst>
      <p:tags r:id="rId1"/>
    </p:custData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5.1 Newton法的基本原理</a:t>
            </a:r>
          </a:p>
        </p:txBody>
      </p:sp>
      <p:pic>
        <p:nvPicPr>
          <p:cNvPr id="8" name="图片 7"/>
          <p:cNvPicPr>
            <a:picLocks noChangeAspect="1"/>
          </p:cNvPicPr>
          <p:nvPr/>
        </p:nvPicPr>
        <p:blipFill>
          <a:blip r:embed="rId10"/>
          <a:stretch>
            <a:fillRect/>
          </a:stretch>
        </p:blipFill>
        <p:spPr>
          <a:xfrm>
            <a:off x="1477010" y="1422400"/>
            <a:ext cx="5987415" cy="5427980"/>
          </a:xfrm>
          <a:prstGeom prst="rect">
            <a:avLst/>
          </a:prstGeom>
        </p:spPr>
      </p:pic>
    </p:spTree>
    <p:custDataLst>
      <p:tags r:id="rId1"/>
    </p:custData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5.1 Newton法的基本原理</a:t>
            </a:r>
          </a:p>
        </p:txBody>
      </p:sp>
      <p:pic>
        <p:nvPicPr>
          <p:cNvPr id="3" name="图片 2"/>
          <p:cNvPicPr>
            <a:picLocks noChangeAspect="1"/>
          </p:cNvPicPr>
          <p:nvPr/>
        </p:nvPicPr>
        <p:blipFill>
          <a:blip r:embed="rId10"/>
          <a:stretch>
            <a:fillRect/>
          </a:stretch>
        </p:blipFill>
        <p:spPr>
          <a:xfrm>
            <a:off x="673100" y="2049145"/>
            <a:ext cx="11021060" cy="3897630"/>
          </a:xfrm>
          <a:prstGeom prst="rect">
            <a:avLst/>
          </a:prstGeom>
        </p:spPr>
      </p:pic>
    </p:spTree>
    <p:custDataLst>
      <p:tags r:id="rId1"/>
    </p:custData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5.2 Newton法的步骤</a:t>
            </a:r>
          </a:p>
        </p:txBody>
      </p:sp>
      <p:pic>
        <p:nvPicPr>
          <p:cNvPr id="8" name="图片 7"/>
          <p:cNvPicPr>
            <a:picLocks noChangeAspect="1"/>
          </p:cNvPicPr>
          <p:nvPr/>
        </p:nvPicPr>
        <p:blipFill>
          <a:blip r:embed="rId10"/>
          <a:stretch>
            <a:fillRect/>
          </a:stretch>
        </p:blipFill>
        <p:spPr>
          <a:xfrm>
            <a:off x="879475" y="1497330"/>
            <a:ext cx="8879840" cy="5347970"/>
          </a:xfrm>
          <a:prstGeom prst="rect">
            <a:avLst/>
          </a:prstGeom>
        </p:spPr>
      </p:pic>
    </p:spTree>
    <p:custDataLst>
      <p:tags r:id="rId1"/>
    </p:custData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5.2 Newton法的步骤</a:t>
            </a:r>
          </a:p>
        </p:txBody>
      </p:sp>
      <p:sp>
        <p:nvSpPr>
          <p:cNvPr id="10" name="文本框 9"/>
          <p:cNvSpPr txBox="1"/>
          <p:nvPr/>
        </p:nvSpPr>
        <p:spPr>
          <a:xfrm>
            <a:off x="0" y="1437640"/>
            <a:ext cx="12029440" cy="4300220"/>
          </a:xfrm>
          <a:prstGeom prst="rect">
            <a:avLst/>
          </a:prstGeom>
          <a:noFill/>
        </p:spPr>
        <p:txBody>
          <a:bodyPr wrap="square" rtlCol="0">
            <a:spAutoFit/>
          </a:bodyPr>
          <a:lstStyle/>
          <a:p>
            <a:pPr indent="609600" eaLnBrk="1" latinLnBrk="0" hangingPunct="1">
              <a:lnSpc>
                <a:spcPct val="19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从本质上去看，牛顿法是二阶收敛，梯度下降是一阶收敛，所以牛顿法就更快。如果更通俗地说的话，比如你想找一条最短的路径走到一个盆地的最底部，梯度下降法每次只从你当前所处位置选一个坡度最大的方向走一步，牛顿法在选择方向时，不仅会考虑坡度是否够大，还会考虑你走了一步之后，坡度是否会变得更大。所以，可以说牛顿法比梯度下降法看得更远一点，能更快地走到最底部。（牛顿法目光更加长远，所以少走弯路；相对而言，梯度下降法只考虑了局部的最优，没有全局思想。）</a:t>
            </a:r>
          </a:p>
        </p:txBody>
      </p:sp>
    </p:spTree>
    <p:custDataLst>
      <p:tags r:id="rId1"/>
    </p:custData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5.3 用Newton法求解无约束优化问题</a:t>
            </a:r>
          </a:p>
        </p:txBody>
      </p:sp>
      <p:pic>
        <p:nvPicPr>
          <p:cNvPr id="3" name="图片 2"/>
          <p:cNvPicPr>
            <a:picLocks noChangeAspect="1"/>
          </p:cNvPicPr>
          <p:nvPr/>
        </p:nvPicPr>
        <p:blipFill>
          <a:blip r:embed="rId10"/>
          <a:stretch>
            <a:fillRect/>
          </a:stretch>
        </p:blipFill>
        <p:spPr>
          <a:xfrm>
            <a:off x="433070" y="1610360"/>
            <a:ext cx="11327765" cy="2693035"/>
          </a:xfrm>
          <a:prstGeom prst="rect">
            <a:avLst/>
          </a:prstGeom>
        </p:spPr>
      </p:pic>
    </p:spTree>
    <p:custDataLst>
      <p:tags r:id="rId1"/>
    </p:custData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5.3 用Newton法求解无约束优化问题</a:t>
            </a:r>
          </a:p>
        </p:txBody>
      </p:sp>
      <p:pic>
        <p:nvPicPr>
          <p:cNvPr id="8" name="图片 7"/>
          <p:cNvPicPr>
            <a:picLocks noChangeAspect="1"/>
          </p:cNvPicPr>
          <p:nvPr/>
        </p:nvPicPr>
        <p:blipFill>
          <a:blip r:embed="rId10"/>
          <a:stretch>
            <a:fillRect/>
          </a:stretch>
        </p:blipFill>
        <p:spPr>
          <a:xfrm>
            <a:off x="1231265" y="1471295"/>
            <a:ext cx="6964045" cy="5338445"/>
          </a:xfrm>
          <a:prstGeom prst="rect">
            <a:avLst/>
          </a:prstGeom>
        </p:spPr>
      </p:pic>
    </p:spTree>
    <p:custDataLst>
      <p:tags r:id="rId1"/>
    </p:custData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5.3 用Newton法求解无约束优化问题</a:t>
            </a:r>
          </a:p>
        </p:txBody>
      </p:sp>
      <p:pic>
        <p:nvPicPr>
          <p:cNvPr id="3" name="图片 2"/>
          <p:cNvPicPr>
            <a:picLocks noChangeAspect="1"/>
          </p:cNvPicPr>
          <p:nvPr/>
        </p:nvPicPr>
        <p:blipFill>
          <a:blip r:embed="rId10"/>
          <a:stretch>
            <a:fillRect/>
          </a:stretch>
        </p:blipFill>
        <p:spPr>
          <a:xfrm>
            <a:off x="408305" y="1422400"/>
            <a:ext cx="11167745" cy="1772285"/>
          </a:xfrm>
          <a:prstGeom prst="rect">
            <a:avLst/>
          </a:prstGeom>
        </p:spPr>
      </p:pic>
      <p:sp>
        <p:nvSpPr>
          <p:cNvPr id="10" name="文本框 9"/>
          <p:cNvSpPr txBox="1"/>
          <p:nvPr/>
        </p:nvSpPr>
        <p:spPr>
          <a:xfrm>
            <a:off x="81915" y="3645535"/>
            <a:ext cx="12029440" cy="2195830"/>
          </a:xfrm>
          <a:prstGeom prst="rect">
            <a:avLst/>
          </a:prstGeom>
          <a:noFill/>
        </p:spPr>
        <p:txBody>
          <a:bodyPr wrap="square" rtlCol="0">
            <a:spAutoFit/>
          </a:bodyPr>
          <a:lstStyle/>
          <a:p>
            <a:pPr indent="609600" eaLnBrk="1" latinLnBrk="0" hangingPunct="1">
              <a:lnSpc>
                <a:spcPct val="19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上述问题式一个无约束凸二次规划，用Newton法求解时，经过一次迭代即可得到精确的最优解。其实，对于一般的无约束凸二次规划问题，用Newton法求解时，也有相同的结论，即Newton法具有二次终止性。</a:t>
            </a:r>
          </a:p>
        </p:txBody>
      </p:sp>
    </p:spTree>
    <p:custDataLst>
      <p:tags r:id="rId1"/>
    </p:custData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5.3 用Newton法求解无约束优化问题</a:t>
            </a:r>
          </a:p>
        </p:txBody>
      </p:sp>
      <p:sp>
        <p:nvSpPr>
          <p:cNvPr id="3" name="文本框 2"/>
          <p:cNvSpPr txBox="1"/>
          <p:nvPr/>
        </p:nvSpPr>
        <p:spPr>
          <a:xfrm>
            <a:off x="1059815" y="1616710"/>
            <a:ext cx="10071735" cy="5113020"/>
          </a:xfrm>
          <a:prstGeom prst="rect">
            <a:avLst/>
          </a:prstGeom>
          <a:noFill/>
          <a:ln>
            <a:solidFill>
              <a:schemeClr val="tx1"/>
            </a:solidFill>
          </a:ln>
        </p:spPr>
        <p:txBody>
          <a:bodyPr wrap="square" rtlCol="0">
            <a:spAutoFit/>
          </a:bodyPr>
          <a:lstStyle/>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import numpy as np</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def fd(x):</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t=np.asarray([2,4])</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y = np.dot(x.T,t)</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y = x.T * t</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return y</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def fdd():</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ys = 12*x**2-24*x-12</a:t>
            </a:r>
          </a:p>
        </p:txBody>
      </p:sp>
    </p:spTree>
    <p:custDataLst>
      <p:tags r:id="rId1"/>
    </p:custData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5.3 用Newton法求解无约束优化问题</a:t>
            </a:r>
          </a:p>
        </p:txBody>
      </p:sp>
      <p:sp>
        <p:nvSpPr>
          <p:cNvPr id="3" name="文本框 2"/>
          <p:cNvSpPr txBox="1"/>
          <p:nvPr/>
        </p:nvSpPr>
        <p:spPr>
          <a:xfrm>
            <a:off x="1059815" y="1616710"/>
            <a:ext cx="10071735" cy="3857625"/>
          </a:xfrm>
          <a:prstGeom prst="rect">
            <a:avLst/>
          </a:prstGeom>
          <a:noFill/>
          <a:ln>
            <a:solidFill>
              <a:schemeClr val="tx1"/>
            </a:solidFill>
          </a:ln>
        </p:spPr>
        <p:txBody>
          <a:bodyPr wrap="square" rtlCol="0">
            <a:spAutoFit/>
          </a:bodyPr>
          <a:lstStyle/>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a = np.asarray([[2,0],[0,4]])</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A = np.matrix(a)</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return A.I</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fdd()</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i = 1</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x0 =np.asarray([1,2]) #3.00000</a:t>
            </a: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sp>
        <p:nvSpPr>
          <p:cNvPr id="10" name="文本框 9"/>
          <p:cNvSpPr txBox="1"/>
          <p:nvPr/>
        </p:nvSpPr>
        <p:spPr>
          <a:xfrm>
            <a:off x="81915" y="1597660"/>
            <a:ext cx="12029440" cy="2009775"/>
          </a:xfrm>
          <a:prstGeom prst="rect">
            <a:avLst/>
          </a:prstGeom>
          <a:noFill/>
        </p:spPr>
        <p:txBody>
          <a:bodyPr wrap="square" rtlCol="0">
            <a:spAutoFit/>
          </a:bodyPr>
          <a:lstStyle/>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2. 组合优化问题</a:t>
            </a:r>
          </a:p>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组合优化问题是通过对数学方法的研究去寻找离散事件的最优排序、分类或筛选等，所研究的问题涉及信息技术、经济管理、土木工程、交通运输、生产调度等诸多领域。该问题的数学模型可表示为：</a:t>
            </a:r>
          </a:p>
        </p:txBody>
      </p:sp>
      <p:graphicFrame>
        <p:nvGraphicFramePr>
          <p:cNvPr id="9" name="对象 -2147482596"/>
          <p:cNvGraphicFramePr>
            <a:graphicFrameLocks noChangeAspect="1"/>
          </p:cNvGraphicFramePr>
          <p:nvPr/>
        </p:nvGraphicFramePr>
        <p:xfrm>
          <a:off x="673100" y="3607435"/>
          <a:ext cx="4022725" cy="2904490"/>
        </p:xfrm>
        <a:graphic>
          <a:graphicData uri="http://schemas.openxmlformats.org/presentationml/2006/ole">
            <mc:AlternateContent xmlns:mc="http://schemas.openxmlformats.org/markup-compatibility/2006">
              <mc:Choice xmlns:v="urn:schemas-microsoft-com:vml" Requires="v">
                <p:oleObj r:id="rId10" imgW="965200" imgH="685800" progId="Equation.DSMT4">
                  <p:embed/>
                </p:oleObj>
              </mc:Choice>
              <mc:Fallback>
                <p:oleObj r:id="rId10" imgW="965200" imgH="685800" progId="Equation.DSMT4">
                  <p:embed/>
                  <p:pic>
                    <p:nvPicPr>
                      <p:cNvPr id="0" name="图片 3075"/>
                      <p:cNvPicPr/>
                      <p:nvPr/>
                    </p:nvPicPr>
                    <p:blipFill>
                      <a:blip r:embed="rId11"/>
                      <a:stretch>
                        <a:fillRect/>
                      </a:stretch>
                    </p:blipFill>
                    <p:spPr>
                      <a:xfrm>
                        <a:off x="673100" y="3607435"/>
                        <a:ext cx="4022725" cy="2904490"/>
                      </a:xfrm>
                      <a:prstGeom prst="rect">
                        <a:avLst/>
                      </a:prstGeom>
                      <a:noFill/>
                      <a:ln w="38100">
                        <a:noFill/>
                        <a:miter/>
                      </a:ln>
                    </p:spPr>
                  </p:pic>
                </p:oleObj>
              </mc:Fallback>
            </mc:AlternateContent>
          </a:graphicData>
        </a:graphic>
      </p:graphicFrame>
      <p:pic>
        <p:nvPicPr>
          <p:cNvPr id="8" name="图片 7"/>
          <p:cNvPicPr>
            <a:picLocks noChangeAspect="1"/>
          </p:cNvPicPr>
          <p:nvPr/>
        </p:nvPicPr>
        <p:blipFill>
          <a:blip r:embed="rId12"/>
          <a:stretch>
            <a:fillRect/>
          </a:stretch>
        </p:blipFill>
        <p:spPr>
          <a:xfrm>
            <a:off x="4839335" y="3607435"/>
            <a:ext cx="7232650" cy="2924810"/>
          </a:xfrm>
          <a:prstGeom prst="rect">
            <a:avLst/>
          </a:prstGeom>
        </p:spPr>
      </p:pic>
    </p:spTree>
    <p:custDataLst>
      <p:tags r:id="rId1"/>
    </p:custData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5.3 用Newton法求解无约束优化问题</a:t>
            </a:r>
          </a:p>
        </p:txBody>
      </p:sp>
      <p:sp>
        <p:nvSpPr>
          <p:cNvPr id="3" name="文本框 2"/>
          <p:cNvSpPr txBox="1"/>
          <p:nvPr/>
        </p:nvSpPr>
        <p:spPr>
          <a:xfrm>
            <a:off x="234315" y="1976755"/>
            <a:ext cx="5764530" cy="4523105"/>
          </a:xfrm>
          <a:prstGeom prst="rect">
            <a:avLst/>
          </a:prstGeom>
          <a:noFill/>
          <a:ln>
            <a:solidFill>
              <a:schemeClr val="tx1"/>
            </a:solidFill>
          </a:ln>
        </p:spPr>
        <p:txBody>
          <a:bodyPr wrap="square" rtlCol="0">
            <a:spAutoFit/>
          </a:bodyPr>
          <a:lstStyle/>
          <a:p>
            <a:pPr indent="508000" eaLnBrk="1" latinLnBrk="0" hangingPunct="1">
              <a:lnSpc>
                <a:spcPct val="18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ans = pow(10,-6)</a:t>
            </a:r>
          </a:p>
          <a:p>
            <a:pPr indent="508000" eaLnBrk="1" latinLnBrk="0" hangingPunct="1">
              <a:lnSpc>
                <a:spcPct val="18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fd0 = fd(x0)</a:t>
            </a:r>
          </a:p>
          <a:p>
            <a:pPr indent="508000" eaLnBrk="1" latinLnBrk="0" hangingPunct="1">
              <a:lnSpc>
                <a:spcPct val="18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fdd0 = fdd()</a:t>
            </a:r>
          </a:p>
          <a:p>
            <a:pPr indent="508000" eaLnBrk="1" latinLnBrk="0" hangingPunct="1">
              <a:lnSpc>
                <a:spcPct val="18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while  np.linalg.norm(fd0) &gt; ans:</a:t>
            </a:r>
          </a:p>
          <a:p>
            <a:pPr indent="508000" eaLnBrk="1" latinLnBrk="0" hangingPunct="1">
              <a:lnSpc>
                <a:spcPct val="18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x1 = x0 - (fd0*fdd0)</a:t>
            </a:r>
          </a:p>
          <a:p>
            <a:pPr indent="508000" eaLnBrk="1" latinLnBrk="0" hangingPunct="1">
              <a:lnSpc>
                <a:spcPct val="18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x0 = x1</a:t>
            </a:r>
          </a:p>
          <a:p>
            <a:pPr indent="508000" eaLnBrk="1" latinLnBrk="0" hangingPunct="1">
              <a:lnSpc>
                <a:spcPct val="18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print("次数：%s,所得的值x:%s"%(i,x1))</a:t>
            </a:r>
          </a:p>
          <a:p>
            <a:pPr indent="508000" eaLnBrk="1" latinLnBrk="0" hangingPunct="1">
              <a:lnSpc>
                <a:spcPct val="18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i = i + 1</a:t>
            </a:r>
          </a:p>
        </p:txBody>
      </p:sp>
      <p:sp>
        <p:nvSpPr>
          <p:cNvPr id="8" name="文本框 7"/>
          <p:cNvSpPr txBox="1"/>
          <p:nvPr/>
        </p:nvSpPr>
        <p:spPr>
          <a:xfrm>
            <a:off x="6161405" y="1976755"/>
            <a:ext cx="5900420" cy="2306320"/>
          </a:xfrm>
          <a:prstGeom prst="rect">
            <a:avLst/>
          </a:prstGeom>
          <a:noFill/>
          <a:ln>
            <a:solidFill>
              <a:schemeClr val="tx1"/>
            </a:solidFill>
          </a:ln>
        </p:spPr>
        <p:txBody>
          <a:bodyPr wrap="square" rtlCol="0">
            <a:spAutoFit/>
          </a:bodyPr>
          <a:lstStyle/>
          <a:p>
            <a:pPr indent="457200" eaLnBrk="1" latinLnBrk="0" hangingPunct="1">
              <a:lnSpc>
                <a:spcPct val="160000"/>
              </a:lnSpc>
              <a:extLst>
                <a:ext uri="{35155182-B16C-46BC-9424-99874614C6A1}">
                  <wpsdc:indentchars xmlns:wpsdc="http://www.wps.cn/officeDocument/2017/drawingmlCustomData" xmlns="" val="200" checksum="59296752"/>
                </a:ext>
              </a:extLst>
            </a:pPr>
            <a:r>
              <a:rPr sz="1800">
                <a:latin typeface="微软雅黑" panose="020B0503020204020204" pitchFamily="34" charset="-122"/>
                <a:ea typeface="微软雅黑" panose="020B0503020204020204" pitchFamily="34" charset="-122"/>
                <a:sym typeface="+mn-ea"/>
              </a:rPr>
              <a:t>        fd0 = fd(x0)</a:t>
            </a:r>
            <a:endParaRPr sz="1800">
              <a:latin typeface="微软雅黑" panose="020B0503020204020204" pitchFamily="34" charset="-122"/>
              <a:ea typeface="微软雅黑" panose="020B0503020204020204" pitchFamily="34" charset="-122"/>
            </a:endParaRPr>
          </a:p>
          <a:p>
            <a:pPr indent="457200" eaLnBrk="1" latinLnBrk="0" hangingPunct="1">
              <a:lnSpc>
                <a:spcPct val="160000"/>
              </a:lnSpc>
              <a:extLst>
                <a:ext uri="{35155182-B16C-46BC-9424-99874614C6A1}">
                  <wpsdc:indentchars xmlns:wpsdc="http://www.wps.cn/officeDocument/2017/drawingmlCustomData" xmlns="" val="200" checksum="59296752"/>
                </a:ext>
              </a:extLst>
            </a:pPr>
            <a:r>
              <a:rPr sz="1800">
                <a:latin typeface="微软雅黑" panose="020B0503020204020204" pitchFamily="34" charset="-122"/>
                <a:ea typeface="微软雅黑" panose="020B0503020204020204" pitchFamily="34" charset="-122"/>
                <a:sym typeface="+mn-ea"/>
              </a:rPr>
              <a:t>        fdd0 = fdd()</a:t>
            </a:r>
            <a:endParaRPr sz="1800">
              <a:latin typeface="微软雅黑" panose="020B0503020204020204" pitchFamily="34" charset="-122"/>
              <a:ea typeface="微软雅黑" panose="020B0503020204020204" pitchFamily="34" charset="-122"/>
            </a:endParaRPr>
          </a:p>
          <a:p>
            <a:pPr indent="457200" eaLnBrk="1" latinLnBrk="0" hangingPunct="1">
              <a:lnSpc>
                <a:spcPct val="160000"/>
              </a:lnSpc>
              <a:extLst>
                <a:ext uri="{35155182-B16C-46BC-9424-99874614C6A1}">
                  <wpsdc:indentchars xmlns:wpsdc="http://www.wps.cn/officeDocument/2017/drawingmlCustomData" xmlns="" val="200" checksum="59296752"/>
                </a:ext>
              </a:extLst>
            </a:pPr>
            <a:r>
              <a:rPr sz="1800">
                <a:latin typeface="微软雅黑" panose="020B0503020204020204" pitchFamily="34" charset="-122"/>
                <a:ea typeface="微软雅黑" panose="020B0503020204020204" pitchFamily="34" charset="-122"/>
                <a:sym typeface="+mn-ea"/>
              </a:rPr>
              <a:t>else: </a:t>
            </a:r>
            <a:endParaRPr sz="1800">
              <a:latin typeface="微软雅黑" panose="020B0503020204020204" pitchFamily="34" charset="-122"/>
              <a:ea typeface="微软雅黑" panose="020B0503020204020204" pitchFamily="34" charset="-122"/>
            </a:endParaRPr>
          </a:p>
          <a:p>
            <a:pPr indent="457200" eaLnBrk="1" latinLnBrk="0" hangingPunct="1">
              <a:lnSpc>
                <a:spcPct val="160000"/>
              </a:lnSpc>
              <a:extLst>
                <a:ext uri="{35155182-B16C-46BC-9424-99874614C6A1}">
                  <wpsdc:indentchars xmlns:wpsdc="http://www.wps.cn/officeDocument/2017/drawingmlCustomData" xmlns="" val="200" checksum="59296752"/>
                </a:ext>
              </a:extLst>
            </a:pPr>
            <a:r>
              <a:rPr sz="1800">
                <a:latin typeface="微软雅黑" panose="020B0503020204020204" pitchFamily="34" charset="-122"/>
                <a:ea typeface="微软雅黑" panose="020B0503020204020204" pitchFamily="34" charset="-122"/>
                <a:sym typeface="+mn-ea"/>
              </a:rPr>
              <a:t>    print("运算结束，找到最优值！")</a:t>
            </a:r>
            <a:endParaRPr sz="1800">
              <a:latin typeface="微软雅黑" panose="020B0503020204020204" pitchFamily="34" charset="-122"/>
              <a:ea typeface="微软雅黑" panose="020B0503020204020204" pitchFamily="34" charset="-122"/>
            </a:endParaRPr>
          </a:p>
          <a:p>
            <a:pPr indent="457200" eaLnBrk="1" latinLnBrk="0" hangingPunct="1">
              <a:lnSpc>
                <a:spcPct val="160000"/>
              </a:lnSpc>
              <a:extLst>
                <a:ext uri="{35155182-B16C-46BC-9424-99874614C6A1}">
                  <wpsdc:indentchars xmlns:wpsdc="http://www.wps.cn/officeDocument/2017/drawingmlCustomData" xmlns="" val="200" checksum="59296752"/>
                </a:ext>
              </a:extLst>
            </a:pPr>
            <a:r>
              <a:rPr sz="1800">
                <a:latin typeface="微软雅黑" panose="020B0503020204020204" pitchFamily="34" charset="-122"/>
                <a:ea typeface="微软雅黑" panose="020B0503020204020204" pitchFamily="34" charset="-122"/>
                <a:sym typeface="+mn-ea"/>
              </a:rPr>
              <a:t>    print("最优值：X=%s"%x0)</a:t>
            </a:r>
            <a:endParaRPr sz="1800">
              <a:latin typeface="微软雅黑" panose="020B0503020204020204" pitchFamily="34" charset="-122"/>
              <a:ea typeface="微软雅黑" panose="020B0503020204020204" pitchFamily="34" charset="-122"/>
            </a:endParaRPr>
          </a:p>
        </p:txBody>
      </p:sp>
      <p:sp>
        <p:nvSpPr>
          <p:cNvPr id="9" name="文本框 8"/>
          <p:cNvSpPr txBox="1"/>
          <p:nvPr/>
        </p:nvSpPr>
        <p:spPr>
          <a:xfrm>
            <a:off x="6161405" y="4415790"/>
            <a:ext cx="5900420" cy="2084070"/>
          </a:xfrm>
          <a:prstGeom prst="rect">
            <a:avLst/>
          </a:prstGeom>
          <a:noFill/>
          <a:ln>
            <a:solidFill>
              <a:schemeClr val="tx1"/>
            </a:solidFill>
          </a:ln>
        </p:spPr>
        <p:txBody>
          <a:bodyPr wrap="square" rtlCol="0">
            <a:spAutoFit/>
          </a:bodyPr>
          <a:lstStyle/>
          <a:p>
            <a:pPr indent="457200" eaLnBrk="1" latinLnBrk="0" hangingPunct="1">
              <a:lnSpc>
                <a:spcPct val="180000"/>
              </a:lnSpc>
              <a:extLst>
                <a:ext uri="{35155182-B16C-46BC-9424-99874614C6A1}">
                  <wpsdc:indentchars xmlns:wpsdc="http://www.wps.cn/officeDocument/2017/drawingmlCustomData" xmlns="" val="200" checksum="59296752"/>
                </a:ext>
              </a:extLst>
            </a:pPr>
            <a:r>
              <a:rPr sz="1800">
                <a:latin typeface="微软雅黑" panose="020B0503020204020204" pitchFamily="34" charset="-122"/>
                <a:ea typeface="微软雅黑" panose="020B0503020204020204" pitchFamily="34" charset="-122"/>
                <a:sym typeface="+mn-ea"/>
              </a:rPr>
              <a:t>运行结果：</a:t>
            </a:r>
            <a:endParaRPr sz="1800">
              <a:latin typeface="微软雅黑" panose="020B0503020204020204" pitchFamily="34" charset="-122"/>
              <a:ea typeface="微软雅黑" panose="020B0503020204020204" pitchFamily="34" charset="-122"/>
            </a:endParaRPr>
          </a:p>
          <a:p>
            <a:pPr indent="457200" eaLnBrk="1" latinLnBrk="0" hangingPunct="1">
              <a:lnSpc>
                <a:spcPct val="180000"/>
              </a:lnSpc>
              <a:extLst>
                <a:ext uri="{35155182-B16C-46BC-9424-99874614C6A1}">
                  <wpsdc:indentchars xmlns:wpsdc="http://www.wps.cn/officeDocument/2017/drawingmlCustomData" xmlns="" val="200" checksum="59296752"/>
                </a:ext>
              </a:extLst>
            </a:pPr>
            <a:r>
              <a:rPr sz="1800">
                <a:latin typeface="微软雅黑" panose="020B0503020204020204" pitchFamily="34" charset="-122"/>
                <a:ea typeface="微软雅黑" panose="020B0503020204020204" pitchFamily="34" charset="-122"/>
                <a:sym typeface="+mn-ea"/>
              </a:rPr>
              <a:t>次数：1,所得的值x:[[0. 0.]]</a:t>
            </a:r>
            <a:endParaRPr sz="1800">
              <a:latin typeface="微软雅黑" panose="020B0503020204020204" pitchFamily="34" charset="-122"/>
              <a:ea typeface="微软雅黑" panose="020B0503020204020204" pitchFamily="34" charset="-122"/>
            </a:endParaRPr>
          </a:p>
          <a:p>
            <a:pPr indent="457200" eaLnBrk="1" latinLnBrk="0" hangingPunct="1">
              <a:lnSpc>
                <a:spcPct val="180000"/>
              </a:lnSpc>
              <a:extLst>
                <a:ext uri="{35155182-B16C-46BC-9424-99874614C6A1}">
                  <wpsdc:indentchars xmlns:wpsdc="http://www.wps.cn/officeDocument/2017/drawingmlCustomData" xmlns="" val="200" checksum="59296752"/>
                </a:ext>
              </a:extLst>
            </a:pPr>
            <a:r>
              <a:rPr sz="1800">
                <a:latin typeface="微软雅黑" panose="020B0503020204020204" pitchFamily="34" charset="-122"/>
                <a:ea typeface="微软雅黑" panose="020B0503020204020204" pitchFamily="34" charset="-122"/>
                <a:sym typeface="+mn-ea"/>
              </a:rPr>
              <a:t>运算结束，找到最优值！</a:t>
            </a:r>
            <a:endParaRPr sz="1800">
              <a:latin typeface="微软雅黑" panose="020B0503020204020204" pitchFamily="34" charset="-122"/>
              <a:ea typeface="微软雅黑" panose="020B0503020204020204" pitchFamily="34" charset="-122"/>
            </a:endParaRPr>
          </a:p>
          <a:p>
            <a:pPr indent="457200" eaLnBrk="1" latinLnBrk="0" hangingPunct="1">
              <a:lnSpc>
                <a:spcPct val="180000"/>
              </a:lnSpc>
              <a:extLst>
                <a:ext uri="{35155182-B16C-46BC-9424-99874614C6A1}">
                  <wpsdc:indentchars xmlns:wpsdc="http://www.wps.cn/officeDocument/2017/drawingmlCustomData" xmlns="" val="200" checksum="59296752"/>
                </a:ext>
              </a:extLst>
            </a:pPr>
            <a:r>
              <a:rPr sz="1800">
                <a:latin typeface="微软雅黑" panose="020B0503020204020204" pitchFamily="34" charset="-122"/>
                <a:ea typeface="微软雅黑" panose="020B0503020204020204" pitchFamily="34" charset="-122"/>
                <a:sym typeface="+mn-ea"/>
              </a:rPr>
              <a:t>最优值：X=[[0. 0.]]</a:t>
            </a:r>
            <a:endParaRPr sz="1800">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81280" y="1980565"/>
            <a:ext cx="12029440" cy="2896870"/>
          </a:xfrm>
          <a:prstGeom prst="rect">
            <a:avLst/>
          </a:prstGeom>
          <a:noFill/>
        </p:spPr>
        <p:txBody>
          <a:bodyPr wrap="square" rtlCol="0">
            <a:spAutoFit/>
          </a:bodyPr>
          <a:lstStyle/>
          <a:p>
            <a:pPr indent="609600" eaLnBrk="1" latinLnBrk="0" hangingPunct="1">
              <a:lnSpc>
                <a:spcPct val="19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共轭梯度法是利用目标函数的梯度逐步产生共轭方向并将其作为搜索方向的方法。共轭梯度法是针对二次函数                                                    的无约束优化问题。考虑出一种搜索方向的合理选取方法，然后形式推广到一般的无约束非线性规划问题。此方法具有存储变量少和收敛速度快的特点。</a:t>
            </a:r>
          </a:p>
        </p:txBody>
      </p:sp>
      <p:graphicFrame>
        <p:nvGraphicFramePr>
          <p:cNvPr id="3" name="对象 -2147482149"/>
          <p:cNvGraphicFramePr>
            <a:graphicFrameLocks noChangeAspect="1"/>
          </p:cNvGraphicFramePr>
          <p:nvPr/>
        </p:nvGraphicFramePr>
        <p:xfrm>
          <a:off x="3913505" y="2634615"/>
          <a:ext cx="4488815" cy="789305"/>
        </p:xfrm>
        <a:graphic>
          <a:graphicData uri="http://schemas.openxmlformats.org/presentationml/2006/ole">
            <mc:AlternateContent xmlns:mc="http://schemas.openxmlformats.org/markup-compatibility/2006">
              <mc:Choice xmlns:v="urn:schemas-microsoft-com:vml" Requires="v">
                <p:oleObj r:id="rId9" imgW="2298700" imgH="406400" progId="Equation.DSMT4">
                  <p:embed/>
                </p:oleObj>
              </mc:Choice>
              <mc:Fallback>
                <p:oleObj r:id="rId9" imgW="2298700" imgH="406400" progId="Equation.DSMT4">
                  <p:embed/>
                  <p:pic>
                    <p:nvPicPr>
                      <p:cNvPr id="0" name="图片 3075"/>
                      <p:cNvPicPr/>
                      <p:nvPr/>
                    </p:nvPicPr>
                    <p:blipFill>
                      <a:blip r:embed="rId10"/>
                      <a:stretch>
                        <a:fillRect/>
                      </a:stretch>
                    </p:blipFill>
                    <p:spPr>
                      <a:xfrm>
                        <a:off x="3913505" y="2634615"/>
                        <a:ext cx="4488815" cy="78930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1 共轭方向</a:t>
            </a:r>
          </a:p>
        </p:txBody>
      </p:sp>
      <p:pic>
        <p:nvPicPr>
          <p:cNvPr id="3" name="图片 2"/>
          <p:cNvPicPr>
            <a:picLocks noChangeAspect="1"/>
          </p:cNvPicPr>
          <p:nvPr/>
        </p:nvPicPr>
        <p:blipFill>
          <a:blip r:embed="rId10"/>
          <a:stretch>
            <a:fillRect/>
          </a:stretch>
        </p:blipFill>
        <p:spPr>
          <a:xfrm>
            <a:off x="459105" y="2418080"/>
            <a:ext cx="11273790" cy="3444875"/>
          </a:xfrm>
          <a:prstGeom prst="rect">
            <a:avLst/>
          </a:prstGeom>
        </p:spPr>
      </p:pic>
    </p:spTree>
    <p:custDataLst>
      <p:tags r:id="rId1"/>
    </p:custData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1 共轭方向</a:t>
            </a:r>
          </a:p>
        </p:txBody>
      </p:sp>
      <p:sp>
        <p:nvSpPr>
          <p:cNvPr id="10" name="文本框 9"/>
          <p:cNvSpPr txBox="1"/>
          <p:nvPr/>
        </p:nvSpPr>
        <p:spPr>
          <a:xfrm>
            <a:off x="81280" y="1980565"/>
            <a:ext cx="12029440" cy="2896870"/>
          </a:xfrm>
          <a:prstGeom prst="rect">
            <a:avLst/>
          </a:prstGeom>
          <a:noFill/>
        </p:spPr>
        <p:txBody>
          <a:bodyPr wrap="square" rtlCol="0">
            <a:spAutoFit/>
          </a:bodyPr>
          <a:lstStyle/>
          <a:p>
            <a:pPr indent="609600" eaLnBrk="1" latinLnBrk="0" hangingPunct="1">
              <a:lnSpc>
                <a:spcPct val="19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在上述定义中，如果A为单位矩阵，则两个方向关于A共轭等价于两个方向正交，由此可见，共轭是正交概念的推广。</a:t>
            </a:r>
          </a:p>
          <a:p>
            <a:pPr indent="609600" eaLnBrk="1" latinLnBrk="0" hangingPunct="1">
              <a:lnSpc>
                <a:spcPct val="19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将一组共轭方向作为搜索方向对无约束非线性规划问题进行求解的方法就称为共轭方向法。共轭梯度法是将共轭方向法与梯度方法结合起来考虑的一种优化方法。</a:t>
            </a:r>
          </a:p>
        </p:txBody>
      </p:sp>
    </p:spTree>
    <p:custDataLst>
      <p:tags r:id="rId1"/>
    </p:custData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2 共轭梯度法基本原理</a:t>
            </a:r>
          </a:p>
        </p:txBody>
      </p:sp>
      <p:sp>
        <p:nvSpPr>
          <p:cNvPr id="10" name="文本框 9"/>
          <p:cNvSpPr txBox="1"/>
          <p:nvPr/>
        </p:nvSpPr>
        <p:spPr>
          <a:xfrm>
            <a:off x="81280" y="1655445"/>
            <a:ext cx="12029440" cy="792480"/>
          </a:xfrm>
          <a:prstGeom prst="rect">
            <a:avLst/>
          </a:prstGeom>
          <a:noFill/>
        </p:spPr>
        <p:txBody>
          <a:bodyPr wrap="square" rtlCol="0">
            <a:spAutoFit/>
          </a:bodyPr>
          <a:lstStyle/>
          <a:p>
            <a:pPr indent="609600" eaLnBrk="1" latinLnBrk="0" hangingPunct="1">
              <a:lnSpc>
                <a:spcPct val="19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考虑无约束凸二次规划问题</a:t>
            </a:r>
          </a:p>
        </p:txBody>
      </p:sp>
      <p:graphicFrame>
        <p:nvGraphicFramePr>
          <p:cNvPr id="3" name="对象 -2147482142"/>
          <p:cNvGraphicFramePr>
            <a:graphicFrameLocks noChangeAspect="1"/>
          </p:cNvGraphicFramePr>
          <p:nvPr/>
        </p:nvGraphicFramePr>
        <p:xfrm>
          <a:off x="4615815" y="1791970"/>
          <a:ext cx="4784725" cy="727075"/>
        </p:xfrm>
        <a:graphic>
          <a:graphicData uri="http://schemas.openxmlformats.org/presentationml/2006/ole">
            <mc:AlternateContent xmlns:mc="http://schemas.openxmlformats.org/markup-compatibility/2006">
              <mc:Choice xmlns:v="urn:schemas-microsoft-com:vml" Requires="v">
                <p:oleObj r:id="rId10" imgW="2667000" imgH="406400" progId="Equation.DSMT4">
                  <p:embed/>
                </p:oleObj>
              </mc:Choice>
              <mc:Fallback>
                <p:oleObj r:id="rId10" imgW="2667000" imgH="406400" progId="Equation.DSMT4">
                  <p:embed/>
                  <p:pic>
                    <p:nvPicPr>
                      <p:cNvPr id="0" name="图片 3075"/>
                      <p:cNvPicPr/>
                      <p:nvPr/>
                    </p:nvPicPr>
                    <p:blipFill>
                      <a:blip r:embed="rId11"/>
                      <a:stretch>
                        <a:fillRect/>
                      </a:stretch>
                    </p:blipFill>
                    <p:spPr>
                      <a:xfrm>
                        <a:off x="4615815" y="1791970"/>
                        <a:ext cx="4784725" cy="727075"/>
                      </a:xfrm>
                      <a:prstGeom prst="rect">
                        <a:avLst/>
                      </a:prstGeom>
                      <a:noFill/>
                      <a:ln w="38100">
                        <a:noFill/>
                        <a:miter/>
                      </a:ln>
                    </p:spPr>
                  </p:pic>
                </p:oleObj>
              </mc:Fallback>
            </mc:AlternateContent>
          </a:graphicData>
        </a:graphic>
      </p:graphicFrame>
      <p:pic>
        <p:nvPicPr>
          <p:cNvPr id="8" name="图片 7"/>
          <p:cNvPicPr>
            <a:picLocks noChangeAspect="1"/>
          </p:cNvPicPr>
          <p:nvPr/>
        </p:nvPicPr>
        <p:blipFill>
          <a:blip r:embed="rId12"/>
          <a:stretch>
            <a:fillRect/>
          </a:stretch>
        </p:blipFill>
        <p:spPr>
          <a:xfrm>
            <a:off x="673100" y="2639060"/>
            <a:ext cx="11011535" cy="3185160"/>
          </a:xfrm>
          <a:prstGeom prst="rect">
            <a:avLst/>
          </a:prstGeom>
        </p:spPr>
      </p:pic>
    </p:spTree>
    <p:custDataLst>
      <p:tags r:id="rId1"/>
    </p:custData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2 共轭梯度法基本原理</a:t>
            </a:r>
          </a:p>
        </p:txBody>
      </p:sp>
      <p:pic>
        <p:nvPicPr>
          <p:cNvPr id="9" name="图片 8"/>
          <p:cNvPicPr>
            <a:picLocks noChangeAspect="1"/>
          </p:cNvPicPr>
          <p:nvPr/>
        </p:nvPicPr>
        <p:blipFill>
          <a:blip r:embed="rId10"/>
          <a:stretch>
            <a:fillRect/>
          </a:stretch>
        </p:blipFill>
        <p:spPr>
          <a:xfrm>
            <a:off x="673100" y="1537335"/>
            <a:ext cx="8380730" cy="5206365"/>
          </a:xfrm>
          <a:prstGeom prst="rect">
            <a:avLst/>
          </a:prstGeom>
        </p:spPr>
      </p:pic>
    </p:spTree>
    <p:custDataLst>
      <p:tags r:id="rId1"/>
    </p:custData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2 共轭梯度法基本原理</a:t>
            </a:r>
          </a:p>
        </p:txBody>
      </p:sp>
      <p:pic>
        <p:nvPicPr>
          <p:cNvPr id="3" name="图片 2"/>
          <p:cNvPicPr>
            <a:picLocks noChangeAspect="1"/>
          </p:cNvPicPr>
          <p:nvPr/>
        </p:nvPicPr>
        <p:blipFill>
          <a:blip r:embed="rId10"/>
          <a:stretch>
            <a:fillRect/>
          </a:stretch>
        </p:blipFill>
        <p:spPr>
          <a:xfrm>
            <a:off x="234315" y="2226945"/>
            <a:ext cx="11631930" cy="3827780"/>
          </a:xfrm>
          <a:prstGeom prst="rect">
            <a:avLst/>
          </a:prstGeom>
        </p:spPr>
      </p:pic>
    </p:spTree>
    <p:custDataLst>
      <p:tags r:id="rId1"/>
    </p:custData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2 共轭梯度法基本原理</a:t>
            </a:r>
          </a:p>
        </p:txBody>
      </p:sp>
      <p:pic>
        <p:nvPicPr>
          <p:cNvPr id="8" name="图片 7"/>
          <p:cNvPicPr>
            <a:picLocks noChangeAspect="1"/>
          </p:cNvPicPr>
          <p:nvPr/>
        </p:nvPicPr>
        <p:blipFill>
          <a:blip r:embed="rId10"/>
          <a:stretch>
            <a:fillRect/>
          </a:stretch>
        </p:blipFill>
        <p:spPr>
          <a:xfrm>
            <a:off x="833120" y="1783080"/>
            <a:ext cx="9548495" cy="4671695"/>
          </a:xfrm>
          <a:prstGeom prst="rect">
            <a:avLst/>
          </a:prstGeom>
        </p:spPr>
      </p:pic>
    </p:spTree>
    <p:custDataLst>
      <p:tags r:id="rId1"/>
    </p:custData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2 共轭梯度法基本原理</a:t>
            </a:r>
          </a:p>
        </p:txBody>
      </p:sp>
      <p:pic>
        <p:nvPicPr>
          <p:cNvPr id="3" name="图片 2"/>
          <p:cNvPicPr>
            <a:picLocks noChangeAspect="1"/>
          </p:cNvPicPr>
          <p:nvPr/>
        </p:nvPicPr>
        <p:blipFill>
          <a:blip r:embed="rId10"/>
          <a:stretch>
            <a:fillRect/>
          </a:stretch>
        </p:blipFill>
        <p:spPr>
          <a:xfrm>
            <a:off x="673100" y="1564005"/>
            <a:ext cx="8964295" cy="5250180"/>
          </a:xfrm>
          <a:prstGeom prst="rect">
            <a:avLst/>
          </a:prstGeom>
        </p:spPr>
      </p:pic>
    </p:spTree>
    <p:custDataLst>
      <p:tags r:id="rId1"/>
    </p:custData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2 共轭梯度法基本原理</a:t>
            </a:r>
          </a:p>
        </p:txBody>
      </p:sp>
      <p:pic>
        <p:nvPicPr>
          <p:cNvPr id="8" name="图片 7"/>
          <p:cNvPicPr>
            <a:picLocks noChangeAspect="1"/>
          </p:cNvPicPr>
          <p:nvPr/>
        </p:nvPicPr>
        <p:blipFill>
          <a:blip r:embed="rId10"/>
          <a:stretch>
            <a:fillRect/>
          </a:stretch>
        </p:blipFill>
        <p:spPr>
          <a:xfrm>
            <a:off x="226060" y="2205355"/>
            <a:ext cx="11739245" cy="3726815"/>
          </a:xfrm>
          <a:prstGeom prst="rect">
            <a:avLst/>
          </a:prstGeom>
        </p:spPr>
      </p:pic>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sp>
        <p:nvSpPr>
          <p:cNvPr id="10" name="文本框 9"/>
          <p:cNvSpPr txBox="1"/>
          <p:nvPr/>
        </p:nvSpPr>
        <p:spPr>
          <a:xfrm>
            <a:off x="677545" y="2479040"/>
            <a:ext cx="10838180" cy="3322955"/>
          </a:xfrm>
          <a:prstGeom prst="rect">
            <a:avLst/>
          </a:prstGeom>
          <a:noFill/>
        </p:spPr>
        <p:txBody>
          <a:bodyPr wrap="square" rtlCol="0">
            <a:spAutoFit/>
          </a:bodyPr>
          <a:lstStyle/>
          <a:p>
            <a:pPr indent="711200" eaLnBrk="1" latinLnBrk="0" hangingPunct="1">
              <a:lnSpc>
                <a:spcPct val="150000"/>
              </a:lnSpc>
              <a:extLst>
                <a:ext uri="{35155182-B16C-46BC-9424-99874614C6A1}">
                  <wpsdc:indentchars xmlns:wpsdc="http://www.wps.cn/officeDocument/2017/drawingmlCustomData" xmlns="" val="200" checksum="3773799597"/>
                </a:ext>
              </a:extLst>
            </a:pPr>
            <a:r>
              <a:rPr lang="zh-CN" altLang="en-US" sz="2800">
                <a:latin typeface="微软雅黑" panose="020B0503020204020204" pitchFamily="34" charset="-122"/>
                <a:ea typeface="微软雅黑" panose="020B0503020204020204" pitchFamily="34" charset="-122"/>
              </a:rPr>
              <a:t>典型的组合优化问题有旅行商(Traveling salesman problem, TSP)问题、生产调度问题(Scheduling problem,如Flow shop, Job shop)、0-1背包问题(Knapsack problem)、装箱问题(Bin packing problem)、图着色问题(Graph coloring problem)、聚类问题(Clustering problem)等。</a:t>
            </a:r>
          </a:p>
        </p:txBody>
      </p:sp>
    </p:spTree>
    <p:custDataLst>
      <p:tags r:id="rId1"/>
    </p:custData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2 共轭梯度法基本原理</a:t>
            </a:r>
          </a:p>
        </p:txBody>
      </p:sp>
      <p:pic>
        <p:nvPicPr>
          <p:cNvPr id="3" name="图片 2"/>
          <p:cNvPicPr>
            <a:picLocks noChangeAspect="1"/>
          </p:cNvPicPr>
          <p:nvPr/>
        </p:nvPicPr>
        <p:blipFill>
          <a:blip r:embed="rId10"/>
          <a:stretch>
            <a:fillRect/>
          </a:stretch>
        </p:blipFill>
        <p:spPr>
          <a:xfrm>
            <a:off x="1038225" y="1525270"/>
            <a:ext cx="9352915" cy="5230495"/>
          </a:xfrm>
          <a:prstGeom prst="rect">
            <a:avLst/>
          </a:prstGeom>
        </p:spPr>
      </p:pic>
    </p:spTree>
    <p:custDataLst>
      <p:tags r:id="rId1"/>
    </p:custData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3 共轭梯度法迭代步骤</a:t>
            </a:r>
          </a:p>
        </p:txBody>
      </p:sp>
      <p:pic>
        <p:nvPicPr>
          <p:cNvPr id="8" name="图片 7"/>
          <p:cNvPicPr>
            <a:picLocks noChangeAspect="1"/>
          </p:cNvPicPr>
          <p:nvPr/>
        </p:nvPicPr>
        <p:blipFill>
          <a:blip r:embed="rId10"/>
          <a:stretch>
            <a:fillRect/>
          </a:stretch>
        </p:blipFill>
        <p:spPr>
          <a:xfrm>
            <a:off x="673100" y="1529080"/>
            <a:ext cx="9434195" cy="5296535"/>
          </a:xfrm>
          <a:prstGeom prst="rect">
            <a:avLst/>
          </a:prstGeom>
        </p:spPr>
      </p:pic>
    </p:spTree>
    <p:custDataLst>
      <p:tags r:id="rId1"/>
    </p:custData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3 共轭梯度法迭代步骤</a:t>
            </a:r>
          </a:p>
        </p:txBody>
      </p:sp>
      <p:pic>
        <p:nvPicPr>
          <p:cNvPr id="3" name="图片 2"/>
          <p:cNvPicPr>
            <a:picLocks noChangeAspect="1"/>
          </p:cNvPicPr>
          <p:nvPr/>
        </p:nvPicPr>
        <p:blipFill>
          <a:blip r:embed="rId10"/>
          <a:stretch>
            <a:fillRect/>
          </a:stretch>
        </p:blipFill>
        <p:spPr>
          <a:xfrm>
            <a:off x="603250" y="1866265"/>
            <a:ext cx="9090660" cy="3856355"/>
          </a:xfrm>
          <a:prstGeom prst="rect">
            <a:avLst/>
          </a:prstGeom>
        </p:spPr>
      </p:pic>
    </p:spTree>
    <p:custDataLst>
      <p:tags r:id="rId1"/>
    </p:custData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3 共轭梯度法迭代步骤</a:t>
            </a:r>
          </a:p>
        </p:txBody>
      </p:sp>
      <p:pic>
        <p:nvPicPr>
          <p:cNvPr id="3" name="图片 2"/>
          <p:cNvPicPr>
            <a:picLocks noChangeAspect="1"/>
          </p:cNvPicPr>
          <p:nvPr/>
        </p:nvPicPr>
        <p:blipFill>
          <a:blip r:embed="rId10"/>
          <a:stretch>
            <a:fillRect/>
          </a:stretch>
        </p:blipFill>
        <p:spPr>
          <a:xfrm>
            <a:off x="603250" y="1866265"/>
            <a:ext cx="9090660" cy="3856355"/>
          </a:xfrm>
          <a:prstGeom prst="rect">
            <a:avLst/>
          </a:prstGeom>
        </p:spPr>
      </p:pic>
    </p:spTree>
    <p:custDataLst>
      <p:tags r:id="rId1"/>
    </p:custData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3 共轭梯度法迭代步骤</a:t>
            </a:r>
          </a:p>
        </p:txBody>
      </p:sp>
      <p:pic>
        <p:nvPicPr>
          <p:cNvPr id="8" name="图片 7"/>
          <p:cNvPicPr>
            <a:picLocks noChangeAspect="1"/>
          </p:cNvPicPr>
          <p:nvPr/>
        </p:nvPicPr>
        <p:blipFill>
          <a:blip r:embed="rId10"/>
          <a:stretch>
            <a:fillRect/>
          </a:stretch>
        </p:blipFill>
        <p:spPr>
          <a:xfrm>
            <a:off x="995045" y="1796415"/>
            <a:ext cx="10384790" cy="3437255"/>
          </a:xfrm>
          <a:prstGeom prst="rect">
            <a:avLst/>
          </a:prstGeom>
        </p:spPr>
      </p:pic>
    </p:spTree>
    <p:custDataLst>
      <p:tags r:id="rId1"/>
    </p:custData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3 共轭梯度法迭代步骤</a:t>
            </a:r>
          </a:p>
        </p:txBody>
      </p:sp>
      <p:pic>
        <p:nvPicPr>
          <p:cNvPr id="3" name="图片 2"/>
          <p:cNvPicPr>
            <a:picLocks noChangeAspect="1"/>
          </p:cNvPicPr>
          <p:nvPr/>
        </p:nvPicPr>
        <p:blipFill>
          <a:blip r:embed="rId10"/>
          <a:stretch>
            <a:fillRect/>
          </a:stretch>
        </p:blipFill>
        <p:spPr>
          <a:xfrm>
            <a:off x="234315" y="1422400"/>
            <a:ext cx="5843905" cy="5262245"/>
          </a:xfrm>
          <a:prstGeom prst="rect">
            <a:avLst/>
          </a:prstGeom>
        </p:spPr>
      </p:pic>
      <p:pic>
        <p:nvPicPr>
          <p:cNvPr id="9" name="图片 8"/>
          <p:cNvPicPr>
            <a:picLocks noChangeAspect="1"/>
          </p:cNvPicPr>
          <p:nvPr/>
        </p:nvPicPr>
        <p:blipFill>
          <a:blip r:embed="rId11"/>
          <a:stretch>
            <a:fillRect/>
          </a:stretch>
        </p:blipFill>
        <p:spPr>
          <a:xfrm>
            <a:off x="6078220" y="1483360"/>
            <a:ext cx="5288915" cy="5375275"/>
          </a:xfrm>
          <a:prstGeom prst="rect">
            <a:avLst/>
          </a:prstGeom>
        </p:spPr>
      </p:pic>
    </p:spTree>
    <p:custDataLst>
      <p:tags r:id="rId1"/>
    </p:custData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3 共轭梯度法迭代步骤</a:t>
            </a:r>
          </a:p>
        </p:txBody>
      </p:sp>
      <p:sp>
        <p:nvSpPr>
          <p:cNvPr id="73732" name="Rectangle 3"/>
          <p:cNvSpPr>
            <a:spLocks noGrp="1"/>
          </p:cNvSpPr>
          <p:nvPr>
            <p:ph idx="1"/>
          </p:nvPr>
        </p:nvSpPr>
        <p:spPr>
          <a:xfrm>
            <a:off x="296545" y="2477135"/>
            <a:ext cx="11285855" cy="2781300"/>
          </a:xfrm>
        </p:spPr>
        <p:txBody>
          <a:bodyPr vert="horz" wrap="square" lIns="91440" tIns="45720" rIns="91440" bIns="45720" anchor="t"/>
          <a:lstStyle/>
          <a:p>
            <a:pPr marL="0" indent="711200" algn="just" latinLnBrk="0">
              <a:lnSpc>
                <a:spcPct val="166000"/>
              </a:lnSpc>
              <a:spcBef>
                <a:spcPts val="0"/>
              </a:spcBef>
              <a:spcAft>
                <a:spcPts val="0"/>
              </a:spcAft>
              <a:buNone/>
              <a:extLst>
                <a:ext uri="{35155182-B16C-46BC-9424-99874614C6A1}">
                  <wpsdc:indentchars xmlns:wpsdc="http://www.wps.cn/officeDocument/2017/drawingmlCustomData" xmlns="" val="200" checksum="3773799597"/>
                </a:ext>
              </a:extLst>
            </a:pPr>
            <a:r>
              <a:rPr sz="2800" kern="2200" dirty="0">
                <a:effectLst/>
                <a:latin typeface="Arial" panose="020B0604020202020204" pitchFamily="34" charset="0"/>
                <a:ea typeface="黑体" panose="02010609060101010101" pitchFamily="2" charset="-122"/>
                <a:cs typeface="Times New Roman" panose="02020603050405020304" pitchFamily="18" charset="0"/>
              </a:rPr>
              <a:t>此例表明当共轭梯度算法用于求解严格凸二次函数极小化问题时具有有限步终止性。事实上，当用于严格凸二次函数极小化问题时，共轭梯度法产生的方向关于目标函数的Hessian矩阵相互共轭。</a:t>
            </a:r>
          </a:p>
        </p:txBody>
      </p:sp>
    </p:spTree>
    <p:custDataLst>
      <p:tags r:id="rId1"/>
    </p:custData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4 共轭梯度法python实现</a:t>
            </a:r>
          </a:p>
        </p:txBody>
      </p:sp>
      <p:sp>
        <p:nvSpPr>
          <p:cNvPr id="8" name="文本框 7"/>
          <p:cNvSpPr txBox="1"/>
          <p:nvPr/>
        </p:nvSpPr>
        <p:spPr>
          <a:xfrm>
            <a:off x="1059815" y="1616710"/>
            <a:ext cx="10071735" cy="3857625"/>
          </a:xfrm>
          <a:prstGeom prst="rect">
            <a:avLst/>
          </a:prstGeom>
          <a:noFill/>
          <a:ln>
            <a:solidFill>
              <a:schemeClr val="tx1"/>
            </a:solidFill>
          </a:ln>
        </p:spPr>
        <p:txBody>
          <a:bodyPr wrap="square" rtlCol="0">
            <a:spAutoFit/>
          </a:bodyPr>
          <a:lstStyle/>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import numpy as np</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def fd(x):</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t=np.asarray([1,2])</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y = np.dot(x.T,t)</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y = x.T * t</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return y</a:t>
            </a:r>
          </a:p>
        </p:txBody>
      </p:sp>
    </p:spTree>
    <p:custDataLst>
      <p:tags r:id="rId1"/>
    </p:custData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4 共轭梯度法python实现</a:t>
            </a:r>
          </a:p>
        </p:txBody>
      </p:sp>
      <p:sp>
        <p:nvSpPr>
          <p:cNvPr id="8" name="文本框 7"/>
          <p:cNvSpPr txBox="1"/>
          <p:nvPr/>
        </p:nvSpPr>
        <p:spPr>
          <a:xfrm>
            <a:off x="1059815" y="1616710"/>
            <a:ext cx="10071735" cy="5113020"/>
          </a:xfrm>
          <a:prstGeom prst="rect">
            <a:avLst/>
          </a:prstGeom>
          <a:noFill/>
          <a:ln>
            <a:solidFill>
              <a:schemeClr val="tx1"/>
            </a:solidFill>
          </a:ln>
        </p:spPr>
        <p:txBody>
          <a:bodyPr wrap="square" rtlCol="0">
            <a:spAutoFit/>
          </a:bodyPr>
          <a:lstStyle/>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Q = np.asarray([[1,0],[0,2]])</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x0 = np.asarray([2,1])</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fd0 = fd(x0)</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d0 = -fd(x0)</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a0 =-np.dot(fd0.T,d0)/np.dot(np.dot(d0.T,Q),d0)</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x1 = x0+np.dot(a0,d0)</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ans = pow(10,-6)</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fd1 = fd(x1)</a:t>
            </a:r>
          </a:p>
        </p:txBody>
      </p:sp>
    </p:spTree>
    <p:custDataLst>
      <p:tags r:id="rId1"/>
    </p:custData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6 共轭梯度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6.4 共轭梯度法python实现</a:t>
            </a:r>
          </a:p>
        </p:txBody>
      </p:sp>
      <p:sp>
        <p:nvSpPr>
          <p:cNvPr id="8" name="文本框 7"/>
          <p:cNvSpPr txBox="1"/>
          <p:nvPr/>
        </p:nvSpPr>
        <p:spPr>
          <a:xfrm>
            <a:off x="1059815" y="1616710"/>
            <a:ext cx="10071735" cy="5169535"/>
          </a:xfrm>
          <a:prstGeom prst="rect">
            <a:avLst/>
          </a:prstGeom>
          <a:noFill/>
          <a:ln>
            <a:solidFill>
              <a:schemeClr val="tx1"/>
            </a:solidFill>
          </a:ln>
        </p:spPr>
        <p:txBody>
          <a:bodyPr wrap="square" rtlCol="0">
            <a:spAutoFit/>
          </a:bodyPr>
          <a:lstStyle/>
          <a:p>
            <a:pPr indent="508000" eaLnBrk="1" latinLnBrk="0" hangingPunct="1">
              <a:lnSpc>
                <a:spcPct val="15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while np.linalg.norm(fd1) &gt; ans:</a:t>
            </a:r>
          </a:p>
          <a:p>
            <a:pPr indent="508000" eaLnBrk="1" latinLnBrk="0" hangingPunct="1">
              <a:lnSpc>
                <a:spcPct val="15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b0=pow(np.linalg.norm(fd1),2)/pow(np.linalg.norm(fd0),2)</a:t>
            </a:r>
          </a:p>
          <a:p>
            <a:pPr indent="508000" eaLnBrk="1" latinLnBrk="0" hangingPunct="1">
              <a:lnSpc>
                <a:spcPct val="15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d1=-fd1+np.dot(b0,d0)</a:t>
            </a:r>
          </a:p>
          <a:p>
            <a:pPr indent="508000" eaLnBrk="1" latinLnBrk="0" hangingPunct="1">
              <a:lnSpc>
                <a:spcPct val="15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a1=-np.dot(fd1.T,d1)/np.dot(np.dot(d1.T,Q),d1)</a:t>
            </a:r>
          </a:p>
          <a:p>
            <a:pPr indent="508000" eaLnBrk="1" latinLnBrk="0" hangingPunct="1">
              <a:lnSpc>
                <a:spcPct val="15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x2=x1+np.dot(a1,d1)</a:t>
            </a:r>
          </a:p>
          <a:p>
            <a:pPr indent="508000" eaLnBrk="1" latinLnBrk="0" hangingPunct="1">
              <a:lnSpc>
                <a:spcPct val="15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x0=x1</a:t>
            </a:r>
          </a:p>
          <a:p>
            <a:pPr indent="508000" eaLnBrk="1" latinLnBrk="0" hangingPunct="1">
              <a:lnSpc>
                <a:spcPct val="15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x1=x2</a:t>
            </a:r>
          </a:p>
          <a:p>
            <a:pPr indent="508000" eaLnBrk="1" latinLnBrk="0" hangingPunct="1">
              <a:lnSpc>
                <a:spcPct val="15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fd1 = fd(x1)</a:t>
            </a:r>
          </a:p>
          <a:p>
            <a:pPr indent="508000" eaLnBrk="1" latinLnBrk="0" hangingPunct="1">
              <a:lnSpc>
                <a:spcPct val="15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fd0 = fd(x0)</a:t>
            </a:r>
          </a:p>
          <a:p>
            <a:pPr indent="508000" eaLnBrk="1" latinLnBrk="0" hangingPunct="1">
              <a:lnSpc>
                <a:spcPct val="15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    d0 = -fd(x0)</a:t>
            </a:r>
          </a:p>
          <a:p>
            <a:pPr indent="508000" eaLnBrk="1" latinLnBrk="0" hangingPunct="1">
              <a:lnSpc>
                <a:spcPct val="15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print("最优值：",x1)    </a:t>
            </a:r>
          </a:p>
        </p:txBody>
      </p:sp>
      <p:sp>
        <p:nvSpPr>
          <p:cNvPr id="3" name="文本框 2"/>
          <p:cNvSpPr txBox="1"/>
          <p:nvPr/>
        </p:nvSpPr>
        <p:spPr>
          <a:xfrm>
            <a:off x="4363720" y="5367655"/>
            <a:ext cx="6494145" cy="1014730"/>
          </a:xfrm>
          <a:prstGeom prst="rect">
            <a:avLst/>
          </a:prstGeom>
          <a:noFill/>
          <a:ln>
            <a:solidFill>
              <a:schemeClr val="tx1"/>
            </a:solidFill>
          </a:ln>
        </p:spPr>
        <p:txBody>
          <a:bodyPr wrap="square" rtlCol="0">
            <a:spAutoFit/>
          </a:bodyPr>
          <a:lstStyle/>
          <a:p>
            <a:pPr indent="508000" eaLnBrk="1" latinLnBrk="0" hangingPunct="1">
              <a:lnSpc>
                <a:spcPct val="150000"/>
              </a:lnSpc>
              <a:extLst>
                <a:ext uri="{35155182-B16C-46BC-9424-99874614C6A1}">
                  <wpsdc:indentchars xmlns:wpsdc="http://www.wps.cn/officeDocument/2017/drawingmlCustomData" xmlns="" val="200" checksum="282533468"/>
                </a:ext>
              </a:extLst>
            </a:pPr>
            <a:r>
              <a:rPr lang="en-US" sz="2000">
                <a:latin typeface="微软雅黑" panose="020B0503020204020204" pitchFamily="34" charset="-122"/>
                <a:ea typeface="微软雅黑" panose="020B0503020204020204" pitchFamily="34" charset="-122"/>
              </a:rPr>
              <a:t>运行结果：</a:t>
            </a:r>
          </a:p>
          <a:p>
            <a:pPr indent="508000" eaLnBrk="1" latinLnBrk="0" hangingPunct="1">
              <a:lnSpc>
                <a:spcPct val="150000"/>
              </a:lnSpc>
              <a:extLst>
                <a:ext uri="{35155182-B16C-46BC-9424-99874614C6A1}">
                  <wpsdc:indentchars xmlns:wpsdc="http://www.wps.cn/officeDocument/2017/drawingmlCustomData" xmlns="" val="200" checksum="282533468"/>
                </a:ext>
              </a:extLst>
            </a:pPr>
            <a:r>
              <a:rPr lang="en-US" sz="2000">
                <a:latin typeface="微软雅黑" panose="020B0503020204020204" pitchFamily="34" charset="-122"/>
                <a:ea typeface="微软雅黑" panose="020B0503020204020204" pitchFamily="34" charset="-122"/>
              </a:rPr>
              <a:t>最优值：[1.11022302e-16  0.00000000e+00]</a:t>
            </a: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sp>
        <p:nvSpPr>
          <p:cNvPr id="10" name="文本框 9"/>
          <p:cNvSpPr txBox="1"/>
          <p:nvPr/>
        </p:nvSpPr>
        <p:spPr>
          <a:xfrm>
            <a:off x="81915" y="1597660"/>
            <a:ext cx="12029440" cy="2009775"/>
          </a:xfrm>
          <a:prstGeom prst="rect">
            <a:avLst/>
          </a:prstGeom>
          <a:noFill/>
        </p:spPr>
        <p:txBody>
          <a:bodyPr wrap="square" rtlCol="0">
            <a:spAutoFit/>
          </a:bodyPr>
          <a:lstStyle/>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2. 组合优化问题</a:t>
            </a:r>
          </a:p>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组合优化问题是通过对数学方法的研究去寻找离散事件的最优排序、分类或筛选等，所研究的问题涉及信息技术、经济管理、土木工程、交通运输、生产调度等诸多领域。该问题的数学模型可表示为：</a:t>
            </a:r>
          </a:p>
        </p:txBody>
      </p:sp>
      <p:graphicFrame>
        <p:nvGraphicFramePr>
          <p:cNvPr id="8" name="对象 -2147482596"/>
          <p:cNvGraphicFramePr>
            <a:graphicFrameLocks noChangeAspect="1"/>
          </p:cNvGraphicFramePr>
          <p:nvPr/>
        </p:nvGraphicFramePr>
        <p:xfrm>
          <a:off x="673100" y="3607435"/>
          <a:ext cx="4022725" cy="2904490"/>
        </p:xfrm>
        <a:graphic>
          <a:graphicData uri="http://schemas.openxmlformats.org/presentationml/2006/ole">
            <mc:AlternateContent xmlns:mc="http://schemas.openxmlformats.org/markup-compatibility/2006">
              <mc:Choice xmlns:v="urn:schemas-microsoft-com:vml" Requires="v">
                <p:oleObj r:id="rId10" imgW="965200" imgH="685800" progId="Equation.DSMT4">
                  <p:embed/>
                </p:oleObj>
              </mc:Choice>
              <mc:Fallback>
                <p:oleObj r:id="rId10" imgW="965200" imgH="685800" progId="Equation.DSMT4">
                  <p:embed/>
                  <p:pic>
                    <p:nvPicPr>
                      <p:cNvPr id="0" name="图片 3075"/>
                      <p:cNvPicPr/>
                      <p:nvPr/>
                    </p:nvPicPr>
                    <p:blipFill>
                      <a:blip r:embed="rId11"/>
                      <a:stretch>
                        <a:fillRect/>
                      </a:stretch>
                    </p:blipFill>
                    <p:spPr>
                      <a:xfrm>
                        <a:off x="673100" y="3607435"/>
                        <a:ext cx="4022725" cy="2904490"/>
                      </a:xfrm>
                      <a:prstGeom prst="rect">
                        <a:avLst/>
                      </a:prstGeom>
                      <a:noFill/>
                      <a:ln w="38100">
                        <a:noFill/>
                        <a:miter/>
                      </a:ln>
                    </p:spPr>
                  </p:pic>
                </p:oleObj>
              </mc:Fallback>
            </mc:AlternateContent>
          </a:graphicData>
        </a:graphic>
      </p:graphicFrame>
      <p:pic>
        <p:nvPicPr>
          <p:cNvPr id="9" name="图片 8"/>
          <p:cNvPicPr>
            <a:picLocks noChangeAspect="1"/>
          </p:cNvPicPr>
          <p:nvPr/>
        </p:nvPicPr>
        <p:blipFill>
          <a:blip r:embed="rId12"/>
          <a:stretch>
            <a:fillRect/>
          </a:stretch>
        </p:blipFill>
        <p:spPr>
          <a:xfrm>
            <a:off x="4839335" y="3607435"/>
            <a:ext cx="7232650" cy="2924810"/>
          </a:xfrm>
          <a:prstGeom prst="rect">
            <a:avLst/>
          </a:prstGeom>
        </p:spPr>
      </p:pic>
    </p:spTree>
    <p:custDataLst>
      <p:tags r:id="rId1"/>
    </p:custData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55588" y="255076"/>
            <a:ext cx="10972800" cy="528638"/>
          </a:xfrm>
        </p:spPr>
        <p:txBody>
          <a:bodyPr vert="horz" wrap="square" lIns="91440" tIns="45720" rIns="91440" bIns="45720" anchor="ctr"/>
          <a:lstStyle/>
          <a:p>
            <a:pPr algn="ctr" eaLnBrk="1" hangingPunct="1"/>
            <a:r>
              <a:rPr lang="zh-CN" altLang="en-US" sz="3200" b="0" dirty="0">
                <a:latin typeface="Times New Roman" panose="02020603050405020304" pitchFamily="18" charset="0"/>
                <a:ea typeface="黑体" panose="02010609060101010101" pitchFamily="2" charset="-122"/>
                <a:sym typeface="+mn-ea"/>
              </a:rPr>
              <a:t>本章小结</a:t>
            </a:r>
          </a:p>
        </p:txBody>
      </p:sp>
      <p:sp>
        <p:nvSpPr>
          <p:cNvPr id="11268"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Arial" panose="020B0604020202020204" pitchFamily="34" charset="0"/>
              <a:ea typeface="黑体" panose="02010609060101010101" pitchFamily="2" charset="-122"/>
            </a:endParaRPr>
          </a:p>
        </p:txBody>
      </p:sp>
      <p:sp>
        <p:nvSpPr>
          <p:cNvPr id="73732" name="Rectangle 3"/>
          <p:cNvSpPr>
            <a:spLocks noGrp="1"/>
          </p:cNvSpPr>
          <p:nvPr>
            <p:ph idx="1"/>
          </p:nvPr>
        </p:nvSpPr>
        <p:spPr>
          <a:xfrm>
            <a:off x="255905" y="1005205"/>
            <a:ext cx="11285855" cy="5725160"/>
          </a:xfrm>
        </p:spPr>
        <p:txBody>
          <a:bodyPr vert="horz" wrap="square" lIns="91440" tIns="45720" rIns="91440" bIns="45720" anchor="t"/>
          <a:lstStyle/>
          <a:p>
            <a:pPr marL="0" indent="711200" algn="just" latinLnBrk="0">
              <a:lnSpc>
                <a:spcPct val="166000"/>
              </a:lnSpc>
              <a:spcBef>
                <a:spcPts val="0"/>
              </a:spcBef>
              <a:spcAft>
                <a:spcPts val="0"/>
              </a:spcAft>
              <a:buNone/>
              <a:extLst>
                <a:ext uri="{35155182-B16C-46BC-9424-99874614C6A1}">
                  <wpsdc:indentchars xmlns:wpsdc="http://www.wps.cn/officeDocument/2017/drawingmlCustomData" xmlns="" val="200" checksum="3773799597"/>
                </a:ext>
              </a:extLst>
            </a:pPr>
            <a:r>
              <a:rPr sz="2800" kern="2200" dirty="0">
                <a:effectLst/>
                <a:latin typeface="Arial" panose="020B0604020202020204" pitchFamily="34" charset="0"/>
                <a:ea typeface="黑体" panose="02010609060101010101" pitchFamily="2" charset="-122"/>
                <a:cs typeface="Times New Roman" panose="02020603050405020304" pitchFamily="18" charset="0"/>
              </a:rPr>
              <a:t>最优化理论研究的问题是判定给定目标函数的最优值（最大值或最小值）是否存在，并找到令目标函数取到最优的数值。本章给出了几种常用的优化算法。</a:t>
            </a:r>
          </a:p>
          <a:p>
            <a:pPr marL="0" indent="711200" algn="just" latinLnBrk="0">
              <a:lnSpc>
                <a:spcPct val="166000"/>
              </a:lnSpc>
              <a:spcBef>
                <a:spcPts val="0"/>
              </a:spcBef>
              <a:spcAft>
                <a:spcPts val="0"/>
              </a:spcAft>
              <a:buNone/>
              <a:extLst>
                <a:ext uri="{35155182-B16C-46BC-9424-99874614C6A1}">
                  <wpsdc:indentchars xmlns:wpsdc="http://www.wps.cn/officeDocument/2017/drawingmlCustomData" xmlns="" val="200" checksum="3773799597"/>
                </a:ext>
              </a:extLst>
            </a:pPr>
            <a:r>
              <a:rPr sz="2800" kern="2200" dirty="0">
                <a:effectLst/>
                <a:latin typeface="Arial" panose="020B0604020202020204" pitchFamily="34" charset="0"/>
                <a:ea typeface="黑体" panose="02010609060101010101" pitchFamily="2" charset="-122"/>
                <a:cs typeface="Times New Roman" panose="02020603050405020304" pitchFamily="18" charset="0"/>
              </a:rPr>
              <a:t>人工智能在本质上也是一个最优化过程，对于我们要实现的智能，也是通过学习以求得最优解。因此，人工智能问题最后都会归结为一个优化问题的求解：在复杂环境与多体交互中做出最优决策。不管是传统的机器学习还是大热的深度学习，亦或是大有潜力的强化学习，它们的基础核心思想都可以提升到最优化问题。</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55588" y="255076"/>
            <a:ext cx="10972800" cy="528638"/>
          </a:xfrm>
        </p:spPr>
        <p:txBody>
          <a:bodyPr vert="horz" wrap="square" lIns="91440" tIns="45720" rIns="91440" bIns="45720" anchor="ctr"/>
          <a:lstStyle/>
          <a:p>
            <a:pPr algn="ctr" eaLnBrk="1" hangingPunct="1"/>
            <a:r>
              <a:rPr lang="zh-CN" altLang="en-US" sz="3200" b="0" dirty="0">
                <a:latin typeface="Times New Roman" panose="02020603050405020304" pitchFamily="18" charset="0"/>
                <a:ea typeface="黑体" panose="02010609060101010101" pitchFamily="2" charset="-122"/>
                <a:sym typeface="+mn-ea"/>
              </a:rPr>
              <a:t>课后思考题</a:t>
            </a:r>
          </a:p>
        </p:txBody>
      </p:sp>
      <p:sp>
        <p:nvSpPr>
          <p:cNvPr id="11268"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Arial" panose="020B0604020202020204" pitchFamily="34" charset="0"/>
              <a:ea typeface="黑体" panose="02010609060101010101" pitchFamily="2" charset="-122"/>
            </a:endParaRPr>
          </a:p>
        </p:txBody>
      </p:sp>
      <p:sp>
        <p:nvSpPr>
          <p:cNvPr id="73732" name="Rectangle 3"/>
          <p:cNvSpPr>
            <a:spLocks noGrp="1"/>
          </p:cNvSpPr>
          <p:nvPr>
            <p:ph idx="1"/>
          </p:nvPr>
        </p:nvSpPr>
        <p:spPr>
          <a:xfrm>
            <a:off x="255905" y="1005205"/>
            <a:ext cx="11286062" cy="4537176"/>
          </a:xfrm>
        </p:spPr>
        <p:txBody>
          <a:bodyPr vert="horz" wrap="square" lIns="91440" tIns="45720" rIns="91440" bIns="45720" anchor="t"/>
          <a:lstStyle/>
          <a:p>
            <a:pPr algn="just">
              <a:lnSpc>
                <a:spcPct val="156000"/>
              </a:lnSpc>
              <a:spcBef>
                <a:spcPts val="0"/>
              </a:spcBef>
              <a:spcAft>
                <a:spcPts val="0"/>
              </a:spcAft>
            </a:pPr>
            <a:r>
              <a:rPr sz="3200" kern="2200" dirty="0">
                <a:effectLst/>
                <a:latin typeface="Arial" panose="020B0604020202020204" pitchFamily="34" charset="0"/>
                <a:ea typeface="黑体" panose="02010609060101010101" pitchFamily="2" charset="-122"/>
                <a:cs typeface="Times New Roman" panose="02020603050405020304" pitchFamily="18" charset="0"/>
              </a:rPr>
              <a:t>1. 简述最优化算法的应用领域。</a:t>
            </a:r>
          </a:p>
          <a:p>
            <a:pPr algn="just">
              <a:lnSpc>
                <a:spcPct val="156000"/>
              </a:lnSpc>
              <a:spcBef>
                <a:spcPts val="0"/>
              </a:spcBef>
              <a:spcAft>
                <a:spcPts val="0"/>
              </a:spcAft>
            </a:pPr>
            <a:r>
              <a:rPr sz="3200" kern="2200" dirty="0">
                <a:effectLst/>
                <a:latin typeface="Arial" panose="020B0604020202020204" pitchFamily="34" charset="0"/>
                <a:ea typeface="黑体" panose="02010609060101010101" pitchFamily="2" charset="-122"/>
                <a:cs typeface="Times New Roman" panose="02020603050405020304" pitchFamily="18" charset="0"/>
              </a:rPr>
              <a:t>2. 人工智能中最常用的优化算法有哪些？</a:t>
            </a:r>
          </a:p>
          <a:p>
            <a:pPr algn="just">
              <a:lnSpc>
                <a:spcPct val="156000"/>
              </a:lnSpc>
              <a:spcBef>
                <a:spcPts val="0"/>
              </a:spcBef>
              <a:spcAft>
                <a:spcPts val="0"/>
              </a:spcAft>
            </a:pPr>
            <a:r>
              <a:rPr sz="3200" kern="2200" dirty="0">
                <a:effectLst/>
                <a:latin typeface="Arial" panose="020B0604020202020204" pitchFamily="34" charset="0"/>
                <a:ea typeface="黑体" panose="02010609060101010101" pitchFamily="2" charset="-122"/>
                <a:cs typeface="Times New Roman" panose="02020603050405020304" pitchFamily="18" charset="0"/>
              </a:rPr>
              <a:t>3. 叙述常用优化算法的迭代公式。</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t>谢谢！</a:t>
            </a: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133725" cy="1801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49929" y="0"/>
            <a:ext cx="1255235" cy="15819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pic>
        <p:nvPicPr>
          <p:cNvPr id="11" name="图片 10"/>
          <p:cNvPicPr>
            <a:picLocks noChangeAspect="1"/>
          </p:cNvPicPr>
          <p:nvPr/>
        </p:nvPicPr>
        <p:blipFill>
          <a:blip r:embed="rId10"/>
          <a:stretch>
            <a:fillRect/>
          </a:stretch>
        </p:blipFill>
        <p:spPr>
          <a:xfrm>
            <a:off x="257810" y="1502410"/>
            <a:ext cx="11262360" cy="2420620"/>
          </a:xfrm>
          <a:prstGeom prst="rect">
            <a:avLst/>
          </a:prstGeom>
        </p:spPr>
      </p:pic>
      <p:pic>
        <p:nvPicPr>
          <p:cNvPr id="12" name="图片 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556000" y="3836670"/>
            <a:ext cx="4665345" cy="2830195"/>
          </a:xfrm>
          <a:prstGeom prst="rect">
            <a:avLst/>
          </a:prstGeom>
        </p:spPr>
      </p:pic>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sp>
        <p:nvSpPr>
          <p:cNvPr id="10" name="文本框 9"/>
          <p:cNvSpPr txBox="1"/>
          <p:nvPr/>
        </p:nvSpPr>
        <p:spPr>
          <a:xfrm>
            <a:off x="81915" y="1597660"/>
            <a:ext cx="12029440" cy="570865"/>
          </a:xfrm>
          <a:prstGeom prst="rect">
            <a:avLst/>
          </a:prstGeom>
          <a:noFill/>
        </p:spPr>
        <p:txBody>
          <a:bodyPr wrap="square" rtlCol="0">
            <a:spAutoFit/>
          </a:bodyPr>
          <a:lstStyle/>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数学模型描述如下：</a:t>
            </a:r>
          </a:p>
        </p:txBody>
      </p:sp>
      <p:graphicFrame>
        <p:nvGraphicFramePr>
          <p:cNvPr id="8" name="对象 -2147482586"/>
          <p:cNvGraphicFramePr>
            <a:graphicFrameLocks noChangeAspect="1"/>
          </p:cNvGraphicFramePr>
          <p:nvPr/>
        </p:nvGraphicFramePr>
        <p:xfrm>
          <a:off x="1440180" y="2341880"/>
          <a:ext cx="9312910" cy="4352925"/>
        </p:xfrm>
        <a:graphic>
          <a:graphicData uri="http://schemas.openxmlformats.org/presentationml/2006/ole">
            <mc:AlternateContent xmlns:mc="http://schemas.openxmlformats.org/markup-compatibility/2006">
              <mc:Choice xmlns:v="urn:schemas-microsoft-com:vml" Requires="v">
                <p:oleObj r:id="rId10" imgW="3911600" imgH="1828800" progId="Equation.DSMT4">
                  <p:embed/>
                </p:oleObj>
              </mc:Choice>
              <mc:Fallback>
                <p:oleObj r:id="rId10" imgW="3911600" imgH="1828800" progId="Equation.DSMT4">
                  <p:embed/>
                  <p:pic>
                    <p:nvPicPr>
                      <p:cNvPr id="0" name="图片 10"/>
                      <p:cNvPicPr/>
                      <p:nvPr/>
                    </p:nvPicPr>
                    <p:blipFill>
                      <a:blip r:embed="rId11"/>
                      <a:stretch>
                        <a:fillRect/>
                      </a:stretch>
                    </p:blipFill>
                    <p:spPr>
                      <a:xfrm>
                        <a:off x="1440180" y="2341880"/>
                        <a:ext cx="9312910" cy="435292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pic>
        <p:nvPicPr>
          <p:cNvPr id="9" name="图片 8"/>
          <p:cNvPicPr>
            <a:picLocks noChangeAspect="1"/>
          </p:cNvPicPr>
          <p:nvPr/>
        </p:nvPicPr>
        <p:blipFill>
          <a:blip r:embed="rId10"/>
          <a:stretch>
            <a:fillRect/>
          </a:stretch>
        </p:blipFill>
        <p:spPr>
          <a:xfrm>
            <a:off x="673100" y="2538730"/>
            <a:ext cx="11175365" cy="3203575"/>
          </a:xfrm>
          <a:prstGeom prst="rect">
            <a:avLst/>
          </a:prstGeom>
        </p:spPr>
      </p:pic>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pic>
        <p:nvPicPr>
          <p:cNvPr id="8" name="图片 7"/>
          <p:cNvPicPr>
            <a:picLocks noChangeAspect="1"/>
          </p:cNvPicPr>
          <p:nvPr/>
        </p:nvPicPr>
        <p:blipFill>
          <a:blip r:embed="rId10"/>
          <a:stretch>
            <a:fillRect/>
          </a:stretch>
        </p:blipFill>
        <p:spPr>
          <a:xfrm>
            <a:off x="234315" y="1547495"/>
            <a:ext cx="11764645" cy="2757170"/>
          </a:xfrm>
          <a:prstGeom prst="rect">
            <a:avLst/>
          </a:prstGeom>
        </p:spPr>
      </p:pic>
      <p:pic>
        <p:nvPicPr>
          <p:cNvPr id="10" name="图片 2"/>
          <p:cNvPicPr>
            <a:picLocks noChangeAspect="1"/>
          </p:cNvPicPr>
          <p:nvPr/>
        </p:nvPicPr>
        <p:blipFill>
          <a:blip r:embed="rId11">
            <a:extLst>
              <a:ext uri="{28A0092B-C50C-407E-A947-70E740481C1C}">
                <a14:useLocalDpi xmlns:a14="http://schemas.microsoft.com/office/drawing/2010/main" val="0"/>
              </a:ext>
            </a:extLst>
          </a:blip>
          <a:srcRect b="22679"/>
          <a:stretch>
            <a:fillRect/>
          </a:stretch>
        </p:blipFill>
        <p:spPr>
          <a:xfrm>
            <a:off x="4278630" y="4304665"/>
            <a:ext cx="3634105" cy="2472055"/>
          </a:xfrm>
          <a:prstGeom prst="rect">
            <a:avLst/>
          </a:prstGeom>
          <a:ln>
            <a:noFill/>
          </a:ln>
        </p:spPr>
      </p:pic>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sp>
        <p:nvSpPr>
          <p:cNvPr id="10" name="文本框 9"/>
          <p:cNvSpPr txBox="1"/>
          <p:nvPr/>
        </p:nvSpPr>
        <p:spPr>
          <a:xfrm>
            <a:off x="81915" y="1597660"/>
            <a:ext cx="12029440" cy="570865"/>
          </a:xfrm>
          <a:prstGeom prst="rect">
            <a:avLst/>
          </a:prstGeom>
          <a:noFill/>
        </p:spPr>
        <p:txBody>
          <a:bodyPr wrap="square" rtlCol="0">
            <a:spAutoFit/>
          </a:bodyPr>
          <a:lstStyle/>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数学模型描述如下：</a:t>
            </a:r>
          </a:p>
        </p:txBody>
      </p:sp>
      <p:graphicFrame>
        <p:nvGraphicFramePr>
          <p:cNvPr id="8" name="对象 -2147482576"/>
          <p:cNvGraphicFramePr>
            <a:graphicFrameLocks noChangeAspect="1"/>
          </p:cNvGraphicFramePr>
          <p:nvPr/>
        </p:nvGraphicFramePr>
        <p:xfrm>
          <a:off x="673100" y="2557145"/>
          <a:ext cx="6134100" cy="3258185"/>
        </p:xfrm>
        <a:graphic>
          <a:graphicData uri="http://schemas.openxmlformats.org/presentationml/2006/ole">
            <mc:AlternateContent xmlns:mc="http://schemas.openxmlformats.org/markup-compatibility/2006">
              <mc:Choice xmlns:v="urn:schemas-microsoft-com:vml" Requires="v">
                <p:oleObj r:id="rId10" imgW="2057400" imgH="1092200" progId="Equation.DSMT4">
                  <p:embed/>
                </p:oleObj>
              </mc:Choice>
              <mc:Fallback>
                <p:oleObj r:id="rId10" imgW="2057400" imgH="1092200" progId="Equation.DSMT4">
                  <p:embed/>
                  <p:pic>
                    <p:nvPicPr>
                      <p:cNvPr id="0" name="图片 3075"/>
                      <p:cNvPicPr/>
                      <p:nvPr/>
                    </p:nvPicPr>
                    <p:blipFill>
                      <a:blip r:embed="rId11"/>
                      <a:stretch>
                        <a:fillRect/>
                      </a:stretch>
                    </p:blipFill>
                    <p:spPr>
                      <a:xfrm>
                        <a:off x="673100" y="2557145"/>
                        <a:ext cx="6134100" cy="3258185"/>
                      </a:xfrm>
                      <a:prstGeom prst="rect">
                        <a:avLst/>
                      </a:prstGeom>
                      <a:noFill/>
                      <a:ln w="38100">
                        <a:noFill/>
                        <a:miter/>
                      </a:ln>
                    </p:spPr>
                  </p:pic>
                </p:oleObj>
              </mc:Fallback>
            </mc:AlternateContent>
          </a:graphicData>
        </a:graphic>
      </p:graphicFrame>
      <p:pic>
        <p:nvPicPr>
          <p:cNvPr id="9" name="图片 8"/>
          <p:cNvPicPr>
            <a:picLocks noChangeAspect="1"/>
          </p:cNvPicPr>
          <p:nvPr/>
        </p:nvPicPr>
        <p:blipFill>
          <a:blip r:embed="rId12"/>
          <a:stretch>
            <a:fillRect/>
          </a:stretch>
        </p:blipFill>
        <p:spPr>
          <a:xfrm>
            <a:off x="6609080" y="3360420"/>
            <a:ext cx="5374640" cy="1710690"/>
          </a:xfrm>
          <a:prstGeom prst="rect">
            <a:avLst/>
          </a:prstGeom>
        </p:spPr>
      </p:pic>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sp>
        <p:nvSpPr>
          <p:cNvPr id="10" name="文本框 9"/>
          <p:cNvSpPr txBox="1"/>
          <p:nvPr/>
        </p:nvSpPr>
        <p:spPr>
          <a:xfrm>
            <a:off x="81915" y="1597660"/>
            <a:ext cx="12029440" cy="2489200"/>
          </a:xfrm>
          <a:prstGeom prst="rect">
            <a:avLst/>
          </a:prstGeom>
          <a:noFill/>
        </p:spPr>
        <p:txBody>
          <a:bodyPr wrap="square" rtlCol="0">
            <a:spAutoFit/>
          </a:bodyPr>
          <a:lstStyle/>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二、线性优化和非线性优化</a:t>
            </a:r>
          </a:p>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目标函数或者约束函数中存在非线性的函数，则此问题称为非线性优化，否则为线性优化。</a:t>
            </a:r>
          </a:p>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1.线性优化</a:t>
            </a:r>
          </a:p>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在一组线性的等式或不等式约束下，求一个线性函数的最小值。问题数学模型如下：</a:t>
            </a:r>
          </a:p>
        </p:txBody>
      </p:sp>
      <p:graphicFrame>
        <p:nvGraphicFramePr>
          <p:cNvPr id="8" name="对象 -2147482572"/>
          <p:cNvGraphicFramePr>
            <a:graphicFrameLocks noChangeAspect="1"/>
          </p:cNvGraphicFramePr>
          <p:nvPr/>
        </p:nvGraphicFramePr>
        <p:xfrm>
          <a:off x="4437380" y="4263390"/>
          <a:ext cx="3318510" cy="2226310"/>
        </p:xfrm>
        <a:graphic>
          <a:graphicData uri="http://schemas.openxmlformats.org/presentationml/2006/ole">
            <mc:AlternateContent xmlns:mc="http://schemas.openxmlformats.org/markup-compatibility/2006">
              <mc:Choice xmlns:v="urn:schemas-microsoft-com:vml" Requires="v">
                <p:oleObj r:id="rId10" imgW="862965" imgH="584200" progId="Equation.DSMT4">
                  <p:embed/>
                </p:oleObj>
              </mc:Choice>
              <mc:Fallback>
                <p:oleObj r:id="rId10" imgW="862965" imgH="584200" progId="Equation.DSMT4">
                  <p:embed/>
                  <p:pic>
                    <p:nvPicPr>
                      <p:cNvPr id="0" name="图片 10"/>
                      <p:cNvPicPr/>
                      <p:nvPr/>
                    </p:nvPicPr>
                    <p:blipFill>
                      <a:blip r:embed="rId11"/>
                      <a:stretch>
                        <a:fillRect/>
                      </a:stretch>
                    </p:blipFill>
                    <p:spPr>
                      <a:xfrm>
                        <a:off x="4437380" y="4263390"/>
                        <a:ext cx="3318510" cy="2226310"/>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484568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最优化方法的概念</a:t>
            </a:r>
          </a:p>
        </p:txBody>
      </p:sp>
      <p:sp>
        <p:nvSpPr>
          <p:cNvPr id="11" name="Title 6"/>
          <p:cNvSpPr txBox="1"/>
          <p:nvPr>
            <p:custDataLst>
              <p:tags r:id="rId6"/>
            </p:custDataLst>
          </p:nvPr>
        </p:nvSpPr>
        <p:spPr>
          <a:xfrm>
            <a:off x="83820" y="1422400"/>
            <a:ext cx="11887200" cy="484632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736600" algn="l" fontAlgn="ctr">
              <a:lnSpc>
                <a:spcPct val="140000"/>
              </a:lnSpc>
              <a:spcBef>
                <a:spcPts val="1000"/>
              </a:spcBef>
              <a:spcAft>
                <a:spcPts val="0"/>
              </a:spcAft>
              <a:buSzPct val="100000"/>
              <a:buFont typeface="Wingdings" panose="05000000000000000000" charset="0"/>
              <a:buNone/>
              <a:extLst>
                <a:ext uri="{35155182-B16C-46BC-9424-99874614C6A1}">
                  <wpsdc:indentchars xmlns:wpsdc="http://www.wps.cn/officeDocument/2017/drawingmlCustomData" xmlns="" val="200" checksum="4069468003"/>
                </a:ext>
              </a:extLst>
            </a:pPr>
            <a:r>
              <a:rPr sz="2800" b="1"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最优化</a:t>
            </a:r>
            <a:r>
              <a:rPr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就是在有限种或者无限种可能的方案中选择一个</a:t>
            </a:r>
            <a:r>
              <a:rPr sz="2800" b="1"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最好的方案</a:t>
            </a:r>
            <a:r>
              <a:rPr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以达到</a:t>
            </a:r>
            <a:r>
              <a:rPr sz="2800" b="1"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最优目标</a:t>
            </a:r>
            <a:r>
              <a:rPr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它是数学的一个重要分支。在日常生活和许多学科中，总会遇到最优化问题。人们在做任何一件事情时，总是希望在可能（现有）的条件下，从众多可能方案中选择一个方案，</a:t>
            </a:r>
            <a:r>
              <a:rPr sz="2800" b="1"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使事情的结果与自己的期望值最为符合</a:t>
            </a:r>
            <a:r>
              <a:rPr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如交通运输中路径的选择、投资理财中收益的多少以及调度生产中时间的长短等问题。总是期望以最小的代价取得最大的收益。如何达到此效果，而这个</a:t>
            </a:r>
            <a:r>
              <a:rPr sz="2800" u="sng"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选择最优方案的行为或过程就是一个最优化的过程</a:t>
            </a:r>
            <a:r>
              <a:rPr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从而形成了最优化与最优控制理论与方法产生的基础。</a:t>
            </a:r>
          </a:p>
        </p:txBody>
      </p:sp>
      <p:sp>
        <p:nvSpPr>
          <p:cNvPr id="2" name="Rectangle 2"/>
          <p:cNvSpPr/>
          <p:nvPr>
            <p:custDataLst>
              <p:tags r:id="rId7"/>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pic>
        <p:nvPicPr>
          <p:cNvPr id="9" name="图片 8"/>
          <p:cNvPicPr>
            <a:picLocks noChangeAspect="1"/>
          </p:cNvPicPr>
          <p:nvPr/>
        </p:nvPicPr>
        <p:blipFill>
          <a:blip r:embed="rId10"/>
          <a:stretch>
            <a:fillRect/>
          </a:stretch>
        </p:blipFill>
        <p:spPr>
          <a:xfrm>
            <a:off x="337185" y="1349375"/>
            <a:ext cx="11518900" cy="3246755"/>
          </a:xfrm>
          <a:prstGeom prst="rect">
            <a:avLst/>
          </a:prstGeom>
        </p:spPr>
      </p:pic>
      <p:graphicFrame>
        <p:nvGraphicFramePr>
          <p:cNvPr id="8" name="对象 -2147482564"/>
          <p:cNvGraphicFramePr>
            <a:graphicFrameLocks noChangeAspect="1"/>
          </p:cNvGraphicFramePr>
          <p:nvPr/>
        </p:nvGraphicFramePr>
        <p:xfrm>
          <a:off x="5184775" y="3732530"/>
          <a:ext cx="4625975" cy="3038475"/>
        </p:xfrm>
        <a:graphic>
          <a:graphicData uri="http://schemas.openxmlformats.org/presentationml/2006/ole">
            <mc:AlternateContent xmlns:mc="http://schemas.openxmlformats.org/markup-compatibility/2006">
              <mc:Choice xmlns:v="urn:schemas-microsoft-com:vml" Requires="v">
                <p:oleObj r:id="rId11" imgW="2095500" imgH="1371600" progId="Equation.DSMT4">
                  <p:embed/>
                </p:oleObj>
              </mc:Choice>
              <mc:Fallback>
                <p:oleObj r:id="rId11" imgW="2095500" imgH="1371600" progId="Equation.DSMT4">
                  <p:embed/>
                  <p:pic>
                    <p:nvPicPr>
                      <p:cNvPr id="0" name="图片 3075"/>
                      <p:cNvPicPr/>
                      <p:nvPr/>
                    </p:nvPicPr>
                    <p:blipFill>
                      <a:blip r:embed="rId12"/>
                      <a:stretch>
                        <a:fillRect/>
                      </a:stretch>
                    </p:blipFill>
                    <p:spPr>
                      <a:xfrm>
                        <a:off x="5184775" y="3732530"/>
                        <a:ext cx="4625975" cy="303847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sp>
        <p:nvSpPr>
          <p:cNvPr id="10" name="文本框 9"/>
          <p:cNvSpPr txBox="1"/>
          <p:nvPr/>
        </p:nvSpPr>
        <p:spPr>
          <a:xfrm>
            <a:off x="81915" y="2202180"/>
            <a:ext cx="12029440" cy="2453640"/>
          </a:xfrm>
          <a:prstGeom prst="rect">
            <a:avLst/>
          </a:prstGeom>
          <a:noFill/>
        </p:spPr>
        <p:txBody>
          <a:bodyPr wrap="square" rtlCol="0">
            <a:spAutoFit/>
          </a:bodyPr>
          <a:lstStyle/>
          <a:p>
            <a:pPr indent="609600" eaLnBrk="1" latinLnBrk="0" hangingPunct="1">
              <a:lnSpc>
                <a:spcPct val="16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2.非线性优化</a:t>
            </a:r>
          </a:p>
          <a:p>
            <a:pPr indent="609600" eaLnBrk="1" latinLnBrk="0" hangingPunct="1">
              <a:lnSpc>
                <a:spcPct val="16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如果线性优化的最优解存在，其最优解只能在其可行域的边界上达到（特别是可行域的顶点上达到）；而非线性优化的最优解（如果最优解存在）则可能在其可行域的任意一点达到。</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pic>
        <p:nvPicPr>
          <p:cNvPr id="9" name="图片 8"/>
          <p:cNvPicPr>
            <a:picLocks noChangeAspect="1"/>
          </p:cNvPicPr>
          <p:nvPr/>
        </p:nvPicPr>
        <p:blipFill>
          <a:blip r:embed="rId10"/>
          <a:stretch>
            <a:fillRect/>
          </a:stretch>
        </p:blipFill>
        <p:spPr>
          <a:xfrm>
            <a:off x="414655" y="1585595"/>
            <a:ext cx="11362055" cy="2355215"/>
          </a:xfrm>
          <a:prstGeom prst="rect">
            <a:avLst/>
          </a:prstGeom>
        </p:spPr>
      </p:pic>
      <p:graphicFrame>
        <p:nvGraphicFramePr>
          <p:cNvPr id="8" name="对象 -2147482559"/>
          <p:cNvGraphicFramePr>
            <a:graphicFrameLocks noChangeAspect="1"/>
          </p:cNvGraphicFramePr>
          <p:nvPr/>
        </p:nvGraphicFramePr>
        <p:xfrm>
          <a:off x="5182870" y="3053080"/>
          <a:ext cx="4291330" cy="1137920"/>
        </p:xfrm>
        <a:graphic>
          <a:graphicData uri="http://schemas.openxmlformats.org/presentationml/2006/ole">
            <mc:AlternateContent xmlns:mc="http://schemas.openxmlformats.org/markup-compatibility/2006">
              <mc:Choice xmlns:v="urn:schemas-microsoft-com:vml" Requires="v">
                <p:oleObj r:id="rId11" imgW="1765300" imgH="457200" progId="Equation.DSMT4">
                  <p:embed/>
                </p:oleObj>
              </mc:Choice>
              <mc:Fallback>
                <p:oleObj r:id="rId11" imgW="1765300" imgH="457200" progId="Equation.DSMT4">
                  <p:embed/>
                  <p:pic>
                    <p:nvPicPr>
                      <p:cNvPr id="0" name="图片 3075"/>
                      <p:cNvPicPr/>
                      <p:nvPr/>
                    </p:nvPicPr>
                    <p:blipFill>
                      <a:blip r:embed="rId12"/>
                      <a:stretch>
                        <a:fillRect/>
                      </a:stretch>
                    </p:blipFill>
                    <p:spPr>
                      <a:xfrm>
                        <a:off x="5182870" y="3053080"/>
                        <a:ext cx="4291330" cy="1137920"/>
                      </a:xfrm>
                      <a:prstGeom prst="rect">
                        <a:avLst/>
                      </a:prstGeom>
                      <a:noFill/>
                      <a:ln w="38100">
                        <a:noFill/>
                        <a:miter/>
                      </a:ln>
                    </p:spPr>
                  </p:pic>
                </p:oleObj>
              </mc:Fallback>
            </mc:AlternateContent>
          </a:graphicData>
        </a:graphic>
      </p:graphicFrame>
      <p:pic>
        <p:nvPicPr>
          <p:cNvPr id="12" name="图片 11"/>
          <p:cNvPicPr>
            <a:picLocks noChangeAspect="1"/>
          </p:cNvPicPr>
          <p:nvPr/>
        </p:nvPicPr>
        <p:blipFill>
          <a:blip r:embed="rId13"/>
          <a:stretch>
            <a:fillRect/>
          </a:stretch>
        </p:blipFill>
        <p:spPr>
          <a:xfrm>
            <a:off x="414655" y="4475480"/>
            <a:ext cx="8439150" cy="2193290"/>
          </a:xfrm>
          <a:prstGeom prst="rect">
            <a:avLst/>
          </a:prstGeom>
        </p:spPr>
      </p:pic>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sp>
        <p:nvSpPr>
          <p:cNvPr id="10" name="文本框 9"/>
          <p:cNvSpPr txBox="1"/>
          <p:nvPr/>
        </p:nvSpPr>
        <p:spPr>
          <a:xfrm>
            <a:off x="81915" y="1597660"/>
            <a:ext cx="12029440" cy="570865"/>
          </a:xfrm>
          <a:prstGeom prst="rect">
            <a:avLst/>
          </a:prstGeom>
          <a:noFill/>
        </p:spPr>
        <p:txBody>
          <a:bodyPr wrap="square" rtlCol="0">
            <a:spAutoFit/>
          </a:bodyPr>
          <a:lstStyle/>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总的来说就是让投资总额最小，投资总收益最大，即</a:t>
            </a:r>
          </a:p>
        </p:txBody>
      </p:sp>
      <p:graphicFrame>
        <p:nvGraphicFramePr>
          <p:cNvPr id="8" name="对象 -2147482554"/>
          <p:cNvGraphicFramePr>
            <a:graphicFrameLocks noChangeAspect="1"/>
          </p:cNvGraphicFramePr>
          <p:nvPr/>
        </p:nvGraphicFramePr>
        <p:xfrm>
          <a:off x="3200400" y="2334260"/>
          <a:ext cx="5120005" cy="3612515"/>
        </p:xfrm>
        <a:graphic>
          <a:graphicData uri="http://schemas.openxmlformats.org/presentationml/2006/ole">
            <mc:AlternateContent xmlns:mc="http://schemas.openxmlformats.org/markup-compatibility/2006">
              <mc:Choice xmlns:v="urn:schemas-microsoft-com:vml" Requires="v">
                <p:oleObj r:id="rId10" imgW="1548765" imgH="1091565" progId="Equation.DSMT4">
                  <p:embed/>
                </p:oleObj>
              </mc:Choice>
              <mc:Fallback>
                <p:oleObj r:id="rId10" imgW="1548765" imgH="1091565" progId="Equation.DSMT4">
                  <p:embed/>
                  <p:pic>
                    <p:nvPicPr>
                      <p:cNvPr id="0" name="图片 10"/>
                      <p:cNvPicPr/>
                      <p:nvPr/>
                    </p:nvPicPr>
                    <p:blipFill>
                      <a:blip r:embed="rId11"/>
                      <a:stretch>
                        <a:fillRect/>
                      </a:stretch>
                    </p:blipFill>
                    <p:spPr>
                      <a:xfrm>
                        <a:off x="3200400" y="2334260"/>
                        <a:ext cx="5120005" cy="361251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sp>
        <p:nvSpPr>
          <p:cNvPr id="10" name="文本框 9"/>
          <p:cNvSpPr txBox="1"/>
          <p:nvPr/>
        </p:nvSpPr>
        <p:spPr>
          <a:xfrm>
            <a:off x="81915" y="1597660"/>
            <a:ext cx="12029440" cy="2968625"/>
          </a:xfrm>
          <a:prstGeom prst="rect">
            <a:avLst/>
          </a:prstGeom>
          <a:noFill/>
        </p:spPr>
        <p:txBody>
          <a:bodyPr wrap="square" rtlCol="0">
            <a:spAutoFit/>
          </a:bodyPr>
          <a:lstStyle/>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三、无约束最优化与有约束最优化</a:t>
            </a:r>
          </a:p>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如果除了目标函数外，对参与优化的各变量没有其他函数或者变量的约束，则称为无约束最优化问题 ，反之则是有约束最优化问题。实际的最优化问题一般除了目标函数外都有其他约束条件，因此多为约束优化问题。</a:t>
            </a:r>
          </a:p>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1.无约束优化问题</a:t>
            </a:r>
          </a:p>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无约束优化问题的一般形式为：</a:t>
            </a:r>
          </a:p>
        </p:txBody>
      </p:sp>
      <p:pic>
        <p:nvPicPr>
          <p:cNvPr id="9" name="图片 8"/>
          <p:cNvPicPr>
            <a:picLocks noChangeAspect="1"/>
          </p:cNvPicPr>
          <p:nvPr/>
        </p:nvPicPr>
        <p:blipFill>
          <a:blip r:embed="rId10"/>
          <a:stretch>
            <a:fillRect/>
          </a:stretch>
        </p:blipFill>
        <p:spPr>
          <a:xfrm>
            <a:off x="4928870" y="3919855"/>
            <a:ext cx="4817110" cy="839470"/>
          </a:xfrm>
          <a:prstGeom prst="rect">
            <a:avLst/>
          </a:prstGeom>
        </p:spPr>
      </p:pic>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sp>
        <p:nvSpPr>
          <p:cNvPr id="10" name="文本框 9"/>
          <p:cNvSpPr txBox="1"/>
          <p:nvPr/>
        </p:nvSpPr>
        <p:spPr>
          <a:xfrm>
            <a:off x="81915" y="1597660"/>
            <a:ext cx="12029440" cy="1050290"/>
          </a:xfrm>
          <a:prstGeom prst="rect">
            <a:avLst/>
          </a:prstGeom>
          <a:noFill/>
        </p:spPr>
        <p:txBody>
          <a:bodyPr wrap="square" rtlCol="0">
            <a:spAutoFit/>
          </a:bodyPr>
          <a:lstStyle/>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Sylvester问题：</a:t>
            </a:r>
          </a:p>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设平面上有m个点，找覆盖这m个点的最小圆盘。</a:t>
            </a:r>
          </a:p>
        </p:txBody>
      </p:sp>
      <p:pic>
        <p:nvPicPr>
          <p:cNvPr id="9" name="图片 8"/>
          <p:cNvPicPr>
            <a:picLocks noChangeAspect="1"/>
          </p:cNvPicPr>
          <p:nvPr/>
        </p:nvPicPr>
        <p:blipFill>
          <a:blip r:embed="rId10"/>
          <a:stretch>
            <a:fillRect/>
          </a:stretch>
        </p:blipFill>
        <p:spPr>
          <a:xfrm>
            <a:off x="673100" y="2825750"/>
            <a:ext cx="10095865" cy="3898265"/>
          </a:xfrm>
          <a:prstGeom prst="rect">
            <a:avLst/>
          </a:prstGeom>
        </p:spPr>
      </p:pic>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sp>
        <p:nvSpPr>
          <p:cNvPr id="10" name="文本框 9"/>
          <p:cNvSpPr txBox="1"/>
          <p:nvPr/>
        </p:nvSpPr>
        <p:spPr>
          <a:xfrm>
            <a:off x="81915" y="1597660"/>
            <a:ext cx="12029440" cy="1050290"/>
          </a:xfrm>
          <a:prstGeom prst="rect">
            <a:avLst/>
          </a:prstGeom>
          <a:noFill/>
        </p:spPr>
        <p:txBody>
          <a:bodyPr wrap="square" rtlCol="0">
            <a:spAutoFit/>
          </a:bodyPr>
          <a:lstStyle/>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2.有约束优化问题</a:t>
            </a:r>
          </a:p>
          <a:p>
            <a:pPr indent="609600" eaLnBrk="1" latinLnBrk="0" hangingPunct="1">
              <a:lnSpc>
                <a:spcPct val="13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约束优化问题的约束条件一般分为等式约束和不等式约束。约束优化问题通常写为</a:t>
            </a:r>
          </a:p>
        </p:txBody>
      </p:sp>
      <p:graphicFrame>
        <p:nvGraphicFramePr>
          <p:cNvPr id="9" name="对象 -2147482536"/>
          <p:cNvGraphicFramePr>
            <a:graphicFrameLocks noChangeAspect="1"/>
          </p:cNvGraphicFramePr>
          <p:nvPr/>
        </p:nvGraphicFramePr>
        <p:xfrm>
          <a:off x="673100" y="3307715"/>
          <a:ext cx="4378325" cy="1985010"/>
        </p:xfrm>
        <a:graphic>
          <a:graphicData uri="http://schemas.openxmlformats.org/presentationml/2006/ole">
            <mc:AlternateContent xmlns:mc="http://schemas.openxmlformats.org/markup-compatibility/2006">
              <mc:Choice xmlns:v="urn:schemas-microsoft-com:vml" Requires="v">
                <p:oleObj r:id="rId10" imgW="1473200" imgH="660400" progId="Equation.DSMT4">
                  <p:embed/>
                </p:oleObj>
              </mc:Choice>
              <mc:Fallback>
                <p:oleObj r:id="rId10" imgW="1473200" imgH="660400" progId="Equation.DSMT4">
                  <p:embed/>
                  <p:pic>
                    <p:nvPicPr>
                      <p:cNvPr id="0" name="图片 3075"/>
                      <p:cNvPicPr/>
                      <p:nvPr/>
                    </p:nvPicPr>
                    <p:blipFill>
                      <a:blip r:embed="rId11"/>
                      <a:stretch>
                        <a:fillRect/>
                      </a:stretch>
                    </p:blipFill>
                    <p:spPr>
                      <a:xfrm>
                        <a:off x="673100" y="3307715"/>
                        <a:ext cx="4378325" cy="1985010"/>
                      </a:xfrm>
                      <a:prstGeom prst="rect">
                        <a:avLst/>
                      </a:prstGeom>
                      <a:noFill/>
                      <a:ln w="38100">
                        <a:noFill/>
                        <a:miter/>
                      </a:ln>
                    </p:spPr>
                  </p:pic>
                </p:oleObj>
              </mc:Fallback>
            </mc:AlternateContent>
          </a:graphicData>
        </a:graphic>
      </p:graphicFrame>
      <p:pic>
        <p:nvPicPr>
          <p:cNvPr id="8" name="图片 7"/>
          <p:cNvPicPr>
            <a:picLocks noChangeAspect="1"/>
          </p:cNvPicPr>
          <p:nvPr/>
        </p:nvPicPr>
        <p:blipFill>
          <a:blip r:embed="rId12"/>
          <a:stretch>
            <a:fillRect/>
          </a:stretch>
        </p:blipFill>
        <p:spPr>
          <a:xfrm>
            <a:off x="5173980" y="3307715"/>
            <a:ext cx="6816090" cy="2196465"/>
          </a:xfrm>
          <a:prstGeom prst="rect">
            <a:avLst/>
          </a:prstGeom>
        </p:spPr>
      </p:pic>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sp>
        <p:nvSpPr>
          <p:cNvPr id="10" name="文本框 9"/>
          <p:cNvSpPr txBox="1"/>
          <p:nvPr/>
        </p:nvSpPr>
        <p:spPr>
          <a:xfrm>
            <a:off x="81915" y="2272665"/>
            <a:ext cx="12029440" cy="2030095"/>
          </a:xfrm>
          <a:prstGeom prst="rect">
            <a:avLst/>
          </a:prstGeom>
          <a:noFill/>
        </p:spPr>
        <p:txBody>
          <a:bodyPr wrap="square" rtlCol="0">
            <a:spAutoFit/>
          </a:bodyPr>
          <a:lstStyle/>
          <a:p>
            <a:pPr indent="711200" eaLnBrk="1" latinLnBrk="0" hangingPunct="1">
              <a:lnSpc>
                <a:spcPct val="150000"/>
              </a:lnSpc>
              <a:extLst>
                <a:ext uri="{35155182-B16C-46BC-9424-99874614C6A1}">
                  <wpsdc:indentchars xmlns:wpsdc="http://www.wps.cn/officeDocument/2017/drawingmlCustomData" xmlns="" val="200" checksum="3773799597"/>
                </a:ext>
              </a:extLst>
            </a:pPr>
            <a:r>
              <a:rPr lang="zh-CN" altLang="en-US" sz="2800">
                <a:latin typeface="微软雅黑" panose="020B0503020204020204" pitchFamily="34" charset="-122"/>
                <a:ea typeface="微软雅黑" panose="020B0503020204020204" pitchFamily="34" charset="-122"/>
              </a:rPr>
              <a:t>1.导数</a:t>
            </a:r>
          </a:p>
          <a:p>
            <a:pPr indent="711200" eaLnBrk="1" latinLnBrk="0" hangingPunct="1">
              <a:lnSpc>
                <a:spcPct val="150000"/>
              </a:lnSpc>
              <a:extLst>
                <a:ext uri="{35155182-B16C-46BC-9424-99874614C6A1}">
                  <wpsdc:indentchars xmlns:wpsdc="http://www.wps.cn/officeDocument/2017/drawingmlCustomData" xmlns="" val="200" checksum="3773799597"/>
                </a:ext>
              </a:extLst>
            </a:pPr>
            <a:r>
              <a:rPr lang="zh-CN" altLang="en-US" sz="2800">
                <a:latin typeface="微软雅黑" panose="020B0503020204020204" pitchFamily="34" charset="-122"/>
                <a:ea typeface="微软雅黑" panose="020B0503020204020204" pitchFamily="34" charset="-122"/>
              </a:rPr>
              <a:t>在许多实际问题中，不仅要研究变量之间的函数关系，还需要讨论变量与变量之间相对的变化情况，这种变化情况可以通过导数描述。</a:t>
            </a: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pic>
        <p:nvPicPr>
          <p:cNvPr id="11" name="图片 10"/>
          <p:cNvPicPr>
            <a:picLocks noChangeAspect="1"/>
          </p:cNvPicPr>
          <p:nvPr/>
        </p:nvPicPr>
        <p:blipFill>
          <a:blip r:embed="rId10"/>
          <a:stretch>
            <a:fillRect/>
          </a:stretch>
        </p:blipFill>
        <p:spPr>
          <a:xfrm>
            <a:off x="410845" y="1683385"/>
            <a:ext cx="11369675" cy="4914265"/>
          </a:xfrm>
          <a:prstGeom prst="rect">
            <a:avLst/>
          </a:prstGeom>
        </p:spPr>
      </p:pic>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81915" y="1597660"/>
            <a:ext cx="12029440" cy="570865"/>
          </a:xfrm>
          <a:prstGeom prst="rect">
            <a:avLst/>
          </a:prstGeom>
          <a:noFill/>
        </p:spPr>
        <p:txBody>
          <a:bodyPr wrap="square" rtlCol="0">
            <a:spAutoFit/>
          </a:bodyPr>
          <a:lstStyle/>
          <a:p>
            <a:pPr indent="609600" eaLnBrk="1" latinLnBrk="0" hangingPunct="1">
              <a:lnSpc>
                <a:spcPct val="130000"/>
              </a:lnSpc>
              <a:extLst>
                <a:ext uri="{35155182-B16C-46BC-9424-99874614C6A1}">
                  <wpsdc:indentchars xmlns:wpsdc="http://www.wps.cn/officeDocument/2017/drawingmlCustomData" xmlns="" val="200" checksum="4158780845"/>
                </a:ext>
              </a:extLst>
            </a:pPr>
            <a:r>
              <a:rPr lang="en-US" altLang="zh-CN" sz="2400">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2.偏导数、梯度</a:t>
            </a: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pic>
        <p:nvPicPr>
          <p:cNvPr id="13" name="图片 12"/>
          <p:cNvPicPr>
            <a:picLocks noChangeAspect="1"/>
          </p:cNvPicPr>
          <p:nvPr/>
        </p:nvPicPr>
        <p:blipFill>
          <a:blip r:embed="rId10"/>
          <a:stretch>
            <a:fillRect/>
          </a:stretch>
        </p:blipFill>
        <p:spPr>
          <a:xfrm>
            <a:off x="1013460" y="2350770"/>
            <a:ext cx="10164445" cy="4507865"/>
          </a:xfrm>
          <a:prstGeom prst="rect">
            <a:avLst/>
          </a:prstGeom>
        </p:spPr>
      </p:pic>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484568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11" name="Title 6"/>
          <p:cNvSpPr txBox="1"/>
          <p:nvPr>
            <p:custDataLst>
              <p:tags r:id="rId6"/>
            </p:custDataLst>
          </p:nvPr>
        </p:nvSpPr>
        <p:spPr>
          <a:xfrm>
            <a:off x="83820" y="1422400"/>
            <a:ext cx="11887200" cy="573405"/>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736600" algn="l" fontAlgn="ctr">
              <a:lnSpc>
                <a:spcPct val="140000"/>
              </a:lnSpc>
              <a:spcBef>
                <a:spcPts val="1000"/>
              </a:spcBef>
              <a:spcAft>
                <a:spcPts val="0"/>
              </a:spcAft>
              <a:buSzPct val="100000"/>
              <a:buFont typeface="Wingdings" panose="05000000000000000000" charset="0"/>
              <a:buNone/>
              <a:extLst>
                <a:ext uri="{35155182-B16C-46BC-9424-99874614C6A1}">
                  <wpsdc:indentchars xmlns:wpsdc="http://www.wps.cn/officeDocument/2017/drawingmlCustomData" xmlns="" val="200" checksum="4069468003"/>
                </a:ext>
              </a:extLst>
            </a:pPr>
            <a:r>
              <a:rPr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最优化问题数学模型的一般形式为</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2" name="Rectangle 2"/>
          <p:cNvSpPr/>
          <p:nvPr>
            <p:custDataLst>
              <p:tags r:id="rId7"/>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8"/>
            </p:custDataLst>
          </p:nvPr>
        </p:nvSpPr>
        <p:spPr>
          <a:xfrm>
            <a:off x="673100" y="932180"/>
            <a:ext cx="467106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a:t>
            </a:r>
            <a:r>
              <a:rPr lang="zh-CN" altLang="en-US" sz="28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1 最优化问题数学模型</a:t>
            </a:r>
          </a:p>
        </p:txBody>
      </p:sp>
      <p:graphicFrame>
        <p:nvGraphicFramePr>
          <p:cNvPr id="8" name="对象 -2147482053"/>
          <p:cNvGraphicFramePr>
            <a:graphicFrameLocks noChangeAspect="1"/>
          </p:cNvGraphicFramePr>
          <p:nvPr/>
        </p:nvGraphicFramePr>
        <p:xfrm>
          <a:off x="959485" y="2198370"/>
          <a:ext cx="10135235" cy="2461895"/>
        </p:xfrm>
        <a:graphic>
          <a:graphicData uri="http://schemas.openxmlformats.org/presentationml/2006/ole">
            <mc:AlternateContent xmlns:mc="http://schemas.openxmlformats.org/markup-compatibility/2006">
              <mc:Choice xmlns:v="urn:schemas-microsoft-com:vml" Requires="v">
                <p:oleObj r:id="rId11" imgW="3302000" imgH="812800" progId="Equation.DSMT4">
                  <p:embed/>
                </p:oleObj>
              </mc:Choice>
              <mc:Fallback>
                <p:oleObj r:id="rId11" imgW="3302000" imgH="812800" progId="Equation.DSMT4">
                  <p:embed/>
                  <p:pic>
                    <p:nvPicPr>
                      <p:cNvPr id="0" name="图片 3075"/>
                      <p:cNvPicPr/>
                      <p:nvPr/>
                    </p:nvPicPr>
                    <p:blipFill>
                      <a:blip r:embed="rId12"/>
                      <a:stretch>
                        <a:fillRect/>
                      </a:stretch>
                    </p:blipFill>
                    <p:spPr>
                      <a:xfrm>
                        <a:off x="959485" y="2198370"/>
                        <a:ext cx="10135235" cy="2461895"/>
                      </a:xfrm>
                      <a:prstGeom prst="rect">
                        <a:avLst/>
                      </a:prstGeom>
                      <a:noFill/>
                      <a:ln w="38100">
                        <a:noFill/>
                        <a:miter/>
                      </a:ln>
                    </p:spPr>
                  </p:pic>
                </p:oleObj>
              </mc:Fallback>
            </mc:AlternateContent>
          </a:graphicData>
        </a:graphic>
      </p:graphicFrame>
      <p:pic>
        <p:nvPicPr>
          <p:cNvPr id="13" name="图片 12"/>
          <p:cNvPicPr>
            <a:picLocks noChangeAspect="1"/>
          </p:cNvPicPr>
          <p:nvPr/>
        </p:nvPicPr>
        <p:blipFill>
          <a:blip r:embed="rId13"/>
          <a:stretch>
            <a:fillRect/>
          </a:stretch>
        </p:blipFill>
        <p:spPr>
          <a:xfrm>
            <a:off x="959485" y="4660265"/>
            <a:ext cx="10114915" cy="1505585"/>
          </a:xfrm>
          <a:prstGeom prst="rect">
            <a:avLst/>
          </a:prstGeom>
        </p:spPr>
      </p:pic>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635" y="1616710"/>
            <a:ext cx="12029440" cy="737235"/>
          </a:xfrm>
          <a:prstGeom prst="rect">
            <a:avLst/>
          </a:prstGeom>
          <a:noFill/>
        </p:spPr>
        <p:txBody>
          <a:bodyPr wrap="square" rtlCol="0">
            <a:spAutoFit/>
          </a:bodyPr>
          <a:lstStyle/>
          <a:p>
            <a:pPr indent="711200" eaLnBrk="1" latinLnBrk="0" hangingPunct="1">
              <a:lnSpc>
                <a:spcPct val="150000"/>
              </a:lnSpc>
              <a:extLst>
                <a:ext uri="{35155182-B16C-46BC-9424-99874614C6A1}">
                  <wpsdc:indentchars xmlns:wpsdc="http://www.wps.cn/officeDocument/2017/drawingmlCustomData" xmlns="" val="200" checksum="3773799597"/>
                </a:ext>
              </a:extLst>
            </a:pPr>
            <a:r>
              <a:rPr lang="zh-CN" altLang="en-US" sz="2800">
                <a:latin typeface="微软雅黑" panose="020B0503020204020204" pitchFamily="34" charset="-122"/>
                <a:ea typeface="微软雅黑" panose="020B0503020204020204" pitchFamily="34" charset="-122"/>
              </a:rPr>
              <a:t>3.Hessian矩阵</a:t>
            </a: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pic>
        <p:nvPicPr>
          <p:cNvPr id="3" name="图片 2"/>
          <p:cNvPicPr>
            <a:picLocks noChangeAspect="1"/>
          </p:cNvPicPr>
          <p:nvPr/>
        </p:nvPicPr>
        <p:blipFill>
          <a:blip r:embed="rId10"/>
          <a:stretch>
            <a:fillRect/>
          </a:stretch>
        </p:blipFill>
        <p:spPr>
          <a:xfrm>
            <a:off x="259715" y="2614930"/>
            <a:ext cx="11511915" cy="3050540"/>
          </a:xfrm>
          <a:prstGeom prst="rect">
            <a:avLst/>
          </a:prstGeom>
        </p:spPr>
      </p:pic>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635" y="1616710"/>
            <a:ext cx="12029440" cy="737235"/>
          </a:xfrm>
          <a:prstGeom prst="rect">
            <a:avLst/>
          </a:prstGeom>
          <a:noFill/>
        </p:spPr>
        <p:txBody>
          <a:bodyPr wrap="square" rtlCol="0">
            <a:spAutoFit/>
          </a:bodyPr>
          <a:lstStyle/>
          <a:p>
            <a:pPr indent="711200" eaLnBrk="1" latinLnBrk="0" hangingPunct="1">
              <a:lnSpc>
                <a:spcPct val="150000"/>
              </a:lnSpc>
              <a:extLst>
                <a:ext uri="{35155182-B16C-46BC-9424-99874614C6A1}">
                  <wpsdc:indentchars xmlns:wpsdc="http://www.wps.cn/officeDocument/2017/drawingmlCustomData" xmlns="" val="200" checksum="3773799597"/>
                </a:ext>
              </a:extLst>
            </a:pPr>
            <a:r>
              <a:rPr lang="zh-CN" altLang="en-US" sz="2800">
                <a:latin typeface="微软雅黑" panose="020B0503020204020204" pitchFamily="34" charset="-122"/>
                <a:ea typeface="微软雅黑" panose="020B0503020204020204" pitchFamily="34" charset="-122"/>
              </a:rPr>
              <a:t>3.Hessian矩阵</a:t>
            </a: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graphicFrame>
        <p:nvGraphicFramePr>
          <p:cNvPr id="3" name="对象 -2147482049"/>
          <p:cNvGraphicFramePr>
            <a:graphicFrameLocks noChangeAspect="1"/>
          </p:cNvGraphicFramePr>
          <p:nvPr/>
        </p:nvGraphicFramePr>
        <p:xfrm>
          <a:off x="361315" y="2637790"/>
          <a:ext cx="5172710" cy="3111500"/>
        </p:xfrm>
        <a:graphic>
          <a:graphicData uri="http://schemas.openxmlformats.org/presentationml/2006/ole">
            <mc:AlternateContent xmlns:mc="http://schemas.openxmlformats.org/markup-compatibility/2006">
              <mc:Choice xmlns:v="urn:schemas-microsoft-com:vml" Requires="v">
                <p:oleObj r:id="rId10" imgW="2806700" imgH="1701800" progId="Equation.DSMT4">
                  <p:embed/>
                </p:oleObj>
              </mc:Choice>
              <mc:Fallback>
                <p:oleObj r:id="rId10" imgW="2806700" imgH="1701800" progId="Equation.DSMT4">
                  <p:embed/>
                  <p:pic>
                    <p:nvPicPr>
                      <p:cNvPr id="0" name="图片 3075"/>
                      <p:cNvPicPr/>
                      <p:nvPr/>
                    </p:nvPicPr>
                    <p:blipFill>
                      <a:blip r:embed="rId11"/>
                      <a:stretch>
                        <a:fillRect/>
                      </a:stretch>
                    </p:blipFill>
                    <p:spPr>
                      <a:xfrm>
                        <a:off x="361315" y="2637790"/>
                        <a:ext cx="5172710" cy="3111500"/>
                      </a:xfrm>
                      <a:prstGeom prst="rect">
                        <a:avLst/>
                      </a:prstGeom>
                      <a:noFill/>
                      <a:ln w="38100">
                        <a:noFill/>
                        <a:miter/>
                      </a:ln>
                    </p:spPr>
                  </p:pic>
                </p:oleObj>
              </mc:Fallback>
            </mc:AlternateContent>
          </a:graphicData>
        </a:graphic>
      </p:graphicFrame>
      <p:pic>
        <p:nvPicPr>
          <p:cNvPr id="8" name="图片 7"/>
          <p:cNvPicPr>
            <a:picLocks noChangeAspect="1"/>
          </p:cNvPicPr>
          <p:nvPr/>
        </p:nvPicPr>
        <p:blipFill>
          <a:blip r:embed="rId12"/>
          <a:stretch>
            <a:fillRect/>
          </a:stretch>
        </p:blipFill>
        <p:spPr>
          <a:xfrm>
            <a:off x="5718810" y="2584450"/>
            <a:ext cx="6372225" cy="3218815"/>
          </a:xfrm>
          <a:prstGeom prst="rect">
            <a:avLst/>
          </a:prstGeom>
        </p:spPr>
      </p:pic>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pic>
        <p:nvPicPr>
          <p:cNvPr id="9" name="图片 8"/>
          <p:cNvPicPr>
            <a:picLocks noChangeAspect="1"/>
          </p:cNvPicPr>
          <p:nvPr/>
        </p:nvPicPr>
        <p:blipFill>
          <a:blip r:embed="rId10"/>
          <a:stretch>
            <a:fillRect/>
          </a:stretch>
        </p:blipFill>
        <p:spPr>
          <a:xfrm>
            <a:off x="673100" y="2172335"/>
            <a:ext cx="11076305" cy="2352675"/>
          </a:xfrm>
          <a:prstGeom prst="rect">
            <a:avLst/>
          </a:prstGeom>
        </p:spPr>
      </p:pic>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pic>
        <p:nvPicPr>
          <p:cNvPr id="3" name="图片 2"/>
          <p:cNvPicPr>
            <a:picLocks noChangeAspect="1"/>
          </p:cNvPicPr>
          <p:nvPr/>
        </p:nvPicPr>
        <p:blipFill>
          <a:blip r:embed="rId10"/>
          <a:stretch>
            <a:fillRect/>
          </a:stretch>
        </p:blipFill>
        <p:spPr>
          <a:xfrm>
            <a:off x="819785" y="1520190"/>
            <a:ext cx="9042400" cy="5241290"/>
          </a:xfrm>
          <a:prstGeom prst="rect">
            <a:avLst/>
          </a:prstGeom>
        </p:spPr>
      </p:pic>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pic>
        <p:nvPicPr>
          <p:cNvPr id="8" name="图片 7"/>
          <p:cNvPicPr>
            <a:picLocks noChangeAspect="1"/>
          </p:cNvPicPr>
          <p:nvPr/>
        </p:nvPicPr>
        <p:blipFill>
          <a:blip r:embed="rId10"/>
          <a:stretch>
            <a:fillRect/>
          </a:stretch>
        </p:blipFill>
        <p:spPr>
          <a:xfrm>
            <a:off x="1514475" y="1458595"/>
            <a:ext cx="7883525" cy="5363210"/>
          </a:xfrm>
          <a:prstGeom prst="rect">
            <a:avLst/>
          </a:prstGeom>
        </p:spPr>
      </p:pic>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pic>
        <p:nvPicPr>
          <p:cNvPr id="3" name="图片 2"/>
          <p:cNvPicPr>
            <a:picLocks noChangeAspect="1"/>
          </p:cNvPicPr>
          <p:nvPr/>
        </p:nvPicPr>
        <p:blipFill>
          <a:blip r:embed="rId10"/>
          <a:stretch>
            <a:fillRect/>
          </a:stretch>
        </p:blipFill>
        <p:spPr>
          <a:xfrm>
            <a:off x="351155" y="2357120"/>
            <a:ext cx="11490960" cy="1800860"/>
          </a:xfrm>
          <a:prstGeom prst="rect">
            <a:avLst/>
          </a:prstGeom>
        </p:spPr>
      </p:pic>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pic>
        <p:nvPicPr>
          <p:cNvPr id="11" name="图片 10"/>
          <p:cNvPicPr>
            <a:picLocks noChangeAspect="1"/>
          </p:cNvPicPr>
          <p:nvPr/>
        </p:nvPicPr>
        <p:blipFill>
          <a:blip r:embed="rId10"/>
          <a:stretch>
            <a:fillRect/>
          </a:stretch>
        </p:blipFill>
        <p:spPr>
          <a:xfrm>
            <a:off x="930910" y="1671320"/>
            <a:ext cx="8100060" cy="4937760"/>
          </a:xfrm>
          <a:prstGeom prst="rect">
            <a:avLst/>
          </a:prstGeom>
        </p:spPr>
      </p:pic>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635" y="1616710"/>
            <a:ext cx="12029440" cy="1753235"/>
          </a:xfrm>
          <a:prstGeom prst="rect">
            <a:avLst/>
          </a:prstGeom>
          <a:noFill/>
        </p:spPr>
        <p:txBody>
          <a:bodyPr wrap="square" rtlCol="0">
            <a:spAutoFit/>
          </a:bodyPr>
          <a:lstStyle/>
          <a:p>
            <a:pPr indent="609600" eaLnBrk="1" latinLnBrk="0" hangingPunct="1">
              <a:lnSpc>
                <a:spcPct val="15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4.Taylor展式</a:t>
            </a:r>
          </a:p>
          <a:p>
            <a:pPr indent="609600" eaLnBrk="1" latinLnBrk="0" hangingPunct="1">
              <a:lnSpc>
                <a:spcPct val="150000"/>
              </a:lnSpc>
              <a:extLst>
                <a:ext uri="{35155182-B16C-46BC-9424-99874614C6A1}">
                  <wpsdc:indentchars xmlns:wpsdc="http://www.wps.cn/officeDocument/2017/drawingmlCustomData" xmlns="" val="200" checksum="4158780845"/>
                </a:ext>
              </a:extLst>
            </a:pPr>
            <a:r>
              <a:rPr lang="zh-CN" altLang="en-US" sz="2400">
                <a:latin typeface="微软雅黑" panose="020B0503020204020204" pitchFamily="34" charset="-122"/>
                <a:ea typeface="微软雅黑" panose="020B0503020204020204" pitchFamily="34" charset="-122"/>
              </a:rPr>
              <a:t>多元函数的Taylor展式在最优化方法中十分重要，许多方法及其收敛性的证明都是从它出发的，这里给出Taylor展式定理及其证明。</a:t>
            </a: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pic>
        <p:nvPicPr>
          <p:cNvPr id="9" name="图片 8"/>
          <p:cNvPicPr>
            <a:picLocks noChangeAspect="1"/>
          </p:cNvPicPr>
          <p:nvPr/>
        </p:nvPicPr>
        <p:blipFill>
          <a:blip r:embed="rId10"/>
          <a:stretch>
            <a:fillRect/>
          </a:stretch>
        </p:blipFill>
        <p:spPr>
          <a:xfrm>
            <a:off x="673100" y="3513455"/>
            <a:ext cx="10208895" cy="3080385"/>
          </a:xfrm>
          <a:prstGeom prst="rect">
            <a:avLst/>
          </a:prstGeom>
        </p:spPr>
      </p:pic>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pic>
        <p:nvPicPr>
          <p:cNvPr id="8" name="图片 7"/>
          <p:cNvPicPr>
            <a:picLocks noChangeAspect="1"/>
          </p:cNvPicPr>
          <p:nvPr/>
        </p:nvPicPr>
        <p:blipFill>
          <a:blip r:embed="rId10"/>
          <a:stretch>
            <a:fillRect/>
          </a:stretch>
        </p:blipFill>
        <p:spPr>
          <a:xfrm>
            <a:off x="313690" y="1931670"/>
            <a:ext cx="11565890" cy="4069715"/>
          </a:xfrm>
          <a:prstGeom prst="rect">
            <a:avLst/>
          </a:prstGeom>
        </p:spPr>
      </p:pic>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3 数学基础</a:t>
            </a:r>
          </a:p>
        </p:txBody>
      </p:sp>
      <p:pic>
        <p:nvPicPr>
          <p:cNvPr id="3" name="图片 2"/>
          <p:cNvPicPr>
            <a:picLocks noChangeAspect="1"/>
          </p:cNvPicPr>
          <p:nvPr/>
        </p:nvPicPr>
        <p:blipFill>
          <a:blip r:embed="rId10"/>
          <a:stretch>
            <a:fillRect/>
          </a:stretch>
        </p:blipFill>
        <p:spPr>
          <a:xfrm>
            <a:off x="421005" y="1976120"/>
            <a:ext cx="11351895" cy="4328795"/>
          </a:xfrm>
          <a:prstGeom prst="rect">
            <a:avLst/>
          </a:prstGeom>
        </p:spPr>
      </p:pic>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484568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11" name="Title 6"/>
          <p:cNvSpPr txBox="1"/>
          <p:nvPr>
            <p:custDataLst>
              <p:tags r:id="rId6"/>
            </p:custDataLst>
          </p:nvPr>
        </p:nvSpPr>
        <p:spPr>
          <a:xfrm>
            <a:off x="83820" y="1422400"/>
            <a:ext cx="11887200" cy="484632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635000" algn="l" fontAlgn="ctr">
              <a:lnSpc>
                <a:spcPct val="140000"/>
              </a:lnSpc>
              <a:spcBef>
                <a:spcPts val="1000"/>
              </a:spcBef>
              <a:spcAft>
                <a:spcPts val="0"/>
              </a:spcAft>
              <a:buSzPct val="100000"/>
              <a:buFont typeface="Wingdings" panose="05000000000000000000" charset="0"/>
              <a:buNone/>
              <a:extLst>
                <a:ext uri="{35155182-B16C-46BC-9424-99874614C6A1}">
                  <wpsdc:indentchars xmlns:wpsdc="http://www.wps.cn/officeDocument/2017/drawingmlCustomData" xmlns="" val="200" checksum="3913960871"/>
                </a:ext>
              </a:extLst>
            </a:pP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最优化问题的数学模型包含三个要素：</a:t>
            </a:r>
            <a:r>
              <a:rPr sz="24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变量、目标函数、约束条件</a:t>
            </a: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a:t>
            </a:r>
          </a:p>
          <a:p>
            <a:pPr marL="0" lvl="0" indent="635000" algn="l" fontAlgn="ctr">
              <a:lnSpc>
                <a:spcPct val="140000"/>
              </a:lnSpc>
              <a:spcBef>
                <a:spcPts val="1000"/>
              </a:spcBef>
              <a:spcAft>
                <a:spcPts val="0"/>
              </a:spcAft>
              <a:buSzPct val="100000"/>
              <a:buFont typeface="Wingdings" panose="05000000000000000000" charset="0"/>
              <a:buNone/>
              <a:extLst>
                <a:ext uri="{35155182-B16C-46BC-9424-99874614C6A1}">
                  <wpsdc:indentchars xmlns:wpsdc="http://www.wps.cn/officeDocument/2017/drawingmlCustomData" xmlns="" val="200" checksum="3913960871"/>
                </a:ext>
              </a:extLst>
            </a:pP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1.变量：最优化问题中待确定的某些量</a:t>
            </a:r>
          </a:p>
          <a:p>
            <a:pPr marL="0" lvl="0" indent="635000" algn="l" fontAlgn="ctr">
              <a:lnSpc>
                <a:spcPct val="140000"/>
              </a:lnSpc>
              <a:spcBef>
                <a:spcPts val="1000"/>
              </a:spcBef>
              <a:spcAft>
                <a:spcPts val="0"/>
              </a:spcAft>
              <a:buSzPct val="100000"/>
              <a:buFont typeface="Wingdings" panose="05000000000000000000" charset="0"/>
              <a:buNone/>
              <a:extLst>
                <a:ext uri="{35155182-B16C-46BC-9424-99874614C6A1}">
                  <wpsdc:indentchars xmlns:wpsdc="http://www.wps.cn/officeDocument/2017/drawingmlCustomData" xmlns="" val="200" checksum="3913960871"/>
                </a:ext>
              </a:extLst>
            </a:pP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一个优化问题的优化解是由一组参数的最优组合来表示的。这些设计参数可以概括的划分为两类：一个是可以根据客观规律、具体条件、已有的数据等预先给定的参数，统称为</a:t>
            </a:r>
            <a:r>
              <a:rPr sz="2400" b="1"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常量</a:t>
            </a: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另一类是在优化过程中经过逐步调整，最后达到最优值的独立参数，称为</a:t>
            </a:r>
            <a:r>
              <a:rPr sz="2400" b="1"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变量</a:t>
            </a: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优化问题的目的就是使各变量达到最优化组合。变量的个数称为优化问题的维数。例如有个变量的优化问题就是在维空间中寻找最优解。当变量是连续量时，称为</a:t>
            </a:r>
            <a:r>
              <a:rPr sz="2400" b="1"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连续变量</a:t>
            </a: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若变量只能离散取值，称为</a:t>
            </a:r>
            <a:r>
              <a:rPr sz="2400" b="1"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离散变量</a:t>
            </a: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2" name="Rectangle 2"/>
          <p:cNvSpPr/>
          <p:nvPr>
            <p:custDataLst>
              <p:tags r:id="rId7"/>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8"/>
            </p:custDataLst>
          </p:nvPr>
        </p:nvSpPr>
        <p:spPr>
          <a:xfrm>
            <a:off x="673100" y="932180"/>
            <a:ext cx="4326890"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a:t>
            </a: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1 最优化问题数学模型</a:t>
            </a:r>
          </a:p>
        </p:txBody>
      </p:sp>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1 凸集</a:t>
            </a:r>
          </a:p>
        </p:txBody>
      </p:sp>
      <p:pic>
        <p:nvPicPr>
          <p:cNvPr id="3" name="图片 2"/>
          <p:cNvPicPr>
            <a:picLocks noChangeAspect="1"/>
          </p:cNvPicPr>
          <p:nvPr/>
        </p:nvPicPr>
        <p:blipFill>
          <a:blip r:embed="rId10"/>
          <a:stretch>
            <a:fillRect/>
          </a:stretch>
        </p:blipFill>
        <p:spPr>
          <a:xfrm>
            <a:off x="615950" y="1633855"/>
            <a:ext cx="10959465" cy="3203575"/>
          </a:xfrm>
          <a:prstGeom prst="rect">
            <a:avLst/>
          </a:prstGeom>
        </p:spPr>
      </p:pic>
      <p:pic>
        <p:nvPicPr>
          <p:cNvPr id="21" name="图片 2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041140" y="4135755"/>
            <a:ext cx="4842510" cy="2633980"/>
          </a:xfrm>
          <a:prstGeom prst="rect">
            <a:avLst/>
          </a:prstGeom>
        </p:spPr>
      </p:pic>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1 凸集</a:t>
            </a:r>
          </a:p>
        </p:txBody>
      </p:sp>
      <p:pic>
        <p:nvPicPr>
          <p:cNvPr id="3" name="图片 2"/>
          <p:cNvPicPr>
            <a:picLocks noChangeAspect="1"/>
          </p:cNvPicPr>
          <p:nvPr/>
        </p:nvPicPr>
        <p:blipFill>
          <a:blip r:embed="rId10"/>
          <a:stretch>
            <a:fillRect/>
          </a:stretch>
        </p:blipFill>
        <p:spPr>
          <a:xfrm>
            <a:off x="914400" y="1593215"/>
            <a:ext cx="7009765" cy="5094605"/>
          </a:xfrm>
          <a:prstGeom prst="rect">
            <a:avLst/>
          </a:prstGeom>
        </p:spPr>
      </p:pic>
    </p:spTree>
    <p:custDataLst>
      <p:tags r:id="rId1"/>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1 凸集</a:t>
            </a:r>
          </a:p>
        </p:txBody>
      </p:sp>
      <p:pic>
        <p:nvPicPr>
          <p:cNvPr id="3" name="图片 2"/>
          <p:cNvPicPr>
            <a:picLocks noChangeAspect="1"/>
          </p:cNvPicPr>
          <p:nvPr/>
        </p:nvPicPr>
        <p:blipFill>
          <a:blip r:embed="rId10"/>
          <a:stretch>
            <a:fillRect/>
          </a:stretch>
        </p:blipFill>
        <p:spPr>
          <a:xfrm>
            <a:off x="393700" y="2068830"/>
            <a:ext cx="11405870" cy="3542030"/>
          </a:xfrm>
          <a:prstGeom prst="rect">
            <a:avLst/>
          </a:prstGeom>
        </p:spPr>
      </p:pic>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1 凸集</a:t>
            </a:r>
          </a:p>
        </p:txBody>
      </p:sp>
      <p:pic>
        <p:nvPicPr>
          <p:cNvPr id="8" name="图片 7"/>
          <p:cNvPicPr>
            <a:picLocks noChangeAspect="1"/>
          </p:cNvPicPr>
          <p:nvPr/>
        </p:nvPicPr>
        <p:blipFill>
          <a:blip r:embed="rId10"/>
          <a:stretch>
            <a:fillRect/>
          </a:stretch>
        </p:blipFill>
        <p:spPr>
          <a:xfrm>
            <a:off x="1736090" y="1522730"/>
            <a:ext cx="8719820" cy="5335905"/>
          </a:xfrm>
          <a:prstGeom prst="rect">
            <a:avLst/>
          </a:prstGeom>
        </p:spPr>
      </p:pic>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1 凸集</a:t>
            </a:r>
          </a:p>
        </p:txBody>
      </p:sp>
      <p:pic>
        <p:nvPicPr>
          <p:cNvPr id="3" name="图片 2"/>
          <p:cNvPicPr>
            <a:picLocks noChangeAspect="1"/>
          </p:cNvPicPr>
          <p:nvPr/>
        </p:nvPicPr>
        <p:blipFill>
          <a:blip r:embed="rId10"/>
          <a:stretch>
            <a:fillRect/>
          </a:stretch>
        </p:blipFill>
        <p:spPr>
          <a:xfrm>
            <a:off x="824230" y="1604010"/>
            <a:ext cx="10544810" cy="5254625"/>
          </a:xfrm>
          <a:prstGeom prst="rect">
            <a:avLst/>
          </a:prstGeom>
        </p:spPr>
      </p:pic>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3" name="图片 2"/>
          <p:cNvPicPr>
            <a:picLocks noChangeAspect="1"/>
          </p:cNvPicPr>
          <p:nvPr/>
        </p:nvPicPr>
        <p:blipFill>
          <a:blip r:embed="rId10"/>
          <a:stretch>
            <a:fillRect/>
          </a:stretch>
        </p:blipFill>
        <p:spPr>
          <a:xfrm>
            <a:off x="673100" y="1600835"/>
            <a:ext cx="10813415" cy="3280410"/>
          </a:xfrm>
          <a:prstGeom prst="rect">
            <a:avLst/>
          </a:prstGeom>
        </p:spPr>
      </p:pic>
      <p:pic>
        <p:nvPicPr>
          <p:cNvPr id="124" name="图片 124" descr="凸函数"/>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a:xfrm>
            <a:off x="6035040" y="4015105"/>
            <a:ext cx="4185285" cy="2688590"/>
          </a:xfrm>
          <a:prstGeom prst="rect">
            <a:avLst/>
          </a:prstGeom>
          <a:noFill/>
          <a:ln>
            <a:noFill/>
          </a:ln>
        </p:spPr>
      </p:pic>
    </p:spTree>
    <p:custDataLst>
      <p:tags r:id="rId1"/>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3" name="图片 2"/>
          <p:cNvPicPr>
            <a:picLocks noChangeAspect="1"/>
          </p:cNvPicPr>
          <p:nvPr/>
        </p:nvPicPr>
        <p:blipFill>
          <a:blip r:embed="rId10"/>
          <a:stretch>
            <a:fillRect/>
          </a:stretch>
        </p:blipFill>
        <p:spPr>
          <a:xfrm>
            <a:off x="673100" y="1844675"/>
            <a:ext cx="10857230" cy="4591050"/>
          </a:xfrm>
          <a:prstGeom prst="rect">
            <a:avLst/>
          </a:prstGeom>
        </p:spPr>
      </p:pic>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3" name="图片 2"/>
          <p:cNvPicPr>
            <a:picLocks noChangeAspect="1"/>
          </p:cNvPicPr>
          <p:nvPr/>
        </p:nvPicPr>
        <p:blipFill>
          <a:blip r:embed="rId10"/>
          <a:stretch>
            <a:fillRect/>
          </a:stretch>
        </p:blipFill>
        <p:spPr>
          <a:xfrm>
            <a:off x="1210945" y="1540510"/>
            <a:ext cx="9772015" cy="5317490"/>
          </a:xfrm>
          <a:prstGeom prst="rect">
            <a:avLst/>
          </a:prstGeom>
        </p:spPr>
      </p:pic>
    </p:spTree>
    <p:custDataLst>
      <p:tags r:id="rId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8" name="图片 7"/>
          <p:cNvPicPr>
            <a:picLocks noChangeAspect="1"/>
          </p:cNvPicPr>
          <p:nvPr/>
        </p:nvPicPr>
        <p:blipFill>
          <a:blip r:embed="rId10"/>
          <a:stretch>
            <a:fillRect/>
          </a:stretch>
        </p:blipFill>
        <p:spPr>
          <a:xfrm>
            <a:off x="436880" y="2767330"/>
            <a:ext cx="11320145" cy="2612390"/>
          </a:xfrm>
          <a:prstGeom prst="rect">
            <a:avLst/>
          </a:prstGeom>
        </p:spPr>
      </p:pic>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3" name="图片 2"/>
          <p:cNvPicPr>
            <a:picLocks noChangeAspect="1"/>
          </p:cNvPicPr>
          <p:nvPr/>
        </p:nvPicPr>
        <p:blipFill>
          <a:blip r:embed="rId10"/>
          <a:stretch>
            <a:fillRect/>
          </a:stretch>
        </p:blipFill>
        <p:spPr>
          <a:xfrm>
            <a:off x="673100" y="1522730"/>
            <a:ext cx="9352280" cy="5114290"/>
          </a:xfrm>
          <a:prstGeom prst="rect">
            <a:avLst/>
          </a:prstGeom>
        </p:spPr>
      </p:pic>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484568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11" name="Title 6"/>
          <p:cNvSpPr txBox="1"/>
          <p:nvPr>
            <p:custDataLst>
              <p:tags r:id="rId6"/>
            </p:custDataLst>
          </p:nvPr>
        </p:nvSpPr>
        <p:spPr>
          <a:xfrm>
            <a:off x="83820" y="1422400"/>
            <a:ext cx="11887200" cy="22885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635000" algn="l" fontAlgn="ctr">
              <a:lnSpc>
                <a:spcPct val="140000"/>
              </a:lnSpc>
              <a:spcBef>
                <a:spcPts val="1000"/>
              </a:spcBef>
              <a:spcAft>
                <a:spcPts val="0"/>
              </a:spcAft>
              <a:buSzPct val="100000"/>
              <a:buFont typeface="Wingdings" panose="05000000000000000000" charset="0"/>
              <a:buNone/>
              <a:extLst>
                <a:ext uri="{35155182-B16C-46BC-9424-99874614C6A1}">
                  <wpsdc:indentchars xmlns:wpsdc="http://www.wps.cn/officeDocument/2017/drawingmlCustomData" xmlns="" val="200" checksum="3913960871"/>
                </a:ext>
              </a:extLst>
            </a:pP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2.目标函数</a:t>
            </a:r>
          </a:p>
          <a:p>
            <a:pPr marL="0" lvl="0" indent="635000" algn="l" fontAlgn="ctr">
              <a:lnSpc>
                <a:spcPct val="140000"/>
              </a:lnSpc>
              <a:spcBef>
                <a:spcPts val="1000"/>
              </a:spcBef>
              <a:spcAft>
                <a:spcPts val="0"/>
              </a:spcAft>
              <a:buSzPct val="100000"/>
              <a:buFont typeface="Wingdings" panose="05000000000000000000" charset="0"/>
              <a:buNone/>
              <a:extLst>
                <a:ext uri="{35155182-B16C-46BC-9424-99874614C6A1}">
                  <wpsdc:indentchars xmlns:wpsdc="http://www.wps.cn/officeDocument/2017/drawingmlCustomData" xmlns="" val="200" checksum="3913960871"/>
                </a:ext>
              </a:extLst>
            </a:pP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目标函数值的大小是用来评价优化方案的好坏。按照规范化的形式，一般把优化问题归结为求目标函数的极小化问题，即目标函数值越小，优化方案越好。对于某些目标函数值的最大化问题，可以转化成求其负值的最小化问题。即</a:t>
            </a:r>
          </a:p>
        </p:txBody>
      </p:sp>
      <p:sp>
        <p:nvSpPr>
          <p:cNvPr id="2" name="Rectangle 2"/>
          <p:cNvSpPr/>
          <p:nvPr>
            <p:custDataLst>
              <p:tags r:id="rId7"/>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8"/>
            </p:custDataLst>
          </p:nvPr>
        </p:nvSpPr>
        <p:spPr>
          <a:xfrm>
            <a:off x="673100" y="932180"/>
            <a:ext cx="432689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a:t>
            </a: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1 最优化问题数学模型</a:t>
            </a:r>
          </a:p>
        </p:txBody>
      </p:sp>
      <p:graphicFrame>
        <p:nvGraphicFramePr>
          <p:cNvPr id="9" name="对象 -2147482611"/>
          <p:cNvGraphicFramePr>
            <a:graphicFrameLocks noChangeAspect="1"/>
          </p:cNvGraphicFramePr>
          <p:nvPr/>
        </p:nvGraphicFramePr>
        <p:xfrm>
          <a:off x="2189480" y="3710940"/>
          <a:ext cx="7675880" cy="916940"/>
        </p:xfrm>
        <a:graphic>
          <a:graphicData uri="http://schemas.openxmlformats.org/presentationml/2006/ole">
            <mc:AlternateContent xmlns:mc="http://schemas.openxmlformats.org/markup-compatibility/2006">
              <mc:Choice xmlns:v="urn:schemas-microsoft-com:vml" Requires="v">
                <p:oleObj r:id="rId11" imgW="1701800" imgH="203200" progId="Equation.DSMT4">
                  <p:embed/>
                </p:oleObj>
              </mc:Choice>
              <mc:Fallback>
                <p:oleObj r:id="rId11" imgW="1701800" imgH="203200" progId="Equation.DSMT4">
                  <p:embed/>
                  <p:pic>
                    <p:nvPicPr>
                      <p:cNvPr id="0" name="图片 3075"/>
                      <p:cNvPicPr/>
                      <p:nvPr/>
                    </p:nvPicPr>
                    <p:blipFill>
                      <a:blip r:embed="rId12"/>
                      <a:stretch>
                        <a:fillRect/>
                      </a:stretch>
                    </p:blipFill>
                    <p:spPr>
                      <a:xfrm>
                        <a:off x="2189480" y="3710940"/>
                        <a:ext cx="7675880" cy="916940"/>
                      </a:xfrm>
                      <a:prstGeom prst="rect">
                        <a:avLst/>
                      </a:prstGeom>
                      <a:noFill/>
                      <a:ln w="38100">
                        <a:noFill/>
                        <a:miter/>
                      </a:ln>
                    </p:spPr>
                  </p:pic>
                </p:oleObj>
              </mc:Fallback>
            </mc:AlternateContent>
          </a:graphicData>
        </a:graphic>
      </p:graphicFrame>
      <p:sp>
        <p:nvSpPr>
          <p:cNvPr id="8" name="文本框 7"/>
          <p:cNvSpPr txBox="1"/>
          <p:nvPr/>
        </p:nvSpPr>
        <p:spPr>
          <a:xfrm>
            <a:off x="171450" y="4723130"/>
            <a:ext cx="11800205" cy="1124585"/>
          </a:xfrm>
          <a:prstGeom prst="rect">
            <a:avLst/>
          </a:prstGeom>
          <a:noFill/>
        </p:spPr>
        <p:txBody>
          <a:bodyPr wrap="square" rtlCol="0">
            <a:spAutoFit/>
          </a:bodyPr>
          <a:lstStyle/>
          <a:p>
            <a:pPr indent="635000" algn="l" defTabSz="913765" fontAlgn="ctr">
              <a:lnSpc>
                <a:spcPct val="140000"/>
              </a:lnSpc>
              <a:spcBef>
                <a:spcPts val="1000"/>
              </a:spcBef>
              <a:spcAft>
                <a:spcPts val="0"/>
              </a:spcAft>
              <a:buClrTx/>
              <a:buSzTx/>
              <a:buFont typeface="Wingdings" panose="05000000000000000000" charset="0"/>
              <a:extLst>
                <a:ext uri="{35155182-B16C-46BC-9424-99874614C6A1}">
                  <wpsdc:indentchars xmlns:wpsdc="http://www.wps.cn/officeDocument/2017/drawingmlCustomData" xmlns="" val="200" checksum="3913960871"/>
                </a:ext>
              </a:extLst>
            </a:pPr>
            <a:r>
              <a:rPr lang="en-US" sz="2400" spc="100" dirty="0">
                <a:ln w="3175">
                  <a:noFill/>
                  <a:prstDash val="dash"/>
                </a:ln>
                <a:effectLst/>
                <a:latin typeface="微软雅黑" panose="020B0503020204020204" pitchFamily="34" charset="-122"/>
                <a:ea typeface="微软雅黑" panose="020B0503020204020204" pitchFamily="34" charset="-122"/>
                <a:cs typeface="微软雅黑" panose="020B0503020204020204" pitchFamily="34" charset="-122"/>
              </a:rPr>
              <a:t>假如优化问题只有一个目标函数，称为</a:t>
            </a:r>
            <a:r>
              <a:rPr lang="en-US" sz="2400" b="1" spc="100" dirty="0">
                <a:ln w="3175">
                  <a:noFill/>
                  <a:prstDash val="dash"/>
                </a:ln>
                <a:effectLst/>
                <a:latin typeface="微软雅黑" panose="020B0503020204020204" pitchFamily="34" charset="-122"/>
                <a:ea typeface="微软雅黑" panose="020B0503020204020204" pitchFamily="34" charset="-122"/>
                <a:cs typeface="微软雅黑" panose="020B0503020204020204" pitchFamily="34" charset="-122"/>
              </a:rPr>
              <a:t>单目标优化</a:t>
            </a:r>
            <a:r>
              <a:rPr lang="en-US" sz="2400" spc="100" dirty="0">
                <a:ln w="3175">
                  <a:noFill/>
                  <a:prstDash val="dash"/>
                </a:ln>
                <a:effectLst/>
                <a:latin typeface="微软雅黑" panose="020B0503020204020204" pitchFamily="34" charset="-122"/>
                <a:ea typeface="微软雅黑" panose="020B0503020204020204" pitchFamily="34" charset="-122"/>
                <a:cs typeface="微软雅黑" panose="020B0503020204020204" pitchFamily="34" charset="-122"/>
              </a:rPr>
              <a:t>，若优化问题同时追求多个目标，则该问题为</a:t>
            </a:r>
            <a:r>
              <a:rPr lang="en-US" sz="2400" b="1" spc="100" dirty="0">
                <a:ln w="3175">
                  <a:noFill/>
                  <a:prstDash val="dash"/>
                </a:ln>
                <a:effectLst/>
                <a:latin typeface="微软雅黑" panose="020B0503020204020204" pitchFamily="34" charset="-122"/>
                <a:ea typeface="微软雅黑" panose="020B0503020204020204" pitchFamily="34" charset="-122"/>
                <a:cs typeface="微软雅黑" panose="020B0503020204020204" pitchFamily="34" charset="-122"/>
              </a:rPr>
              <a:t>多目标优化</a:t>
            </a:r>
            <a:r>
              <a:rPr lang="en-US" sz="2400" spc="100" dirty="0">
                <a:ln w="3175">
                  <a:noFill/>
                  <a:prstDash val="dash"/>
                </a:ln>
                <a:effectLst/>
                <a:latin typeface="微软雅黑" panose="020B0503020204020204" pitchFamily="34" charset="-122"/>
                <a:ea typeface="微软雅黑" panose="020B0503020204020204" pitchFamily="34" charset="-122"/>
                <a:cs typeface="微软雅黑" panose="020B0503020204020204" pitchFamily="34" charset="-122"/>
              </a:rPr>
              <a:t>。</a:t>
            </a:r>
          </a:p>
        </p:txBody>
      </p:sp>
    </p:spTree>
    <p:custDataLst>
      <p:tags r:id="rId1"/>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3" name="图片 2"/>
          <p:cNvPicPr>
            <a:picLocks noChangeAspect="1"/>
          </p:cNvPicPr>
          <p:nvPr/>
        </p:nvPicPr>
        <p:blipFill>
          <a:blip r:embed="rId10"/>
          <a:stretch>
            <a:fillRect/>
          </a:stretch>
        </p:blipFill>
        <p:spPr>
          <a:xfrm>
            <a:off x="664210" y="1624965"/>
            <a:ext cx="9561830" cy="5187315"/>
          </a:xfrm>
          <a:prstGeom prst="rect">
            <a:avLst/>
          </a:prstGeom>
        </p:spPr>
      </p:pic>
    </p:spTree>
    <p:custDataLst>
      <p:tags r:id="rId1"/>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3" name="图片 2"/>
          <p:cNvPicPr>
            <a:picLocks noChangeAspect="1"/>
          </p:cNvPicPr>
          <p:nvPr/>
        </p:nvPicPr>
        <p:blipFill>
          <a:blip r:embed="rId10"/>
          <a:stretch>
            <a:fillRect/>
          </a:stretch>
        </p:blipFill>
        <p:spPr>
          <a:xfrm>
            <a:off x="673100" y="2391410"/>
            <a:ext cx="11053445" cy="3028950"/>
          </a:xfrm>
          <a:prstGeom prst="rect">
            <a:avLst/>
          </a:prstGeom>
        </p:spPr>
      </p:pic>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3" name="图片 2"/>
          <p:cNvPicPr>
            <a:picLocks noChangeAspect="1"/>
          </p:cNvPicPr>
          <p:nvPr/>
        </p:nvPicPr>
        <p:blipFill>
          <a:blip r:embed="rId10"/>
          <a:stretch>
            <a:fillRect/>
          </a:stretch>
        </p:blipFill>
        <p:spPr>
          <a:xfrm>
            <a:off x="673100" y="1597660"/>
            <a:ext cx="8595995" cy="5085715"/>
          </a:xfrm>
          <a:prstGeom prst="rect">
            <a:avLst/>
          </a:prstGeom>
        </p:spPr>
      </p:pic>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8" name="图片 7"/>
          <p:cNvPicPr>
            <a:picLocks noChangeAspect="1"/>
          </p:cNvPicPr>
          <p:nvPr/>
        </p:nvPicPr>
        <p:blipFill>
          <a:blip r:embed="rId10"/>
          <a:stretch>
            <a:fillRect/>
          </a:stretch>
        </p:blipFill>
        <p:spPr>
          <a:xfrm>
            <a:off x="925195" y="1524000"/>
            <a:ext cx="8290560" cy="5213985"/>
          </a:xfrm>
          <a:prstGeom prst="rect">
            <a:avLst/>
          </a:prstGeom>
        </p:spPr>
      </p:pic>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3" name="图片 2"/>
          <p:cNvPicPr>
            <a:picLocks noChangeAspect="1"/>
          </p:cNvPicPr>
          <p:nvPr/>
        </p:nvPicPr>
        <p:blipFill>
          <a:blip r:embed="rId10"/>
          <a:stretch>
            <a:fillRect/>
          </a:stretch>
        </p:blipFill>
        <p:spPr>
          <a:xfrm>
            <a:off x="763905" y="2199640"/>
            <a:ext cx="8258175" cy="3882390"/>
          </a:xfrm>
          <a:prstGeom prst="rect">
            <a:avLst/>
          </a:prstGeom>
        </p:spPr>
      </p:pic>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8" name="图片 7"/>
          <p:cNvPicPr>
            <a:picLocks noChangeAspect="1"/>
          </p:cNvPicPr>
          <p:nvPr/>
        </p:nvPicPr>
        <p:blipFill>
          <a:blip r:embed="rId10"/>
          <a:stretch>
            <a:fillRect/>
          </a:stretch>
        </p:blipFill>
        <p:spPr>
          <a:xfrm>
            <a:off x="804545" y="1832610"/>
            <a:ext cx="9872345" cy="4496435"/>
          </a:xfrm>
          <a:prstGeom prst="rect">
            <a:avLst/>
          </a:prstGeom>
        </p:spPr>
      </p:pic>
    </p:spTree>
    <p:custDataLst>
      <p:tags r:id="rId1"/>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8" name="图片 7"/>
          <p:cNvPicPr>
            <a:picLocks noChangeAspect="1"/>
          </p:cNvPicPr>
          <p:nvPr/>
        </p:nvPicPr>
        <p:blipFill>
          <a:blip r:embed="rId10"/>
          <a:stretch>
            <a:fillRect/>
          </a:stretch>
        </p:blipFill>
        <p:spPr>
          <a:xfrm>
            <a:off x="673100" y="2498090"/>
            <a:ext cx="11191875" cy="3285490"/>
          </a:xfrm>
          <a:prstGeom prst="rect">
            <a:avLst/>
          </a:prstGeom>
        </p:spPr>
      </p:pic>
    </p:spTree>
    <p:custDataLst>
      <p:tags r:id="rId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8" name="图片 7"/>
          <p:cNvPicPr>
            <a:picLocks noChangeAspect="1"/>
          </p:cNvPicPr>
          <p:nvPr/>
        </p:nvPicPr>
        <p:blipFill>
          <a:blip r:embed="rId10"/>
          <a:stretch>
            <a:fillRect/>
          </a:stretch>
        </p:blipFill>
        <p:spPr>
          <a:xfrm>
            <a:off x="673100" y="1543050"/>
            <a:ext cx="10109200" cy="5328920"/>
          </a:xfrm>
          <a:prstGeom prst="rect">
            <a:avLst/>
          </a:prstGeom>
        </p:spPr>
      </p:pic>
    </p:spTree>
    <p:custDataLst>
      <p:tags r:id="rId1"/>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2 凸函数</a:t>
            </a:r>
          </a:p>
        </p:txBody>
      </p:sp>
      <p:pic>
        <p:nvPicPr>
          <p:cNvPr id="8" name="图片 7"/>
          <p:cNvPicPr>
            <a:picLocks noChangeAspect="1"/>
          </p:cNvPicPr>
          <p:nvPr/>
        </p:nvPicPr>
        <p:blipFill>
          <a:blip r:embed="rId10"/>
          <a:stretch>
            <a:fillRect/>
          </a:stretch>
        </p:blipFill>
        <p:spPr>
          <a:xfrm>
            <a:off x="673100" y="2300605"/>
            <a:ext cx="7276465" cy="3486785"/>
          </a:xfrm>
          <a:prstGeom prst="rect">
            <a:avLst/>
          </a:prstGeom>
        </p:spPr>
      </p:pic>
    </p:spTree>
    <p:custDataLst>
      <p:tags r:id="rId1"/>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635" y="1616710"/>
            <a:ext cx="12029440" cy="645160"/>
          </a:xfrm>
          <a:prstGeom prst="rect">
            <a:avLst/>
          </a:prstGeom>
          <a:noFill/>
        </p:spPr>
        <p:txBody>
          <a:bodyPr wrap="square" rtlCol="0">
            <a:spAutoFit/>
          </a:bodyPr>
          <a:lstStyle/>
          <a:p>
            <a:pPr indent="609600" eaLnBrk="1" latinLnBrk="0" hangingPunct="1">
              <a:lnSpc>
                <a:spcPct val="150000"/>
              </a:lnSpc>
              <a:extLst>
                <a:ext uri="{35155182-B16C-46BC-9424-99874614C6A1}">
                  <wpsdc:indentchars xmlns:wpsdc="http://www.wps.cn/officeDocument/2017/drawingmlCustomData" xmlns="" val="200" checksum="4158780845"/>
                </a:ext>
              </a:extLst>
            </a:pPr>
            <a:r>
              <a:rPr lang="en-US" altLang="zh-CN" sz="2400">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定义 4.2.3 f是非凸集合C上的函数，则形式如</a:t>
            </a: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3 凸优化</a:t>
            </a:r>
          </a:p>
        </p:txBody>
      </p:sp>
      <p:graphicFrame>
        <p:nvGraphicFramePr>
          <p:cNvPr id="8" name="对象 -2147482296"/>
          <p:cNvGraphicFramePr>
            <a:graphicFrameLocks noChangeAspect="1"/>
          </p:cNvGraphicFramePr>
          <p:nvPr/>
        </p:nvGraphicFramePr>
        <p:xfrm>
          <a:off x="1383665" y="2527300"/>
          <a:ext cx="5997575" cy="2259965"/>
        </p:xfrm>
        <a:graphic>
          <a:graphicData uri="http://schemas.openxmlformats.org/presentationml/2006/ole">
            <mc:AlternateContent xmlns:mc="http://schemas.openxmlformats.org/markup-compatibility/2006">
              <mc:Choice xmlns:v="urn:schemas-microsoft-com:vml" Requires="v">
                <p:oleObj r:id="rId10" imgW="2197100" imgH="825500" progId="Equation.DSMT4">
                  <p:embed/>
                </p:oleObj>
              </mc:Choice>
              <mc:Fallback>
                <p:oleObj r:id="rId10" imgW="2197100" imgH="825500" progId="Equation.DSMT4">
                  <p:embed/>
                  <p:pic>
                    <p:nvPicPr>
                      <p:cNvPr id="0" name="图片 3075"/>
                      <p:cNvPicPr/>
                      <p:nvPr/>
                    </p:nvPicPr>
                    <p:blipFill>
                      <a:blip r:embed="rId11"/>
                      <a:stretch>
                        <a:fillRect/>
                      </a:stretch>
                    </p:blipFill>
                    <p:spPr>
                      <a:xfrm>
                        <a:off x="1383665" y="2527300"/>
                        <a:ext cx="5997575" cy="2259965"/>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12"/>
          <a:stretch>
            <a:fillRect/>
          </a:stretch>
        </p:blipFill>
        <p:spPr>
          <a:xfrm>
            <a:off x="673100" y="4649470"/>
            <a:ext cx="11021695" cy="1690370"/>
          </a:xfrm>
          <a:prstGeom prst="rect">
            <a:avLst/>
          </a:prstGeom>
        </p:spPr>
      </p:pic>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484568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11" name="Title 6"/>
          <p:cNvSpPr txBox="1"/>
          <p:nvPr>
            <p:custDataLst>
              <p:tags r:id="rId6"/>
            </p:custDataLst>
          </p:nvPr>
        </p:nvSpPr>
        <p:spPr>
          <a:xfrm>
            <a:off x="83820" y="1422400"/>
            <a:ext cx="11887200" cy="1823085"/>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635000" algn="l" fontAlgn="ctr">
              <a:lnSpc>
                <a:spcPct val="140000"/>
              </a:lnSpc>
              <a:spcBef>
                <a:spcPts val="1000"/>
              </a:spcBef>
              <a:spcAft>
                <a:spcPts val="0"/>
              </a:spcAft>
              <a:buSzPct val="100000"/>
              <a:buFont typeface="Wingdings" panose="05000000000000000000" charset="0"/>
              <a:buNone/>
              <a:extLst>
                <a:ext uri="{35155182-B16C-46BC-9424-99874614C6A1}">
                  <wpsdc:indentchars xmlns:wpsdc="http://www.wps.cn/officeDocument/2017/drawingmlCustomData" xmlns="" val="200" checksum="3913960871"/>
                </a:ext>
              </a:extLst>
            </a:pP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3.约束条件</a:t>
            </a:r>
          </a:p>
          <a:p>
            <a:pPr marL="0" lvl="0" indent="635000" algn="l" fontAlgn="ctr">
              <a:lnSpc>
                <a:spcPct val="140000"/>
              </a:lnSpc>
              <a:spcBef>
                <a:spcPts val="1000"/>
              </a:spcBef>
              <a:spcAft>
                <a:spcPts val="0"/>
              </a:spcAft>
              <a:buSzPct val="100000"/>
              <a:buFont typeface="Wingdings" panose="05000000000000000000" charset="0"/>
              <a:buNone/>
              <a:extLst>
                <a:ext uri="{35155182-B16C-46BC-9424-99874614C6A1}">
                  <wpsdc:indentchars xmlns:wpsdc="http://www.wps.cn/officeDocument/2017/drawingmlCustomData" xmlns="" val="200" checksum="3913960871"/>
                </a:ext>
              </a:extLst>
            </a:pP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变量本身应该遵循的限制条件的数学表达式称为约束条件或约束函数。约束条件按其表达式分为等式约束和不等式约束两种，即</a:t>
            </a:r>
          </a:p>
        </p:txBody>
      </p:sp>
      <p:sp>
        <p:nvSpPr>
          <p:cNvPr id="2" name="Rectangle 2"/>
          <p:cNvSpPr/>
          <p:nvPr>
            <p:custDataLst>
              <p:tags r:id="rId7"/>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8"/>
            </p:custDataLst>
          </p:nvPr>
        </p:nvSpPr>
        <p:spPr>
          <a:xfrm>
            <a:off x="673100" y="932180"/>
            <a:ext cx="432689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a:t>
            </a: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1 最优化问题数学模型</a:t>
            </a:r>
          </a:p>
        </p:txBody>
      </p:sp>
      <p:sp>
        <p:nvSpPr>
          <p:cNvPr id="9" name="文本框 8"/>
          <p:cNvSpPr txBox="1"/>
          <p:nvPr/>
        </p:nvSpPr>
        <p:spPr>
          <a:xfrm>
            <a:off x="171450" y="4723130"/>
            <a:ext cx="11800205" cy="1124585"/>
          </a:xfrm>
          <a:prstGeom prst="rect">
            <a:avLst/>
          </a:prstGeom>
          <a:noFill/>
        </p:spPr>
        <p:txBody>
          <a:bodyPr wrap="square" rtlCol="0">
            <a:spAutoFit/>
          </a:bodyPr>
          <a:lstStyle/>
          <a:p>
            <a:pPr indent="635000" defTabSz="913765" fontAlgn="ctr">
              <a:lnSpc>
                <a:spcPct val="140000"/>
              </a:lnSpc>
              <a:spcBef>
                <a:spcPts val="1000"/>
              </a:spcBef>
              <a:spcAft>
                <a:spcPts val="0"/>
              </a:spcAft>
              <a:buClrTx/>
              <a:buSzTx/>
              <a:buFont typeface="Wingdings" panose="05000000000000000000" charset="0"/>
              <a:extLst>
                <a:ext uri="{35155182-B16C-46BC-9424-99874614C6A1}">
                  <wpsdc:indentchars xmlns:wpsdc="http://www.wps.cn/officeDocument/2017/drawingmlCustomData" xmlns="" val="200" checksum="3913960871"/>
                </a:ext>
              </a:extLst>
            </a:pPr>
            <a:r>
              <a:rPr lang="en-US" sz="2400" spc="100" dirty="0">
                <a:latin typeface="微软雅黑" panose="020B0503020204020204" pitchFamily="34" charset="-122"/>
                <a:ea typeface="微软雅黑" panose="020B0503020204020204" pitchFamily="34" charset="-122"/>
                <a:cs typeface="微软雅黑" panose="020B0503020204020204" pitchFamily="34" charset="-122"/>
              </a:rPr>
              <a:t>不带约束条件的优化问题称为无约束最优化问题；带约束条件的优化问题称为约束最优化问题。</a:t>
            </a:r>
          </a:p>
        </p:txBody>
      </p:sp>
      <p:graphicFrame>
        <p:nvGraphicFramePr>
          <p:cNvPr id="8" name="对象 -2147482610"/>
          <p:cNvGraphicFramePr>
            <a:graphicFrameLocks noChangeAspect="1"/>
          </p:cNvGraphicFramePr>
          <p:nvPr/>
        </p:nvGraphicFramePr>
        <p:xfrm>
          <a:off x="1350645" y="3245485"/>
          <a:ext cx="9352915" cy="1554480"/>
        </p:xfrm>
        <a:graphic>
          <a:graphicData uri="http://schemas.openxmlformats.org/presentationml/2006/ole">
            <mc:AlternateContent xmlns:mc="http://schemas.openxmlformats.org/markup-compatibility/2006">
              <mc:Choice xmlns:v="urn:schemas-microsoft-com:vml" Requires="v">
                <p:oleObj r:id="rId11" imgW="3302000" imgH="558800" progId="Equation.DSMT4">
                  <p:embed/>
                </p:oleObj>
              </mc:Choice>
              <mc:Fallback>
                <p:oleObj r:id="rId11" imgW="3302000" imgH="558800" progId="Equation.DSMT4">
                  <p:embed/>
                  <p:pic>
                    <p:nvPicPr>
                      <p:cNvPr id="0" name="图片 9"/>
                      <p:cNvPicPr/>
                      <p:nvPr/>
                    </p:nvPicPr>
                    <p:blipFill>
                      <a:blip r:embed="rId12"/>
                      <a:stretch>
                        <a:fillRect/>
                      </a:stretch>
                    </p:blipFill>
                    <p:spPr>
                      <a:xfrm>
                        <a:off x="1350645" y="3245485"/>
                        <a:ext cx="9352915" cy="1554480"/>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3 凸优化</a:t>
            </a:r>
          </a:p>
        </p:txBody>
      </p:sp>
      <p:pic>
        <p:nvPicPr>
          <p:cNvPr id="9" name="图片 8"/>
          <p:cNvPicPr>
            <a:picLocks noChangeAspect="1"/>
          </p:cNvPicPr>
          <p:nvPr/>
        </p:nvPicPr>
        <p:blipFill>
          <a:blip r:embed="rId10"/>
          <a:stretch>
            <a:fillRect/>
          </a:stretch>
        </p:blipFill>
        <p:spPr>
          <a:xfrm>
            <a:off x="358775" y="2112645"/>
            <a:ext cx="11475720" cy="3384550"/>
          </a:xfrm>
          <a:prstGeom prst="rect">
            <a:avLst/>
          </a:prstGeom>
        </p:spPr>
      </p:pic>
    </p:spTree>
    <p:custDataLst>
      <p:tags r:id="rId1"/>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3 凸优化</a:t>
            </a:r>
          </a:p>
        </p:txBody>
      </p:sp>
      <p:pic>
        <p:nvPicPr>
          <p:cNvPr id="9" name="图片 8"/>
          <p:cNvPicPr>
            <a:picLocks noChangeAspect="1"/>
          </p:cNvPicPr>
          <p:nvPr/>
        </p:nvPicPr>
        <p:blipFill>
          <a:blip r:embed="rId10"/>
          <a:stretch>
            <a:fillRect/>
          </a:stretch>
        </p:blipFill>
        <p:spPr>
          <a:xfrm>
            <a:off x="673100" y="1687830"/>
            <a:ext cx="10551795" cy="5076190"/>
          </a:xfrm>
          <a:prstGeom prst="rect">
            <a:avLst/>
          </a:prstGeom>
        </p:spPr>
      </p:pic>
    </p:spTree>
    <p:custDataLst>
      <p:tags r:id="rId1"/>
    </p:custData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635" y="1616710"/>
            <a:ext cx="12029440" cy="4741545"/>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matlab中cvx工具包，是解决凸函数的工具包。而python中也有成型的处理凸函数的模块cvxpy。cvxpy模块所依赖的模块有很多，有numpy+mkl, scipy, cvxopt, scs, ecos, 和osqp等等。安装的过程中需要注意两点，一是安装的模块版本必须与python版本和系统相对应，其中包名中的cp37表示python3.7，amd64表示64位，win32表示32位。第二个需要注意的地方是，numpy模块的安装版本有很多，一定要选择numpy+mkl模块。</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基于cvxpy模块的凸优化问题求解，给出一个简单的线性规划的案例，代码实现如下：</a:t>
            </a: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4基于python语言的凸优化问题求解</a:t>
            </a:r>
          </a:p>
        </p:txBody>
      </p:sp>
    </p:spTree>
    <p:custDataLst>
      <p:tags r:id="rId1"/>
    </p:custData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1059815" y="1616710"/>
            <a:ext cx="10071735" cy="4741545"/>
          </a:xfrm>
          <a:prstGeom prst="rect">
            <a:avLst/>
          </a:prstGeom>
          <a:noFill/>
          <a:ln>
            <a:solidFill>
              <a:schemeClr val="tx1"/>
            </a:solidFill>
          </a:ln>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import cvxpy as cvx</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定义优化变量</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x = cvx.Variable( )</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y = cvx.Variable( )</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定义约束条件</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constraints = [x + y == 1,</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x – y &gt;= 1]</a:t>
            </a: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4基于python语言的凸优化问题求解</a:t>
            </a:r>
          </a:p>
        </p:txBody>
      </p:sp>
    </p:spTree>
    <p:custDataLst>
      <p:tags r:id="rId1"/>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673100" y="1616710"/>
            <a:ext cx="11148695" cy="4741545"/>
          </a:xfrm>
          <a:prstGeom prst="rect">
            <a:avLst/>
          </a:prstGeom>
          <a:noFill/>
          <a:ln>
            <a:solidFill>
              <a:schemeClr val="tx1"/>
            </a:solidFill>
          </a:ln>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定义优化问题</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obj = cvx.Minmize((x - y)**2)</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求解问题</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prob.solve()      #返回最优值</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print(“status:”,prob.status) #求解状态</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print(“optimal value”,prob.status) #目标函数优化值</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print(“optimal var”,x.value,y.value) #优化变量的值，相应变量加.value</a:t>
            </a: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4基于python语言的凸优化问题求解</a:t>
            </a:r>
          </a:p>
        </p:txBody>
      </p:sp>
    </p:spTree>
    <p:custDataLst>
      <p:tags r:id="rId1"/>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2 凸优化</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635" y="1616710"/>
            <a:ext cx="12029440" cy="755650"/>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运行结果为：</a:t>
            </a: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2.4基于python语言的凸优化问题求解</a:t>
            </a:r>
          </a:p>
        </p:txBody>
      </p:sp>
      <p:pic>
        <p:nvPicPr>
          <p:cNvPr id="3" name="图片 5"/>
          <p:cNvPicPr>
            <a:picLocks noChangeAspect="1"/>
          </p:cNvPicPr>
          <p:nvPr/>
        </p:nvPicPr>
        <p:blipFill>
          <a:blip r:embed="rId10"/>
          <a:srcRect l="3019"/>
          <a:stretch>
            <a:fillRect/>
          </a:stretch>
        </p:blipFill>
        <p:spPr>
          <a:xfrm>
            <a:off x="3456940" y="2938780"/>
            <a:ext cx="5279390" cy="2403475"/>
          </a:xfrm>
          <a:prstGeom prst="rect">
            <a:avLst/>
          </a:prstGeom>
          <a:ln>
            <a:noFill/>
          </a:ln>
        </p:spPr>
      </p:pic>
    </p:spTree>
    <p:custDataLst>
      <p:tags r:id="rId1"/>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537845" y="1616710"/>
            <a:ext cx="10955020" cy="3412490"/>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最小二乘法是一种数学优化技术，用来做函数拟合或者求函数极值的方法。它是由勒让德( A. M. Legendre)于1805年在其著作《计算慧星轨道的新方法》中提出的。主要思想就是最小化误差平方和寻找数据的最佳匹配函数，利用最小二乘法求解未知参数，使得理论值与观测值之差（即误差，或者说残差）的平方和达到最小。</a:t>
            </a:r>
          </a:p>
        </p:txBody>
      </p:sp>
    </p:spTree>
    <p:custDataLst>
      <p:tags r:id="rId1"/>
    </p:custData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graphicFrame>
        <p:nvGraphicFramePr>
          <p:cNvPr id="8" name="对象 -2147482046"/>
          <p:cNvGraphicFramePr>
            <a:graphicFrameLocks noChangeAspect="1"/>
          </p:cNvGraphicFramePr>
          <p:nvPr/>
        </p:nvGraphicFramePr>
        <p:xfrm>
          <a:off x="3743960" y="1617980"/>
          <a:ext cx="4704080" cy="1240155"/>
        </p:xfrm>
        <a:graphic>
          <a:graphicData uri="http://schemas.openxmlformats.org/presentationml/2006/ole">
            <mc:AlternateContent xmlns:mc="http://schemas.openxmlformats.org/markup-compatibility/2006">
              <mc:Choice xmlns:v="urn:schemas-microsoft-com:vml" Requires="v">
                <p:oleObj r:id="rId9" imgW="1777365" imgH="444500" progId="Equation.DSMT4">
                  <p:embed/>
                </p:oleObj>
              </mc:Choice>
              <mc:Fallback>
                <p:oleObj r:id="rId9" imgW="1777365" imgH="444500" progId="Equation.DSMT4">
                  <p:embed/>
                  <p:pic>
                    <p:nvPicPr>
                      <p:cNvPr id="0" name="图片 3075"/>
                      <p:cNvPicPr/>
                      <p:nvPr/>
                    </p:nvPicPr>
                    <p:blipFill>
                      <a:blip r:embed="rId10"/>
                      <a:stretch>
                        <a:fillRect/>
                      </a:stretch>
                    </p:blipFill>
                    <p:spPr>
                      <a:xfrm>
                        <a:off x="3743960" y="1617980"/>
                        <a:ext cx="4704080" cy="1240155"/>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11"/>
          <a:stretch>
            <a:fillRect/>
          </a:stretch>
        </p:blipFill>
        <p:spPr>
          <a:xfrm>
            <a:off x="2698115" y="3034665"/>
            <a:ext cx="6795770" cy="3185795"/>
          </a:xfrm>
          <a:prstGeom prst="rect">
            <a:avLst/>
          </a:prstGeom>
        </p:spPr>
      </p:pic>
    </p:spTree>
    <p:custDataLst>
      <p:tags r:id="rId1"/>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537845" y="1616710"/>
            <a:ext cx="10955020" cy="3412490"/>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我们的目的是一条与这几个点最匹配的直线，来表出这些数据之间的关系。从分析数据看出，这些点差不多分布在一条直线上，因此我们自然想到用线性式</a:t>
            </a:r>
          </a:p>
          <a:p>
            <a:pPr indent="609600" eaLnBrk="1" latinLnBrk="0" hangingPunct="1">
              <a:lnSpc>
                <a:spcPct val="180000"/>
              </a:lnSpc>
              <a:extLst>
                <a:ext uri="{35155182-B16C-46BC-9424-99874614C6A1}">
                  <wpsdc:indentchars xmlns:wpsdc="http://www.wps.cn/officeDocument/2017/drawingmlCustomData" xmlns="" val="200" checksum="4158780845"/>
                </a:ext>
              </a:extLst>
            </a:pPr>
            <a:endParaRPr lang="en-US" sz="2400">
              <a:latin typeface="微软雅黑" panose="020B0503020204020204" pitchFamily="34" charset="-122"/>
              <a:ea typeface="微软雅黑" panose="020B0503020204020204" pitchFamily="34" charset="-122"/>
            </a:endParaRPr>
          </a:p>
          <a:p>
            <a:pPr indent="609600" eaLnBrk="1" latinLnBrk="0" hangingPunct="1">
              <a:lnSpc>
                <a:spcPct val="180000"/>
              </a:lnSpc>
              <a:extLst>
                <a:ext uri="{35155182-B16C-46BC-9424-99874614C6A1}">
                  <wpsdc:indentchars xmlns:wpsdc="http://www.wps.cn/officeDocument/2017/drawingmlCustomData" xmlns="" val="200" checksum="4158780845"/>
                </a:ext>
              </a:extLst>
            </a:pPr>
            <a:endParaRPr lang="en-US" sz="2400">
              <a:latin typeface="微软雅黑" panose="020B0503020204020204" pitchFamily="34" charset="-122"/>
              <a:ea typeface="微软雅黑" panose="020B0503020204020204" pitchFamily="34" charset="-122"/>
            </a:endParaRPr>
          </a:p>
          <a:p>
            <a:pPr indent="0" eaLnBrk="1" latinLnBrk="0" hangingPunct="1">
              <a:lnSpc>
                <a:spcPct val="180000"/>
              </a:lnSpc>
            </a:pPr>
            <a:r>
              <a:rPr lang="en-US" sz="2400">
                <a:latin typeface="微软雅黑" panose="020B0503020204020204" pitchFamily="34" charset="-122"/>
                <a:ea typeface="微软雅黑" panose="020B0503020204020204" pitchFamily="34" charset="-122"/>
              </a:rPr>
              <a:t>y=ax+b</a:t>
            </a:r>
            <a:r>
              <a:rPr sz="2400">
                <a:latin typeface="微软雅黑" panose="020B0503020204020204" pitchFamily="34" charset="-122"/>
                <a:ea typeface="微软雅黑" panose="020B0503020204020204" pitchFamily="34" charset="-122"/>
              </a:rPr>
              <a:t>表示它们之间的关系。由如下方程组：</a:t>
            </a:r>
          </a:p>
        </p:txBody>
      </p:sp>
      <p:graphicFrame>
        <p:nvGraphicFramePr>
          <p:cNvPr id="3" name="对象 -2147482045"/>
          <p:cNvGraphicFramePr>
            <a:graphicFrameLocks noChangeAspect="1"/>
          </p:cNvGraphicFramePr>
          <p:nvPr/>
        </p:nvGraphicFramePr>
        <p:xfrm>
          <a:off x="7075805" y="3402965"/>
          <a:ext cx="2630805" cy="2630805"/>
        </p:xfrm>
        <a:graphic>
          <a:graphicData uri="http://schemas.openxmlformats.org/presentationml/2006/ole">
            <mc:AlternateContent xmlns:mc="http://schemas.openxmlformats.org/markup-compatibility/2006">
              <mc:Choice xmlns:v="urn:schemas-microsoft-com:vml" Requires="v">
                <p:oleObj r:id="rId9" imgW="939800" imgH="914400" progId="Equation.DSMT4">
                  <p:embed/>
                </p:oleObj>
              </mc:Choice>
              <mc:Fallback>
                <p:oleObj r:id="rId9" imgW="939800" imgH="914400" progId="Equation.DSMT4">
                  <p:embed/>
                  <p:pic>
                    <p:nvPicPr>
                      <p:cNvPr id="0" name="图片 3075"/>
                      <p:cNvPicPr/>
                      <p:nvPr/>
                    </p:nvPicPr>
                    <p:blipFill>
                      <a:blip r:embed="rId10"/>
                      <a:stretch>
                        <a:fillRect/>
                      </a:stretch>
                    </p:blipFill>
                    <p:spPr>
                      <a:xfrm>
                        <a:off x="7075805" y="3402965"/>
                        <a:ext cx="2630805" cy="263080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537845" y="1616710"/>
            <a:ext cx="10955020" cy="2748280"/>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这就须定出参数a，b的值来。若存在这样的a,b能够满足上面的方程，那么解答就很简单了。但是，通常这样的a,b时不存在的。也就是说找不到一条线，</a:t>
            </a:r>
          </a:p>
          <a:p>
            <a:pPr indent="609600" eaLnBrk="1" latinLnBrk="0" hangingPunct="1">
              <a:lnSpc>
                <a:spcPct val="180000"/>
              </a:lnSpc>
              <a:extLst>
                <a:ext uri="{35155182-B16C-46BC-9424-99874614C6A1}">
                  <wpsdc:indentchars xmlns:wpsdc="http://www.wps.cn/officeDocument/2017/drawingmlCustomData" xmlns="" val="200" checksum="4158780845"/>
                </a:ext>
              </a:extLst>
            </a:pPr>
            <a:endParaRPr sz="2400">
              <a:latin typeface="微软雅黑" panose="020B0503020204020204" pitchFamily="34" charset="-122"/>
              <a:ea typeface="微软雅黑" panose="020B0503020204020204" pitchFamily="34" charset="-122"/>
            </a:endParaRPr>
          </a:p>
          <a:p>
            <a:pPr indent="0" eaLnBrk="1" latinLnBrk="0" hangingPunct="1">
              <a:lnSpc>
                <a:spcPct val="180000"/>
              </a:lnSpc>
            </a:pPr>
            <a:r>
              <a:rPr sz="2400">
                <a:latin typeface="微软雅黑" panose="020B0503020204020204" pitchFamily="34" charset="-122"/>
                <a:ea typeface="微软雅黑" panose="020B0503020204020204" pitchFamily="34" charset="-122"/>
              </a:rPr>
              <a:t>穿过所有的点，因为他们不在一条线上。如图所示：</a:t>
            </a:r>
          </a:p>
        </p:txBody>
      </p:sp>
      <p:pic>
        <p:nvPicPr>
          <p:cNvPr id="8"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644130" y="3232785"/>
            <a:ext cx="3848735" cy="3002280"/>
          </a:xfrm>
          <a:prstGeom prst="rect">
            <a:avLst/>
          </a:prstGeom>
        </p:spPr>
      </p:pic>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11" name="Title 6"/>
          <p:cNvSpPr txBox="1"/>
          <p:nvPr>
            <p:custDataLst>
              <p:tags r:id="rId6"/>
            </p:custDataLst>
          </p:nvPr>
        </p:nvSpPr>
        <p:spPr>
          <a:xfrm>
            <a:off x="83820" y="1422400"/>
            <a:ext cx="11887200" cy="296926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635000" algn="l" fontAlgn="ctr">
              <a:lnSpc>
                <a:spcPct val="140000"/>
              </a:lnSpc>
              <a:spcBef>
                <a:spcPts val="1000"/>
              </a:spcBef>
              <a:spcAft>
                <a:spcPts val="0"/>
              </a:spcAft>
              <a:buSzPct val="100000"/>
              <a:buFont typeface="Wingdings" panose="05000000000000000000" charset="0"/>
              <a:buNone/>
              <a:extLst>
                <a:ext uri="{35155182-B16C-46BC-9424-99874614C6A1}">
                  <wpsdc:indentchars xmlns:wpsdc="http://www.wps.cn/officeDocument/2017/drawingmlCustomData" xmlns="" val="200" checksum="3913960871"/>
                </a:ext>
              </a:extLst>
            </a:pP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根据不同的标准，从不同角度对优化问题进行分类。几种常见的分类如下： </a:t>
            </a:r>
          </a:p>
          <a:p>
            <a:pPr marL="0" lvl="0" indent="635000" algn="l" fontAlgn="ctr">
              <a:lnSpc>
                <a:spcPct val="140000"/>
              </a:lnSpc>
              <a:spcBef>
                <a:spcPts val="1000"/>
              </a:spcBef>
              <a:spcAft>
                <a:spcPts val="0"/>
              </a:spcAft>
              <a:buSzPct val="100000"/>
              <a:buFont typeface="Wingdings" panose="05000000000000000000" charset="0"/>
              <a:buNone/>
              <a:extLst>
                <a:ext uri="{35155182-B16C-46BC-9424-99874614C6A1}">
                  <wpsdc:indentchars xmlns:wpsdc="http://www.wps.cn/officeDocument/2017/drawingmlCustomData" xmlns="" val="200" checksum="3913960871"/>
                </a:ext>
              </a:extLst>
            </a:pP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一、函数优化和组合优化</a:t>
            </a:r>
          </a:p>
          <a:p>
            <a:pPr marL="0" lvl="0" indent="635000" algn="l" fontAlgn="ctr">
              <a:lnSpc>
                <a:spcPct val="140000"/>
              </a:lnSpc>
              <a:spcBef>
                <a:spcPts val="1000"/>
              </a:spcBef>
              <a:spcAft>
                <a:spcPts val="0"/>
              </a:spcAft>
              <a:buSzPct val="100000"/>
              <a:buFont typeface="Wingdings" panose="05000000000000000000" charset="0"/>
              <a:buNone/>
              <a:extLst>
                <a:ext uri="{35155182-B16C-46BC-9424-99874614C6A1}">
                  <wpsdc:indentchars xmlns:wpsdc="http://www.wps.cn/officeDocument/2017/drawingmlCustomData" xmlns="" val="200" checksum="3913960871"/>
                </a:ext>
              </a:extLst>
            </a:pPr>
            <a:r>
              <a:rPr sz="24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根据决策变量是连续取值还是仅取一些离散值，将最优化问题可以分为函数优化问题和组合优化问题两大类。其中函数优化的对象是一定区间的连续变量，而组合优化的对象则是解空间中的离散状态。</a:t>
            </a:r>
          </a:p>
        </p:txBody>
      </p:sp>
      <p:sp>
        <p:nvSpPr>
          <p:cNvPr id="2" name="Rectangle 2"/>
          <p:cNvSpPr/>
          <p:nvPr>
            <p:custDataLst>
              <p:tags r:id="rId7"/>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8"/>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pic>
        <p:nvPicPr>
          <p:cNvPr id="8" name="图片 7"/>
          <p:cNvPicPr>
            <a:picLocks noChangeAspect="1"/>
          </p:cNvPicPr>
          <p:nvPr/>
        </p:nvPicPr>
        <p:blipFill>
          <a:blip r:embed="rId11"/>
          <a:stretch>
            <a:fillRect/>
          </a:stretch>
        </p:blipFill>
        <p:spPr>
          <a:xfrm>
            <a:off x="428625" y="4333240"/>
            <a:ext cx="11197590" cy="2524760"/>
          </a:xfrm>
          <a:prstGeom prst="rect">
            <a:avLst/>
          </a:prstGeom>
        </p:spPr>
      </p:pic>
    </p:spTree>
    <p:custDataLst>
      <p:tags r:id="rId1"/>
    </p:custData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pic>
        <p:nvPicPr>
          <p:cNvPr id="9" name="图片 8"/>
          <p:cNvPicPr>
            <a:picLocks noChangeAspect="1"/>
          </p:cNvPicPr>
          <p:nvPr/>
        </p:nvPicPr>
        <p:blipFill>
          <a:blip r:embed="rId9"/>
          <a:stretch>
            <a:fillRect/>
          </a:stretch>
        </p:blipFill>
        <p:spPr>
          <a:xfrm>
            <a:off x="1099820" y="1666240"/>
            <a:ext cx="9992360" cy="4948555"/>
          </a:xfrm>
          <a:prstGeom prst="rect">
            <a:avLst/>
          </a:prstGeom>
        </p:spPr>
      </p:pic>
    </p:spTree>
    <p:custDataLst>
      <p:tags r:id="rId1"/>
    </p:custData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pic>
        <p:nvPicPr>
          <p:cNvPr id="3" name="图片 2"/>
          <p:cNvPicPr>
            <a:picLocks noChangeAspect="1"/>
          </p:cNvPicPr>
          <p:nvPr/>
        </p:nvPicPr>
        <p:blipFill>
          <a:blip r:embed="rId9"/>
          <a:stretch>
            <a:fillRect/>
          </a:stretch>
        </p:blipFill>
        <p:spPr>
          <a:xfrm>
            <a:off x="548005" y="1705610"/>
            <a:ext cx="11097895" cy="4613910"/>
          </a:xfrm>
          <a:prstGeom prst="rect">
            <a:avLst/>
          </a:prstGeom>
        </p:spPr>
      </p:pic>
    </p:spTree>
    <p:custDataLst>
      <p:tags r:id="rId1"/>
    </p:custData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537845" y="1616710"/>
            <a:ext cx="10955020" cy="3857625"/>
          </a:xfrm>
          <a:prstGeom prst="rect">
            <a:avLst/>
          </a:prstGeom>
          <a:noFill/>
        </p:spPr>
        <p:txBody>
          <a:bodyPr wrap="square" rtlCol="0">
            <a:spAutoFit/>
          </a:bodyPr>
          <a:lstStyle/>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1）和（2）两个原则是很直观的，也很理想，但很不好用；而原则（3）既直观又很好用。按原则（3）确定待定参数，从而得到近似多项式的方法，就是通常所说的最小二乘法。</a:t>
            </a:r>
          </a:p>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回到所提出的问题上来，即用最小二乘法确定参数</a:t>
            </a:r>
            <a:r>
              <a:rPr lang="en-US" sz="2400">
                <a:latin typeface="微软雅黑" panose="020B0503020204020204" pitchFamily="34" charset="-122"/>
                <a:ea typeface="微软雅黑" panose="020B0503020204020204" pitchFamily="34" charset="-122"/>
              </a:rPr>
              <a:t>a,b</a:t>
            </a:r>
            <a:r>
              <a:rPr sz="2400">
                <a:latin typeface="微软雅黑" panose="020B0503020204020204" pitchFamily="34" charset="-122"/>
                <a:ea typeface="微软雅黑" panose="020B0503020204020204" pitchFamily="34" charset="-122"/>
              </a:rPr>
              <a:t>。按最小二乘法，把每个点到直线的误差平方加起来：                                              取最小值。因此，应有</a:t>
            </a:r>
          </a:p>
        </p:txBody>
      </p:sp>
      <p:graphicFrame>
        <p:nvGraphicFramePr>
          <p:cNvPr id="3" name="对象 -2147482249"/>
          <p:cNvGraphicFramePr>
            <a:graphicFrameLocks noChangeAspect="1"/>
          </p:cNvGraphicFramePr>
          <p:nvPr/>
        </p:nvGraphicFramePr>
        <p:xfrm>
          <a:off x="5111750" y="4098290"/>
          <a:ext cx="4103370" cy="955675"/>
        </p:xfrm>
        <a:graphic>
          <a:graphicData uri="http://schemas.openxmlformats.org/presentationml/2006/ole">
            <mc:AlternateContent xmlns:mc="http://schemas.openxmlformats.org/markup-compatibility/2006">
              <mc:Choice xmlns:v="urn:schemas-microsoft-com:vml" Requires="v">
                <p:oleObj r:id="rId9" imgW="1993900" imgH="444500" progId="Equation.DSMT4">
                  <p:embed/>
                </p:oleObj>
              </mc:Choice>
              <mc:Fallback>
                <p:oleObj r:id="rId9" imgW="1993900" imgH="444500" progId="Equation.DSMT4">
                  <p:embed/>
                  <p:pic>
                    <p:nvPicPr>
                      <p:cNvPr id="0" name="图片 3075"/>
                      <p:cNvPicPr/>
                      <p:nvPr/>
                    </p:nvPicPr>
                    <p:blipFill>
                      <a:blip r:embed="rId10"/>
                      <a:stretch>
                        <a:fillRect/>
                      </a:stretch>
                    </p:blipFill>
                    <p:spPr>
                      <a:xfrm>
                        <a:off x="5111750" y="4098290"/>
                        <a:ext cx="4103370" cy="955675"/>
                      </a:xfrm>
                      <a:prstGeom prst="rect">
                        <a:avLst/>
                      </a:prstGeom>
                      <a:noFill/>
                      <a:ln w="38100">
                        <a:noFill/>
                        <a:miter/>
                      </a:ln>
                    </p:spPr>
                  </p:pic>
                </p:oleObj>
              </mc:Fallback>
            </mc:AlternateContent>
          </a:graphicData>
        </a:graphic>
      </p:graphicFrame>
      <p:graphicFrame>
        <p:nvGraphicFramePr>
          <p:cNvPr id="8" name="对象 -2147482247"/>
          <p:cNvGraphicFramePr>
            <a:graphicFrameLocks noChangeAspect="1"/>
          </p:cNvGraphicFramePr>
          <p:nvPr/>
        </p:nvGraphicFramePr>
        <p:xfrm>
          <a:off x="1911350" y="4729480"/>
          <a:ext cx="3898900" cy="1347470"/>
        </p:xfrm>
        <a:graphic>
          <a:graphicData uri="http://schemas.openxmlformats.org/presentationml/2006/ole">
            <mc:AlternateContent xmlns:mc="http://schemas.openxmlformats.org/markup-compatibility/2006">
              <mc:Choice xmlns:v="urn:schemas-microsoft-com:vml" Requires="v">
                <p:oleObj r:id="rId11" imgW="2349500" imgH="812800" progId="Equation.DSMT4">
                  <p:embed/>
                </p:oleObj>
              </mc:Choice>
              <mc:Fallback>
                <p:oleObj r:id="rId11" imgW="2349500" imgH="812800" progId="Equation.DSMT4">
                  <p:embed/>
                  <p:pic>
                    <p:nvPicPr>
                      <p:cNvPr id="0" name="图片 2"/>
                      <p:cNvPicPr/>
                      <p:nvPr/>
                    </p:nvPicPr>
                    <p:blipFill>
                      <a:blip r:embed="rId12"/>
                      <a:stretch>
                        <a:fillRect/>
                      </a:stretch>
                    </p:blipFill>
                    <p:spPr>
                      <a:xfrm>
                        <a:off x="1911350" y="4729480"/>
                        <a:ext cx="3898900" cy="1347470"/>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517525" y="2593340"/>
            <a:ext cx="10955020" cy="718820"/>
          </a:xfrm>
          <a:prstGeom prst="rect">
            <a:avLst/>
          </a:prstGeom>
          <a:noFill/>
        </p:spPr>
        <p:txBody>
          <a:bodyPr wrap="square" rtlCol="0">
            <a:spAutoFit/>
          </a:bodyPr>
          <a:lstStyle/>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由此，得到如下线性方程组：</a:t>
            </a:r>
          </a:p>
        </p:txBody>
      </p:sp>
      <p:graphicFrame>
        <p:nvGraphicFramePr>
          <p:cNvPr id="3" name="对象 -2147482246"/>
          <p:cNvGraphicFramePr>
            <a:graphicFrameLocks noChangeAspect="1"/>
          </p:cNvGraphicFramePr>
          <p:nvPr/>
        </p:nvGraphicFramePr>
        <p:xfrm>
          <a:off x="189865" y="1983105"/>
          <a:ext cx="11813540" cy="528320"/>
        </p:xfrm>
        <a:graphic>
          <a:graphicData uri="http://schemas.openxmlformats.org/presentationml/2006/ole">
            <mc:AlternateContent xmlns:mc="http://schemas.openxmlformats.org/markup-compatibility/2006">
              <mc:Choice xmlns:v="urn:schemas-microsoft-com:vml" Requires="v">
                <p:oleObj r:id="rId9" imgW="5207000" imgH="228600" progId="Equation.DSMT4">
                  <p:embed/>
                </p:oleObj>
              </mc:Choice>
              <mc:Fallback>
                <p:oleObj r:id="rId9" imgW="5207000" imgH="228600" progId="Equation.DSMT4">
                  <p:embed/>
                  <p:pic>
                    <p:nvPicPr>
                      <p:cNvPr id="0" name="图片 10"/>
                      <p:cNvPicPr/>
                      <p:nvPr/>
                    </p:nvPicPr>
                    <p:blipFill>
                      <a:blip r:embed="rId10"/>
                      <a:stretch>
                        <a:fillRect/>
                      </a:stretch>
                    </p:blipFill>
                    <p:spPr>
                      <a:xfrm>
                        <a:off x="189865" y="1983105"/>
                        <a:ext cx="11813540" cy="528320"/>
                      </a:xfrm>
                      <a:prstGeom prst="rect">
                        <a:avLst/>
                      </a:prstGeom>
                      <a:noFill/>
                      <a:ln w="38100">
                        <a:noFill/>
                        <a:miter/>
                      </a:ln>
                    </p:spPr>
                  </p:pic>
                </p:oleObj>
              </mc:Fallback>
            </mc:AlternateContent>
          </a:graphicData>
        </a:graphic>
      </p:graphicFrame>
      <p:graphicFrame>
        <p:nvGraphicFramePr>
          <p:cNvPr id="8" name="对象 -2147482245"/>
          <p:cNvGraphicFramePr>
            <a:graphicFrameLocks noChangeAspect="1"/>
          </p:cNvGraphicFramePr>
          <p:nvPr/>
        </p:nvGraphicFramePr>
        <p:xfrm>
          <a:off x="1067435" y="3653790"/>
          <a:ext cx="9854565" cy="2783205"/>
        </p:xfrm>
        <a:graphic>
          <a:graphicData uri="http://schemas.openxmlformats.org/presentationml/2006/ole">
            <mc:AlternateContent xmlns:mc="http://schemas.openxmlformats.org/markup-compatibility/2006">
              <mc:Choice xmlns:v="urn:schemas-microsoft-com:vml" Requires="v">
                <p:oleObj r:id="rId11" imgW="3759200" imgH="1066800" progId="Equation.DSMT4">
                  <p:embed/>
                </p:oleObj>
              </mc:Choice>
              <mc:Fallback>
                <p:oleObj r:id="rId11" imgW="3759200" imgH="1066800" progId="Equation.DSMT4">
                  <p:embed/>
                  <p:pic>
                    <p:nvPicPr>
                      <p:cNvPr id="0" name="图片 11"/>
                      <p:cNvPicPr/>
                      <p:nvPr/>
                    </p:nvPicPr>
                    <p:blipFill>
                      <a:blip r:embed="rId12"/>
                      <a:stretch>
                        <a:fillRect/>
                      </a:stretch>
                    </p:blipFill>
                    <p:spPr>
                      <a:xfrm>
                        <a:off x="1067435" y="3653790"/>
                        <a:ext cx="9854565" cy="278320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447040" y="1874520"/>
            <a:ext cx="10955020" cy="718820"/>
          </a:xfrm>
          <a:prstGeom prst="rect">
            <a:avLst/>
          </a:prstGeom>
          <a:noFill/>
        </p:spPr>
        <p:txBody>
          <a:bodyPr wrap="square" rtlCol="0">
            <a:spAutoFit/>
          </a:bodyPr>
          <a:lstStyle/>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经过简单计算，这个方程组成为</a:t>
            </a:r>
          </a:p>
        </p:txBody>
      </p:sp>
      <p:graphicFrame>
        <p:nvGraphicFramePr>
          <p:cNvPr id="3" name="对象 -2147482043"/>
          <p:cNvGraphicFramePr>
            <a:graphicFrameLocks noChangeAspect="1"/>
          </p:cNvGraphicFramePr>
          <p:nvPr/>
        </p:nvGraphicFramePr>
        <p:xfrm>
          <a:off x="5754370" y="1874520"/>
          <a:ext cx="2936875" cy="972185"/>
        </p:xfrm>
        <a:graphic>
          <a:graphicData uri="http://schemas.openxmlformats.org/presentationml/2006/ole">
            <mc:AlternateContent xmlns:mc="http://schemas.openxmlformats.org/markup-compatibility/2006">
              <mc:Choice xmlns:v="urn:schemas-microsoft-com:vml" Requires="v">
                <p:oleObj r:id="rId9" imgW="1409700" imgH="457200" progId="Equation.DSMT4">
                  <p:embed/>
                </p:oleObj>
              </mc:Choice>
              <mc:Fallback>
                <p:oleObj r:id="rId9" imgW="1409700" imgH="457200" progId="Equation.DSMT4">
                  <p:embed/>
                  <p:pic>
                    <p:nvPicPr>
                      <p:cNvPr id="0" name="图片 3075"/>
                      <p:cNvPicPr/>
                      <p:nvPr/>
                    </p:nvPicPr>
                    <p:blipFill>
                      <a:blip r:embed="rId10"/>
                      <a:stretch>
                        <a:fillRect/>
                      </a:stretch>
                    </p:blipFill>
                    <p:spPr>
                      <a:xfrm>
                        <a:off x="5754370" y="1874520"/>
                        <a:ext cx="2936875" cy="972185"/>
                      </a:xfrm>
                      <a:prstGeom prst="rect">
                        <a:avLst/>
                      </a:prstGeom>
                      <a:noFill/>
                      <a:ln w="38100">
                        <a:noFill/>
                        <a:miter/>
                      </a:ln>
                    </p:spPr>
                  </p:pic>
                </p:oleObj>
              </mc:Fallback>
            </mc:AlternateContent>
          </a:graphicData>
        </a:graphic>
      </p:graphicFrame>
      <p:pic>
        <p:nvPicPr>
          <p:cNvPr id="9" name="图片 8"/>
          <p:cNvPicPr>
            <a:picLocks noChangeAspect="1"/>
          </p:cNvPicPr>
          <p:nvPr/>
        </p:nvPicPr>
        <p:blipFill>
          <a:blip r:embed="rId11"/>
          <a:stretch>
            <a:fillRect/>
          </a:stretch>
        </p:blipFill>
        <p:spPr>
          <a:xfrm>
            <a:off x="842645" y="3053715"/>
            <a:ext cx="10163175" cy="3804920"/>
          </a:xfrm>
          <a:prstGeom prst="rect">
            <a:avLst/>
          </a:prstGeom>
        </p:spPr>
      </p:pic>
    </p:spTree>
    <p:custDataLst>
      <p:tags r:id="rId1"/>
    </p:custData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pic>
        <p:nvPicPr>
          <p:cNvPr id="8" name="图片 7"/>
          <p:cNvPicPr>
            <a:picLocks noChangeAspect="1"/>
          </p:cNvPicPr>
          <p:nvPr/>
        </p:nvPicPr>
        <p:blipFill>
          <a:blip r:embed="rId9"/>
          <a:stretch>
            <a:fillRect/>
          </a:stretch>
        </p:blipFill>
        <p:spPr>
          <a:xfrm>
            <a:off x="234315" y="1831340"/>
            <a:ext cx="11907520" cy="4618355"/>
          </a:xfrm>
          <a:prstGeom prst="rect">
            <a:avLst/>
          </a:prstGeom>
        </p:spPr>
      </p:pic>
    </p:spTree>
    <p:custDataLst>
      <p:tags r:id="rId1"/>
    </p:custData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graphicFrame>
        <p:nvGraphicFramePr>
          <p:cNvPr id="8" name="对象 -2147482231"/>
          <p:cNvGraphicFramePr>
            <a:graphicFrameLocks noChangeAspect="1"/>
          </p:cNvGraphicFramePr>
          <p:nvPr/>
        </p:nvGraphicFramePr>
        <p:xfrm>
          <a:off x="954405" y="1687830"/>
          <a:ext cx="9845675" cy="3481705"/>
        </p:xfrm>
        <a:graphic>
          <a:graphicData uri="http://schemas.openxmlformats.org/presentationml/2006/ole">
            <mc:AlternateContent xmlns:mc="http://schemas.openxmlformats.org/markup-compatibility/2006">
              <mc:Choice xmlns:v="urn:schemas-microsoft-com:vml" Requires="v">
                <p:oleObj r:id="rId9" imgW="4000500" imgH="1422400" progId="Equation.DSMT4">
                  <p:embed/>
                </p:oleObj>
              </mc:Choice>
              <mc:Fallback>
                <p:oleObj r:id="rId9" imgW="4000500" imgH="1422400" progId="Equation.DSMT4">
                  <p:embed/>
                  <p:pic>
                    <p:nvPicPr>
                      <p:cNvPr id="0" name="图片 3075"/>
                      <p:cNvPicPr/>
                      <p:nvPr/>
                    </p:nvPicPr>
                    <p:blipFill>
                      <a:blip r:embed="rId10"/>
                      <a:stretch>
                        <a:fillRect/>
                      </a:stretch>
                    </p:blipFill>
                    <p:spPr>
                      <a:xfrm>
                        <a:off x="954405" y="1687830"/>
                        <a:ext cx="9845675" cy="3481705"/>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11"/>
          <a:stretch>
            <a:fillRect/>
          </a:stretch>
        </p:blipFill>
        <p:spPr>
          <a:xfrm>
            <a:off x="954405" y="5307965"/>
            <a:ext cx="10200640" cy="1369060"/>
          </a:xfrm>
          <a:prstGeom prst="rect">
            <a:avLst/>
          </a:prstGeom>
        </p:spPr>
      </p:pic>
    </p:spTree>
    <p:custDataLst>
      <p:tags r:id="rId1"/>
    </p:custData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pic>
        <p:nvPicPr>
          <p:cNvPr id="3" name="图片 2"/>
          <p:cNvPicPr>
            <a:picLocks noChangeAspect="1"/>
          </p:cNvPicPr>
          <p:nvPr/>
        </p:nvPicPr>
        <p:blipFill>
          <a:blip r:embed="rId9"/>
          <a:stretch>
            <a:fillRect/>
          </a:stretch>
        </p:blipFill>
        <p:spPr>
          <a:xfrm>
            <a:off x="519430" y="1539875"/>
            <a:ext cx="11143615" cy="4845050"/>
          </a:xfrm>
          <a:prstGeom prst="rect">
            <a:avLst/>
          </a:prstGeom>
        </p:spPr>
      </p:pic>
    </p:spTree>
    <p:custDataLst>
      <p:tags r:id="rId1"/>
    </p:custData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447040" y="1874520"/>
            <a:ext cx="10955020" cy="1346835"/>
          </a:xfrm>
          <a:prstGeom prst="rect">
            <a:avLst/>
          </a:prstGeom>
          <a:noFill/>
        </p:spPr>
        <p:txBody>
          <a:bodyPr wrap="square" rtlCol="0">
            <a:spAutoFit/>
          </a:bodyPr>
          <a:lstStyle/>
          <a:p>
            <a:pPr indent="609600" eaLnBrk="1" latinLnBrk="0" hangingPunct="1">
              <a:lnSpc>
                <a:spcPct val="17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例4.3.1 从某所高中随机抽取6个女生，测出她们的体重和身高如下表,现在来了一个60kg的女生,求问它的身高会有多高?</a:t>
            </a:r>
          </a:p>
        </p:txBody>
      </p:sp>
      <p:pic>
        <p:nvPicPr>
          <p:cNvPr id="11" name="图片 10"/>
          <p:cNvPicPr>
            <a:picLocks noChangeAspect="1"/>
          </p:cNvPicPr>
          <p:nvPr/>
        </p:nvPicPr>
        <p:blipFill>
          <a:blip r:embed="rId9"/>
          <a:stretch>
            <a:fillRect/>
          </a:stretch>
        </p:blipFill>
        <p:spPr>
          <a:xfrm>
            <a:off x="758190" y="3634740"/>
            <a:ext cx="10798810" cy="2462530"/>
          </a:xfrm>
          <a:prstGeom prst="rect">
            <a:avLst/>
          </a:prstGeom>
        </p:spPr>
      </p:pic>
    </p:spTree>
    <p:custDataLst>
      <p:tags r:id="rId1"/>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1059815" y="1616710"/>
            <a:ext cx="10071735" cy="4741545"/>
          </a:xfrm>
          <a:prstGeom prst="rect">
            <a:avLst/>
          </a:prstGeom>
          <a:noFill/>
          <a:ln>
            <a:solidFill>
              <a:schemeClr val="tx1"/>
            </a:solidFill>
          </a:ln>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import matplotlib</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import matplotlib.pyplot as plt</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from matplotlib.font_manager import FontProperties</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from scipy.optimize import leastsq</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from sklearn.linear_model import LinearRegression</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from scipy import sparse</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import numpy as np</a:t>
            </a:r>
          </a:p>
        </p:txBody>
      </p:sp>
      <p:sp>
        <p:nvSpPr>
          <p:cNvPr id="3" name="文本框 2"/>
          <p:cNvSpPr txBox="1"/>
          <p:nvPr>
            <p:custDataLst>
              <p:tags r:id="rId6"/>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pic>
        <p:nvPicPr>
          <p:cNvPr id="12" name="图片 11"/>
          <p:cNvPicPr>
            <a:picLocks noChangeAspect="1"/>
          </p:cNvPicPr>
          <p:nvPr/>
        </p:nvPicPr>
        <p:blipFill>
          <a:blip r:embed="rId10"/>
          <a:stretch>
            <a:fillRect/>
          </a:stretch>
        </p:blipFill>
        <p:spPr>
          <a:xfrm>
            <a:off x="50165" y="1681480"/>
            <a:ext cx="12091670" cy="4918075"/>
          </a:xfrm>
          <a:prstGeom prst="rect">
            <a:avLst/>
          </a:prstGeom>
        </p:spPr>
      </p:pic>
    </p:spTree>
    <p:custDataLst>
      <p:tags r:id="rId1"/>
    </p:custData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1059815" y="1616710"/>
            <a:ext cx="10071735" cy="4741545"/>
          </a:xfrm>
          <a:prstGeom prst="rect">
            <a:avLst/>
          </a:prstGeom>
          <a:noFill/>
          <a:ln>
            <a:solidFill>
              <a:schemeClr val="tx1"/>
            </a:solidFill>
          </a:ln>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拟合函数</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def func(a, x):</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k, b = a</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return k * x + b</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残差</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def dist(a, x, y):</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return func(a, x) - y</a:t>
            </a:r>
          </a:p>
        </p:txBody>
      </p:sp>
      <p:sp>
        <p:nvSpPr>
          <p:cNvPr id="3" name="文本框 2"/>
          <p:cNvSpPr txBox="1"/>
          <p:nvPr>
            <p:custDataLst>
              <p:tags r:id="rId6"/>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Tree>
    <p:custDataLst>
      <p:tags r:id="rId1"/>
    </p:custData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618490" y="2101850"/>
            <a:ext cx="10955020" cy="4076700"/>
          </a:xfrm>
          <a:prstGeom prst="rect">
            <a:avLst/>
          </a:prstGeom>
          <a:noFill/>
          <a:ln>
            <a:solidFill>
              <a:schemeClr val="tx1"/>
            </a:solidFill>
          </a:ln>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font = FontProperties()</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plt.rcParams['font.sans-serif'] = ['SimHei']</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plt.rcParams['font.sans-serif'] = ['Droid Sans Fallback']  # 指定默认字体</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plt.rcParams['font.sans-serif'] = ['SimHei']</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plt.rcParams['axes.unicode_minus'] = False  # 解决保存图像是负号'-'显示为方块的问题</a:t>
            </a:r>
          </a:p>
        </p:txBody>
      </p:sp>
      <p:sp>
        <p:nvSpPr>
          <p:cNvPr id="3" name="文本框 2"/>
          <p:cNvSpPr txBox="1"/>
          <p:nvPr>
            <p:custDataLst>
              <p:tags r:id="rId6"/>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Tree>
    <p:custDataLst>
      <p:tags r:id="rId1"/>
    </p:custData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1421130" y="1422400"/>
            <a:ext cx="9349105" cy="4799965"/>
          </a:xfrm>
          <a:prstGeom prst="rect">
            <a:avLst/>
          </a:prstGeom>
          <a:noFill/>
          <a:ln>
            <a:solidFill>
              <a:schemeClr val="tx1"/>
            </a:solidFill>
          </a:ln>
        </p:spPr>
        <p:txBody>
          <a:bodyPr wrap="square" rtlCol="0">
            <a:spAutoFit/>
          </a:bodyPr>
          <a:lstStyle/>
          <a:p>
            <a:pPr indent="508000" eaLnBrk="1" latinLnBrk="0" hangingPunct="1">
              <a:lnSpc>
                <a:spcPct val="17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plt.figure()</a:t>
            </a:r>
          </a:p>
          <a:p>
            <a:pPr indent="508000" eaLnBrk="1" latinLnBrk="0" hangingPunct="1">
              <a:lnSpc>
                <a:spcPct val="17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plt.title(u' 女生的身高体重数据 ')</a:t>
            </a:r>
          </a:p>
          <a:p>
            <a:pPr indent="508000" eaLnBrk="1" latinLnBrk="0" hangingPunct="1">
              <a:lnSpc>
                <a:spcPct val="17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plt.xlabel(u'x 体重')</a:t>
            </a:r>
          </a:p>
          <a:p>
            <a:pPr indent="508000" eaLnBrk="1" latinLnBrk="0" hangingPunct="1">
              <a:lnSpc>
                <a:spcPct val="17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plt.ylabel(u'y 身高')</a:t>
            </a:r>
          </a:p>
          <a:p>
            <a:pPr indent="508000" eaLnBrk="1" latinLnBrk="0" hangingPunct="1">
              <a:lnSpc>
                <a:spcPct val="17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plt.axis([40, 80, 140, 200])</a:t>
            </a:r>
          </a:p>
          <a:p>
            <a:pPr indent="508000" eaLnBrk="1" latinLnBrk="0" hangingPunct="1">
              <a:lnSpc>
                <a:spcPct val="17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plt.grid(True)</a:t>
            </a:r>
          </a:p>
          <a:p>
            <a:pPr indent="508000" eaLnBrk="1" latinLnBrk="0" hangingPunct="1">
              <a:lnSpc>
                <a:spcPct val="17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x = np.array([48.0, 57.0, 50.0,54.0, 64.0, 61.0, 43.0, 59.0])</a:t>
            </a:r>
          </a:p>
          <a:p>
            <a:pPr indent="508000" eaLnBrk="1" latinLnBrk="0" hangingPunct="1">
              <a:lnSpc>
                <a:spcPct val="17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y = np.array([165.0, 165.0,157.0, 170.0, 175.0, 165.0, 155.0, 170.0])</a:t>
            </a:r>
          </a:p>
          <a:p>
            <a:pPr indent="508000" eaLnBrk="1" latinLnBrk="0" hangingPunct="1">
              <a:lnSpc>
                <a:spcPct val="170000"/>
              </a:lnSpc>
              <a:extLst>
                <a:ext uri="{35155182-B16C-46BC-9424-99874614C6A1}">
                  <wpsdc:indentchars xmlns:wpsdc="http://www.wps.cn/officeDocument/2017/drawingmlCustomData" xmlns="" val="200" checksum="282533468"/>
                </a:ext>
              </a:extLst>
            </a:pPr>
            <a:r>
              <a:rPr sz="2000">
                <a:latin typeface="微软雅黑" panose="020B0503020204020204" pitchFamily="34" charset="-122"/>
                <a:ea typeface="微软雅黑" panose="020B0503020204020204" pitchFamily="34" charset="-122"/>
              </a:rPr>
              <a:t>plt.plot(x, y, 'k.')</a:t>
            </a:r>
          </a:p>
        </p:txBody>
      </p:sp>
      <p:sp>
        <p:nvSpPr>
          <p:cNvPr id="3" name="文本框 2"/>
          <p:cNvSpPr txBox="1"/>
          <p:nvPr>
            <p:custDataLst>
              <p:tags r:id="rId6"/>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Tree>
    <p:custDataLst>
      <p:tags r:id="rId1"/>
    </p:custData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1059815" y="1616710"/>
            <a:ext cx="10071735" cy="3634740"/>
          </a:xfrm>
          <a:prstGeom prst="rect">
            <a:avLst/>
          </a:prstGeom>
          <a:noFill/>
          <a:ln>
            <a:solidFill>
              <a:schemeClr val="tx1"/>
            </a:solidFill>
          </a:ln>
        </p:spPr>
        <p:txBody>
          <a:bodyPr wrap="square" rtlCol="0">
            <a:spAutoFit/>
          </a:bodyPr>
          <a:lstStyle/>
          <a:p>
            <a:pPr indent="609600" eaLnBrk="1" latinLnBrk="0" hangingPunct="1">
              <a:lnSpc>
                <a:spcPct val="16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param = [0, 0]</a:t>
            </a:r>
          </a:p>
          <a:p>
            <a:pPr indent="609600" eaLnBrk="1" latinLnBrk="0" hangingPunct="1">
              <a:lnSpc>
                <a:spcPct val="16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var= leastsq(dist, param, args=(x, y))</a:t>
            </a:r>
          </a:p>
          <a:p>
            <a:pPr indent="609600" eaLnBrk="1" latinLnBrk="0" hangingPunct="1">
              <a:lnSpc>
                <a:spcPct val="16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k, b = var[0]</a:t>
            </a:r>
          </a:p>
          <a:p>
            <a:pPr indent="609600" eaLnBrk="1" latinLnBrk="0" hangingPunct="1">
              <a:lnSpc>
                <a:spcPct val="16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print (k, b)</a:t>
            </a:r>
          </a:p>
          <a:p>
            <a:pPr indent="609600" eaLnBrk="1" latinLnBrk="0" hangingPunct="1">
              <a:lnSpc>
                <a:spcPct val="16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plt.plot(x, k*x+b, 'o-')</a:t>
            </a:r>
          </a:p>
          <a:p>
            <a:pPr indent="609600" eaLnBrk="1" latinLnBrk="0" hangingPunct="1">
              <a:lnSpc>
                <a:spcPct val="16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plt.show()</a:t>
            </a:r>
          </a:p>
        </p:txBody>
      </p:sp>
      <p:sp>
        <p:nvSpPr>
          <p:cNvPr id="3" name="文本框 2"/>
          <p:cNvSpPr txBox="1"/>
          <p:nvPr>
            <p:custDataLst>
              <p:tags r:id="rId6"/>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sp>
        <p:nvSpPr>
          <p:cNvPr id="4" name="文本框 3"/>
          <p:cNvSpPr txBox="1"/>
          <p:nvPr/>
        </p:nvSpPr>
        <p:spPr>
          <a:xfrm>
            <a:off x="375285" y="5251450"/>
            <a:ext cx="10955020" cy="1419860"/>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k和b的值分别为：</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0.7514124562779751 124.29802113285037</a:t>
            </a:r>
          </a:p>
        </p:txBody>
      </p:sp>
    </p:spTree>
    <p:custDataLst>
      <p:tags r:id="rId1"/>
    </p:custData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6"/>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3 最小二乘法</a:t>
            </a:r>
          </a:p>
        </p:txBody>
      </p:sp>
      <p:pic>
        <p:nvPicPr>
          <p:cNvPr id="8" name="图片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521585" y="1614170"/>
            <a:ext cx="7148830" cy="5052695"/>
          </a:xfrm>
          <a:prstGeom prst="rect">
            <a:avLst/>
          </a:prstGeom>
        </p:spPr>
      </p:pic>
    </p:spTree>
    <p:custDataLst>
      <p:tags r:id="rId1"/>
    </p:custData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81915" y="2621915"/>
            <a:ext cx="12029440" cy="1419860"/>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梯度下降法是求解无约束优化问题的一种简单而有效的优化方法。它是一种利用目标函数的Taylor展式构造搜索方向的方法。</a:t>
            </a:r>
          </a:p>
        </p:txBody>
      </p:sp>
    </p:spTree>
    <p:custDataLst>
      <p:tags r:id="rId1"/>
    </p:custData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635" y="1616710"/>
            <a:ext cx="12029440" cy="4076700"/>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梯度下降法三要素：出发点、下降方向、下降步长。</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用梯度下降法求解优化问题的基本思想可以类比为一个下山的过程，可微分的函数，代表着一座山，我们的目标就是寻找这个函数的最小值，也就是山底。假设有这样的情况，一个人本困在山上，四周可视度比较低，无法确定下山的路径和方向，此时必须利用周围的一些信息来寻找下山的路。那么，他可以利用梯度下降法来帮助自己寻找下山的路径。具体做法如下：</a:t>
            </a: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4.1梯度下降思想</a:t>
            </a:r>
          </a:p>
        </p:txBody>
      </p:sp>
    </p:spTree>
    <p:custDataLst>
      <p:tags r:id="rId1"/>
    </p:custData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4.1梯度下降思想</a:t>
            </a:r>
          </a:p>
        </p:txBody>
      </p:sp>
      <p:pic>
        <p:nvPicPr>
          <p:cNvPr id="8" name="图片 7"/>
          <p:cNvPicPr>
            <a:picLocks noChangeAspect="1"/>
          </p:cNvPicPr>
          <p:nvPr/>
        </p:nvPicPr>
        <p:blipFill>
          <a:blip r:embed="rId10"/>
          <a:stretch>
            <a:fillRect/>
          </a:stretch>
        </p:blipFill>
        <p:spPr>
          <a:xfrm>
            <a:off x="673100" y="2019935"/>
            <a:ext cx="11001375" cy="3792855"/>
          </a:xfrm>
          <a:prstGeom prst="rect">
            <a:avLst/>
          </a:prstGeom>
        </p:spPr>
      </p:pic>
    </p:spTree>
    <p:custDataLst>
      <p:tags r:id="rId1"/>
    </p:custData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635" y="1616710"/>
            <a:ext cx="12029440" cy="3412490"/>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函数</a:t>
            </a:r>
            <a:r>
              <a:rPr lang="en-US" sz="2400">
                <a:latin typeface="微软雅黑" panose="020B0503020204020204" pitchFamily="34" charset="-122"/>
                <a:ea typeface="微软雅黑" panose="020B0503020204020204" pitchFamily="34" charset="-122"/>
              </a:rPr>
              <a:t>f</a:t>
            </a:r>
            <a:r>
              <a:rPr sz="2400">
                <a:latin typeface="微软雅黑" panose="020B0503020204020204" pitchFamily="34" charset="-122"/>
                <a:ea typeface="微软雅黑" panose="020B0503020204020204" pitchFamily="34" charset="-122"/>
              </a:rPr>
              <a:t>在点</a:t>
            </a:r>
            <a:r>
              <a:rPr lang="en-US" sz="2400">
                <a:latin typeface="微软雅黑" panose="020B0503020204020204" pitchFamily="34" charset="-122"/>
                <a:ea typeface="微软雅黑" panose="020B0503020204020204" pitchFamily="34" charset="-122"/>
              </a:rPr>
              <a:t>P</a:t>
            </a:r>
            <a:r>
              <a:rPr sz="2400">
                <a:latin typeface="微软雅黑" panose="020B0503020204020204" pitchFamily="34" charset="-122"/>
                <a:ea typeface="微软雅黑" panose="020B0503020204020204" pitchFamily="34" charset="-122"/>
              </a:rPr>
              <a:t>沿着梯度方向最陡，也就是变化速率最快。这就是我们为什么要千方百计的求取梯度。我们要到达山底，需要每一步观测到此时最陡峭的地方，梯度就恰巧告诉了我们这个方向。梯度的方向就是函数上升最快的方向，那么梯度的反方向就是给定函数在给定的下降最快的方向，所以我们沿着梯度相反的方向一直走，每走一段，重复上面的方法，最后成功抵达山谷，也就可求得函数的最小值。</a:t>
            </a: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4.1梯度下降思想</a:t>
            </a:r>
          </a:p>
        </p:txBody>
      </p:sp>
    </p:spTree>
    <p:custDataLst>
      <p:tags r:id="rId1"/>
    </p:custData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635" y="1616710"/>
            <a:ext cx="12029440" cy="755650"/>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假设我们要求函数</a:t>
            </a:r>
            <a:r>
              <a:rPr lang="en-US" sz="2400">
                <a:latin typeface="微软雅黑" panose="020B0503020204020204" pitchFamily="34" charset="-122"/>
                <a:ea typeface="微软雅黑" panose="020B0503020204020204" pitchFamily="34" charset="-122"/>
              </a:rPr>
              <a:t>f(x)</a:t>
            </a:r>
            <a:r>
              <a:rPr sz="2400">
                <a:latin typeface="微软雅黑" panose="020B0503020204020204" pitchFamily="34" charset="-122"/>
                <a:ea typeface="微软雅黑" panose="020B0503020204020204" pitchFamily="34" charset="-122"/>
              </a:rPr>
              <a:t>的最小值，梯度下降法的步骤如下：</a:t>
            </a: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4.2 梯度下降法算法步骤</a:t>
            </a:r>
          </a:p>
        </p:txBody>
      </p:sp>
      <p:pic>
        <p:nvPicPr>
          <p:cNvPr id="3" name="图片 2"/>
          <p:cNvPicPr>
            <a:picLocks noChangeAspect="1"/>
          </p:cNvPicPr>
          <p:nvPr/>
        </p:nvPicPr>
        <p:blipFill>
          <a:blip r:embed="rId10"/>
          <a:stretch>
            <a:fillRect/>
          </a:stretch>
        </p:blipFill>
        <p:spPr>
          <a:xfrm>
            <a:off x="673100" y="2372360"/>
            <a:ext cx="7421880" cy="4335780"/>
          </a:xfrm>
          <a:prstGeom prst="rect">
            <a:avLst/>
          </a:prstGeom>
        </p:spPr>
      </p:pic>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1 最优化方法基础</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7"/>
            </p:custDataLst>
          </p:nvPr>
        </p:nvSpPr>
        <p:spPr>
          <a:xfrm>
            <a:off x="673100" y="932180"/>
            <a:ext cx="5361940"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1.2 最优化问题的分类及应用案例</a:t>
            </a:r>
          </a:p>
        </p:txBody>
      </p:sp>
      <p:pic>
        <p:nvPicPr>
          <p:cNvPr id="8" name="图片 7"/>
          <p:cNvPicPr>
            <a:picLocks noChangeAspect="1"/>
          </p:cNvPicPr>
          <p:nvPr/>
        </p:nvPicPr>
        <p:blipFill>
          <a:blip r:embed="rId10"/>
          <a:stretch>
            <a:fillRect/>
          </a:stretch>
        </p:blipFill>
        <p:spPr>
          <a:xfrm>
            <a:off x="156845" y="2039620"/>
            <a:ext cx="11877675" cy="4201160"/>
          </a:xfrm>
          <a:prstGeom prst="rect">
            <a:avLst/>
          </a:prstGeom>
        </p:spPr>
      </p:pic>
    </p:spTree>
    <p:custDataLst>
      <p:tags r:id="rId1"/>
    </p:custData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0" y="1437640"/>
            <a:ext cx="12029440" cy="5405755"/>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根据梯度下降时使用数据量的不同，梯度下降可以分为3类：批量梯度下降（Batch Gradient Descent，BGD）、随机梯度下降（Stochastic Gradient Descent， SGD）和小批量梯度下降（Mini-Batch Gradient Descent, MBGD）</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1、全量梯度下降法（Batch gradient descent，BGD）</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批量梯度下降每次都使用训练集中的所有样本来更新参数，因此每次更新都会朝着正确的方向进行，最后能够保证收敛到极值点，凸函数收敛到全局最优解，非凸函数收敛到局部最优解。当样本数据集很大时，批量梯度下降的速度就会非常慢，学习时间太长，消耗大量内存。</a:t>
            </a: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4.3 梯度算法分类</a:t>
            </a:r>
          </a:p>
        </p:txBody>
      </p:sp>
    </p:spTree>
    <p:custDataLst>
      <p:tags r:id="rId1"/>
    </p:custData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0" y="1437640"/>
            <a:ext cx="12029440" cy="4741545"/>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2、随机梯度下降（Stochastic Gradient Descent，SGD）</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梯度下降过程都使用全部样本数据可能会造成训练过程过慢，随机梯度下降（SGD）每轮迭代只从样本中只选择一条数据进行梯度下降，这样经过足够多的迭代次数，SGD也可以发挥作用。</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SGD的缺点在于每次更新可能并不会按照正确的方向进行，参数更新具有高方差，从而导致损失函数剧烈波动，不过，SGD可以使优化方向从一个极小点跳到另一个极小点，对于非凸函数而言，可能会找到全局最优点。</a:t>
            </a: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4.3 梯度算法分类</a:t>
            </a:r>
          </a:p>
        </p:txBody>
      </p:sp>
    </p:spTree>
    <p:custDataLst>
      <p:tags r:id="rId1"/>
    </p:custData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0" y="1437640"/>
            <a:ext cx="12029440" cy="4741545"/>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3、小批量梯度下降法（Mini-Batch Gradient Descent，MBGD）</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BGD 和 SGD收敛速度快，但是收敛性不稳定。MBGD是 BGD 和 SGD 之间的折中，MBGD每次迭代多个样本。MBGD降低了了SGD训练过程的杂乱程度，同时也保证了速度。并且如果Batch Size选择合理，不仅收敛速度比SGD更快、更稳定，而且在最优解附近的跳动也不会很大，甚至得到比Batch Gradient Descent 更好的解。这样就综合了SGD和Batch Gradient Descent 的优点，同时弱化了缺点。总之，Mini-Batch比SGD和Batch Gradient Descent都好。</a:t>
            </a: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4.3 梯度算法分类</a:t>
            </a:r>
          </a:p>
        </p:txBody>
      </p:sp>
    </p:spTree>
    <p:custDataLst>
      <p:tags r:id="rId1"/>
    </p:custData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4.3 梯度算法分类</a:t>
            </a:r>
          </a:p>
        </p:txBody>
      </p:sp>
      <p:sp>
        <p:nvSpPr>
          <p:cNvPr id="3" name="文本框 2"/>
          <p:cNvSpPr txBox="1"/>
          <p:nvPr/>
        </p:nvSpPr>
        <p:spPr>
          <a:xfrm>
            <a:off x="1059815" y="1606550"/>
            <a:ext cx="10071735" cy="4076700"/>
          </a:xfrm>
          <a:prstGeom prst="rect">
            <a:avLst/>
          </a:prstGeom>
          <a:noFill/>
          <a:ln>
            <a:solidFill>
              <a:schemeClr val="tx1"/>
            </a:solidFill>
          </a:ln>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from random import random</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def gradient_decent(fn, partial_derivatives, n_variables, lr=0.1,</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max_iter=10000, tolerance=1e-5):</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theta = [random() for _ in range(n_variables)]</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y_cur = fn(*theta)</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a:t>
            </a:r>
          </a:p>
        </p:txBody>
      </p:sp>
    </p:spTree>
    <p:custDataLst>
      <p:tags r:id="rId1"/>
    </p:custData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4.3 梯度算法分类</a:t>
            </a:r>
          </a:p>
        </p:txBody>
      </p:sp>
      <p:sp>
        <p:nvSpPr>
          <p:cNvPr id="3" name="文本框 2"/>
          <p:cNvSpPr txBox="1"/>
          <p:nvPr/>
        </p:nvSpPr>
        <p:spPr>
          <a:xfrm>
            <a:off x="1059815" y="1616710"/>
            <a:ext cx="10071735" cy="4965065"/>
          </a:xfrm>
          <a:prstGeom prst="rect">
            <a:avLst/>
          </a:prstGeom>
          <a:noFill/>
          <a:ln>
            <a:solidFill>
              <a:schemeClr val="tx1"/>
            </a:solidFill>
          </a:ln>
        </p:spPr>
        <p:txBody>
          <a:bodyPr wrap="square" rtlCol="0">
            <a:spAutoFit/>
          </a:bodyPr>
          <a:lstStyle/>
          <a:p>
            <a:pPr indent="406400" eaLnBrk="1" latinLnBrk="0" hangingPunct="1">
              <a:lnSpc>
                <a:spcPct val="180000"/>
              </a:lnSpc>
              <a:extLst>
                <a:ext uri="{35155182-B16C-46BC-9424-99874614C6A1}">
                  <wpsdc:indentchars xmlns:wpsdc="http://www.wps.cn/officeDocument/2017/drawingmlCustomData" xmlns="" val="200" checksum="1740828767"/>
                </a:ext>
              </a:extLst>
            </a:pPr>
            <a:r>
              <a:rPr sz="1600">
                <a:latin typeface="微软雅黑" panose="020B0503020204020204" pitchFamily="34" charset="-122"/>
                <a:ea typeface="微软雅黑" panose="020B0503020204020204" pitchFamily="34" charset="-122"/>
              </a:rPr>
              <a:t>for i in range(max_iter):</a:t>
            </a:r>
          </a:p>
          <a:p>
            <a:pPr indent="406400" eaLnBrk="1" latinLnBrk="0" hangingPunct="1">
              <a:lnSpc>
                <a:spcPct val="180000"/>
              </a:lnSpc>
              <a:extLst>
                <a:ext uri="{35155182-B16C-46BC-9424-99874614C6A1}">
                  <wpsdc:indentchars xmlns:wpsdc="http://www.wps.cn/officeDocument/2017/drawingmlCustomData" xmlns="" val="200" checksum="1740828767"/>
                </a:ext>
              </a:extLst>
            </a:pPr>
            <a:r>
              <a:rPr sz="1600">
                <a:latin typeface="微软雅黑" panose="020B0503020204020204" pitchFamily="34" charset="-122"/>
                <a:ea typeface="微软雅黑" panose="020B0503020204020204" pitchFamily="34" charset="-122"/>
              </a:rPr>
              <a:t>        # Calculate gradient of current theta.</a:t>
            </a:r>
          </a:p>
          <a:p>
            <a:pPr indent="406400" eaLnBrk="1" latinLnBrk="0" hangingPunct="1">
              <a:lnSpc>
                <a:spcPct val="180000"/>
              </a:lnSpc>
              <a:extLst>
                <a:ext uri="{35155182-B16C-46BC-9424-99874614C6A1}">
                  <wpsdc:indentchars xmlns:wpsdc="http://www.wps.cn/officeDocument/2017/drawingmlCustomData" xmlns="" val="200" checksum="1740828767"/>
                </a:ext>
              </a:extLst>
            </a:pPr>
            <a:r>
              <a:rPr sz="1600">
                <a:latin typeface="微软雅黑" panose="020B0503020204020204" pitchFamily="34" charset="-122"/>
                <a:ea typeface="微软雅黑" panose="020B0503020204020204" pitchFamily="34" charset="-122"/>
              </a:rPr>
              <a:t>        gradient = [f(*theta) for f in partial_derivatives]</a:t>
            </a:r>
          </a:p>
          <a:p>
            <a:pPr indent="406400" eaLnBrk="1" latinLnBrk="0" hangingPunct="1">
              <a:lnSpc>
                <a:spcPct val="180000"/>
              </a:lnSpc>
              <a:extLst>
                <a:ext uri="{35155182-B16C-46BC-9424-99874614C6A1}">
                  <wpsdc:indentchars xmlns:wpsdc="http://www.wps.cn/officeDocument/2017/drawingmlCustomData" xmlns="" val="200" checksum="1740828767"/>
                </a:ext>
              </a:extLst>
            </a:pPr>
            <a:r>
              <a:rPr sz="1600">
                <a:latin typeface="微软雅黑" panose="020B0503020204020204" pitchFamily="34" charset="-122"/>
                <a:ea typeface="微软雅黑" panose="020B0503020204020204" pitchFamily="34" charset="-122"/>
              </a:rPr>
              <a:t>        # Update the theta by the gradient.</a:t>
            </a:r>
          </a:p>
          <a:p>
            <a:pPr indent="406400" eaLnBrk="1" latinLnBrk="0" hangingPunct="1">
              <a:lnSpc>
                <a:spcPct val="180000"/>
              </a:lnSpc>
              <a:extLst>
                <a:ext uri="{35155182-B16C-46BC-9424-99874614C6A1}">
                  <wpsdc:indentchars xmlns:wpsdc="http://www.wps.cn/officeDocument/2017/drawingmlCustomData" xmlns="" val="200" checksum="1740828767"/>
                </a:ext>
              </a:extLst>
            </a:pPr>
            <a:r>
              <a:rPr sz="1600">
                <a:latin typeface="微软雅黑" panose="020B0503020204020204" pitchFamily="34" charset="-122"/>
                <a:ea typeface="微软雅黑" panose="020B0503020204020204" pitchFamily="34" charset="-122"/>
              </a:rPr>
              <a:t>        for j in range(n_variables):</a:t>
            </a:r>
          </a:p>
          <a:p>
            <a:pPr indent="406400" eaLnBrk="1" latinLnBrk="0" hangingPunct="1">
              <a:lnSpc>
                <a:spcPct val="180000"/>
              </a:lnSpc>
              <a:extLst>
                <a:ext uri="{35155182-B16C-46BC-9424-99874614C6A1}">
                  <wpsdc:indentchars xmlns:wpsdc="http://www.wps.cn/officeDocument/2017/drawingmlCustomData" xmlns="" val="200" checksum="1740828767"/>
                </a:ext>
              </a:extLst>
            </a:pPr>
            <a:r>
              <a:rPr sz="1600">
                <a:latin typeface="微软雅黑" panose="020B0503020204020204" pitchFamily="34" charset="-122"/>
                <a:ea typeface="微软雅黑" panose="020B0503020204020204" pitchFamily="34" charset="-122"/>
              </a:rPr>
              <a:t>            theta[j] -= gradient[j] * lr</a:t>
            </a:r>
          </a:p>
          <a:p>
            <a:pPr indent="406400" eaLnBrk="1" latinLnBrk="0" hangingPunct="1">
              <a:lnSpc>
                <a:spcPct val="180000"/>
              </a:lnSpc>
              <a:extLst>
                <a:ext uri="{35155182-B16C-46BC-9424-99874614C6A1}">
                  <wpsdc:indentchars xmlns:wpsdc="http://www.wps.cn/officeDocument/2017/drawingmlCustomData" xmlns="" val="200" checksum="1740828767"/>
                </a:ext>
              </a:extLst>
            </a:pPr>
            <a:r>
              <a:rPr sz="1600">
                <a:latin typeface="微软雅黑" panose="020B0503020204020204" pitchFamily="34" charset="-122"/>
                <a:ea typeface="微软雅黑" panose="020B0503020204020204" pitchFamily="34" charset="-122"/>
              </a:rPr>
              <a:t>        # Check if converged or not.</a:t>
            </a:r>
          </a:p>
          <a:p>
            <a:pPr indent="406400" eaLnBrk="1" latinLnBrk="0" hangingPunct="1">
              <a:lnSpc>
                <a:spcPct val="180000"/>
              </a:lnSpc>
              <a:extLst>
                <a:ext uri="{35155182-B16C-46BC-9424-99874614C6A1}">
                  <wpsdc:indentchars xmlns:wpsdc="http://www.wps.cn/officeDocument/2017/drawingmlCustomData" xmlns="" val="200" checksum="1740828767"/>
                </a:ext>
              </a:extLst>
            </a:pPr>
            <a:r>
              <a:rPr sz="1600">
                <a:latin typeface="微软雅黑" panose="020B0503020204020204" pitchFamily="34" charset="-122"/>
                <a:ea typeface="微软雅黑" panose="020B0503020204020204" pitchFamily="34" charset="-122"/>
              </a:rPr>
              <a:t>        y_cur, y_pre = fn(*theta), y_cur</a:t>
            </a:r>
          </a:p>
          <a:p>
            <a:pPr indent="406400" eaLnBrk="1" latinLnBrk="0" hangingPunct="1">
              <a:lnSpc>
                <a:spcPct val="180000"/>
              </a:lnSpc>
              <a:extLst>
                <a:ext uri="{35155182-B16C-46BC-9424-99874614C6A1}">
                  <wpsdc:indentchars xmlns:wpsdc="http://www.wps.cn/officeDocument/2017/drawingmlCustomData" xmlns="" val="200" checksum="1740828767"/>
                </a:ext>
              </a:extLst>
            </a:pPr>
            <a:r>
              <a:rPr sz="1600">
                <a:latin typeface="微软雅黑" panose="020B0503020204020204" pitchFamily="34" charset="-122"/>
                <a:ea typeface="微软雅黑" panose="020B0503020204020204" pitchFamily="34" charset="-122"/>
              </a:rPr>
              <a:t>        if abs(y_pre - y_cur) &lt; tolerance:</a:t>
            </a:r>
          </a:p>
          <a:p>
            <a:pPr indent="406400" eaLnBrk="1" latinLnBrk="0" hangingPunct="1">
              <a:lnSpc>
                <a:spcPct val="180000"/>
              </a:lnSpc>
              <a:extLst>
                <a:ext uri="{35155182-B16C-46BC-9424-99874614C6A1}">
                  <wpsdc:indentchars xmlns:wpsdc="http://www.wps.cn/officeDocument/2017/drawingmlCustomData" xmlns="" val="200" checksum="1740828767"/>
                </a:ext>
              </a:extLst>
            </a:pPr>
            <a:r>
              <a:rPr sz="1600">
                <a:latin typeface="微软雅黑" panose="020B0503020204020204" pitchFamily="34" charset="-122"/>
                <a:ea typeface="微软雅黑" panose="020B0503020204020204" pitchFamily="34" charset="-122"/>
              </a:rPr>
              <a:t>            break</a:t>
            </a:r>
          </a:p>
          <a:p>
            <a:pPr indent="406400" eaLnBrk="1" latinLnBrk="0" hangingPunct="1">
              <a:lnSpc>
                <a:spcPct val="180000"/>
              </a:lnSpc>
              <a:extLst>
                <a:ext uri="{35155182-B16C-46BC-9424-99874614C6A1}">
                  <wpsdc:indentchars xmlns:wpsdc="http://www.wps.cn/officeDocument/2017/drawingmlCustomData" xmlns="" val="200" checksum="1740828767"/>
                </a:ext>
              </a:extLst>
            </a:pPr>
            <a:r>
              <a:rPr sz="1600">
                <a:latin typeface="微软雅黑" panose="020B0503020204020204" pitchFamily="34" charset="-122"/>
                <a:ea typeface="微软雅黑" panose="020B0503020204020204" pitchFamily="34" charset="-122"/>
              </a:rPr>
              <a:t>    return theta, y_cur</a:t>
            </a:r>
          </a:p>
        </p:txBody>
      </p:sp>
    </p:spTree>
    <p:custDataLst>
      <p:tags r:id="rId1"/>
    </p:custData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4.3 梯度算法分类</a:t>
            </a:r>
          </a:p>
        </p:txBody>
      </p:sp>
      <p:sp>
        <p:nvSpPr>
          <p:cNvPr id="3" name="文本框 2"/>
          <p:cNvSpPr txBox="1"/>
          <p:nvPr/>
        </p:nvSpPr>
        <p:spPr>
          <a:xfrm>
            <a:off x="1059815" y="1616710"/>
            <a:ext cx="10071735" cy="4076700"/>
          </a:xfrm>
          <a:prstGeom prst="rect">
            <a:avLst/>
          </a:prstGeom>
          <a:noFill/>
          <a:ln>
            <a:solidFill>
              <a:schemeClr val="tx1"/>
            </a:solidFill>
          </a:ln>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def f(x, y):</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return (x + y - 3) ** 2 + (x + 2 * y - 5) ** 2 + 2</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def df_dx(x, y):</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return 2 * (x + y - 3) + 2 * (x + 2 * y - 5)</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def df_dy(x, y):</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return 2 * (x + y - 3) + 4 * (x + 2 * y - 5)</a:t>
            </a:r>
          </a:p>
        </p:txBody>
      </p:sp>
    </p:spTree>
    <p:custDataLst>
      <p:tags r:id="rId1"/>
    </p:custData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4.3 梯度算法分类</a:t>
            </a:r>
          </a:p>
        </p:txBody>
      </p:sp>
      <p:sp>
        <p:nvSpPr>
          <p:cNvPr id="3" name="文本框 2"/>
          <p:cNvSpPr txBox="1"/>
          <p:nvPr/>
        </p:nvSpPr>
        <p:spPr>
          <a:xfrm>
            <a:off x="704850" y="1616710"/>
            <a:ext cx="10781665" cy="4076700"/>
          </a:xfrm>
          <a:prstGeom prst="rect">
            <a:avLst/>
          </a:prstGeom>
          <a:noFill/>
          <a:ln>
            <a:solidFill>
              <a:schemeClr val="tx1"/>
            </a:solidFill>
          </a:ln>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def main():</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print("Solve the minimum value of quadratic function:")</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n_variables = 2</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theta, f_theta = gradient_decent(f, [df_dx, df_dy], n_variables)</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theta = [round(x, 3) for x in theta]</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    print("The solution is: theta %s, f(theta) %.2f.\n" % (theta, f_theta))</a:t>
            </a:r>
          </a:p>
        </p:txBody>
      </p:sp>
    </p:spTree>
    <p:custDataLst>
      <p:tags r:id="rId1"/>
    </p:custData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33216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4 梯度下降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0" y="2158365"/>
            <a:ext cx="12029440" cy="2084070"/>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梯度下降的求解结果如下</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Solve the minimum value of quadratic function:</a:t>
            </a:r>
          </a:p>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The solution is: theta [1.028, 1.983], f(theta) 2.00.</a:t>
            </a: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4.3 梯度算法分类</a:t>
            </a:r>
          </a:p>
        </p:txBody>
      </p:sp>
    </p:spTree>
    <p:custDataLst>
      <p:tags r:id="rId1"/>
    </p:custData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0" name="文本框 9"/>
          <p:cNvSpPr txBox="1"/>
          <p:nvPr/>
        </p:nvSpPr>
        <p:spPr>
          <a:xfrm>
            <a:off x="81915" y="1630045"/>
            <a:ext cx="12029440" cy="1419860"/>
          </a:xfrm>
          <a:prstGeom prst="rect">
            <a:avLst/>
          </a:prstGeom>
          <a:noFill/>
        </p:spPr>
        <p:txBody>
          <a:bodyPr wrap="square" rtlCol="0">
            <a:spAutoFit/>
          </a:bodyPr>
          <a:lstStyle/>
          <a:p>
            <a:pPr indent="609600" eaLnBrk="1" latinLnBrk="0" hangingPunct="1">
              <a:lnSpc>
                <a:spcPct val="180000"/>
              </a:lnSpc>
              <a:extLst>
                <a:ext uri="{35155182-B16C-46BC-9424-99874614C6A1}">
                  <wpsdc:indentchars xmlns:wpsdc="http://www.wps.cn/officeDocument/2017/drawingmlCustomData" xmlns="" val="200" checksum="4158780845"/>
                </a:ext>
              </a:extLst>
            </a:pPr>
            <a:r>
              <a:rPr sz="2400">
                <a:latin typeface="微软雅黑" panose="020B0503020204020204" pitchFamily="34" charset="-122"/>
                <a:ea typeface="微软雅黑" panose="020B0503020204020204" pitchFamily="34" charset="-122"/>
              </a:rPr>
              <a:t>求解无约束非线性规划问题的Newton法是利用目标函数的二次Taylor展式构造搜索方向的方法。考虑如下无约束非线性规划问题，即</a:t>
            </a:r>
          </a:p>
        </p:txBody>
      </p:sp>
      <p:graphicFrame>
        <p:nvGraphicFramePr>
          <p:cNvPr id="8" name="对象 -2147482196"/>
          <p:cNvGraphicFramePr>
            <a:graphicFrameLocks noChangeAspect="1"/>
          </p:cNvGraphicFramePr>
          <p:nvPr/>
        </p:nvGraphicFramePr>
        <p:xfrm>
          <a:off x="7202805" y="2398395"/>
          <a:ext cx="4181475" cy="778510"/>
        </p:xfrm>
        <a:graphic>
          <a:graphicData uri="http://schemas.openxmlformats.org/presentationml/2006/ole">
            <mc:AlternateContent xmlns:mc="http://schemas.openxmlformats.org/markup-compatibility/2006">
              <mc:Choice xmlns:v="urn:schemas-microsoft-com:vml" Requires="v">
                <p:oleObj r:id="rId9" imgW="1257300" imgH="228600" progId="Equation.DSMT4">
                  <p:embed/>
                </p:oleObj>
              </mc:Choice>
              <mc:Fallback>
                <p:oleObj r:id="rId9" imgW="1257300" imgH="228600" progId="Equation.DSMT4">
                  <p:embed/>
                  <p:pic>
                    <p:nvPicPr>
                      <p:cNvPr id="0" name="图片 3075"/>
                      <p:cNvPicPr/>
                      <p:nvPr/>
                    </p:nvPicPr>
                    <p:blipFill>
                      <a:blip r:embed="rId10"/>
                      <a:stretch>
                        <a:fillRect/>
                      </a:stretch>
                    </p:blipFill>
                    <p:spPr>
                      <a:xfrm>
                        <a:off x="7202805" y="2398395"/>
                        <a:ext cx="4181475" cy="778510"/>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11"/>
          <a:stretch>
            <a:fillRect/>
          </a:stretch>
        </p:blipFill>
        <p:spPr>
          <a:xfrm>
            <a:off x="234315" y="3751580"/>
            <a:ext cx="11485245" cy="1707515"/>
          </a:xfrm>
          <a:prstGeom prst="rect">
            <a:avLst/>
          </a:prstGeom>
        </p:spPr>
      </p:pic>
    </p:spTree>
    <p:custDataLst>
      <p:tags r:id="rId1"/>
    </p:custData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635" y="1422400"/>
            <a:ext cx="12192000" cy="5436235"/>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234315" y="274320"/>
            <a:ext cx="426529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4.5 牛顿法（Newton法）</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2" name="文本框 11"/>
          <p:cNvSpPr txBox="1"/>
          <p:nvPr>
            <p:custDataLst>
              <p:tags r:id="rId7"/>
            </p:custDataLst>
          </p:nvPr>
        </p:nvSpPr>
        <p:spPr>
          <a:xfrm>
            <a:off x="673100" y="932180"/>
            <a:ext cx="610298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zh-CN" altLang="en-US" sz="2400"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5.1 Newton法的基本原理</a:t>
            </a:r>
          </a:p>
        </p:txBody>
      </p:sp>
      <p:pic>
        <p:nvPicPr>
          <p:cNvPr id="9" name="图片 8"/>
          <p:cNvPicPr>
            <a:picLocks noChangeAspect="1"/>
          </p:cNvPicPr>
          <p:nvPr/>
        </p:nvPicPr>
        <p:blipFill>
          <a:blip r:embed="rId10"/>
          <a:stretch>
            <a:fillRect/>
          </a:stretch>
        </p:blipFill>
        <p:spPr>
          <a:xfrm>
            <a:off x="673100" y="1711325"/>
            <a:ext cx="10868660" cy="3953510"/>
          </a:xfrm>
          <a:prstGeom prst="rect">
            <a:avLst/>
          </a:prstGeom>
        </p:spPr>
      </p:pic>
      <p:graphicFrame>
        <p:nvGraphicFramePr>
          <p:cNvPr id="3" name="对象 -2147482184"/>
          <p:cNvGraphicFramePr>
            <a:graphicFrameLocks noChangeAspect="1"/>
          </p:cNvGraphicFramePr>
          <p:nvPr/>
        </p:nvGraphicFramePr>
        <p:xfrm>
          <a:off x="2444115" y="4814570"/>
          <a:ext cx="9222740" cy="850265"/>
        </p:xfrm>
        <a:graphic>
          <a:graphicData uri="http://schemas.openxmlformats.org/presentationml/2006/ole">
            <mc:AlternateContent xmlns:mc="http://schemas.openxmlformats.org/markup-compatibility/2006">
              <mc:Choice xmlns:v="urn:schemas-microsoft-com:vml" Requires="v">
                <p:oleObj r:id="rId11" imgW="4381500" imgH="406400" progId="Equation.DSMT4">
                  <p:embed/>
                </p:oleObj>
              </mc:Choice>
              <mc:Fallback>
                <p:oleObj r:id="rId11" imgW="4381500" imgH="406400" progId="Equation.DSMT4">
                  <p:embed/>
                  <p:pic>
                    <p:nvPicPr>
                      <p:cNvPr id="0" name="图片 10"/>
                      <p:cNvPicPr/>
                      <p:nvPr/>
                    </p:nvPicPr>
                    <p:blipFill>
                      <a:blip r:embed="rId12"/>
                      <a:stretch>
                        <a:fillRect/>
                      </a:stretch>
                    </p:blipFill>
                    <p:spPr>
                      <a:xfrm>
                        <a:off x="2444115" y="4814570"/>
                        <a:ext cx="9222740" cy="85026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00.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0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0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0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0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1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1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1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1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1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1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2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2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2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2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2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28.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3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3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3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3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3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4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4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42.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4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4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4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4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5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5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5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56.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6.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6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6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6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6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6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6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6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70.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7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7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7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7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8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8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8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8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8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8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9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9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9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9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9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98.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0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0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0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0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0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1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1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12.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1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1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1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1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2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2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2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26.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3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3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3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3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3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3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3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4.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40.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4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4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4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4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5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5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5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5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5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5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6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6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6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6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6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68.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7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7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7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7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7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8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8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82.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8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8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8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8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9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9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9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96.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0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0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0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0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0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0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0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10.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1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1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1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1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2.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2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2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2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2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2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2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3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3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3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3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3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38.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4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4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4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4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4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5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5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52.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5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5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5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5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6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6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6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66.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7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7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7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7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7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7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7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80.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8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8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8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8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9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9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9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9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9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9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0.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0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0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0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0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0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08.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1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1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1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1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1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2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2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22.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2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2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2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2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3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3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3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36.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4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4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4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4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4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4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4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50.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5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5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5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5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6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6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6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6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6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6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7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7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7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7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8.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8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8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8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8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8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9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9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9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9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9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9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0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0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0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0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1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1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1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1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1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2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2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2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2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2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2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3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3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3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3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4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4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4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4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4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5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5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5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5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5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5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6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6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6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6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7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7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7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7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7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8.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8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8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8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8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8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8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9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9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9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9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9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98.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0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0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0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0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0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1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1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12.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1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1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1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1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2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2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2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26.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3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3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3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3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3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3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3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40.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4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4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4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4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5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5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5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5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5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5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6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6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6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6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6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7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7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7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7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7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7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8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8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8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8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8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88.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9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9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9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9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9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0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0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02.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0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0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0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0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1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1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1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16.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2.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2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2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2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2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2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2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2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30.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3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3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3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3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4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4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4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4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4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4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5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5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5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5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5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6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6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6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6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6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6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7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7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7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7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7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78.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8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8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8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8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8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9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9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92.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9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9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9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9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0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0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0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06.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1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1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1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1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1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1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1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20.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2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2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2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2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3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3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3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3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3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3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4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4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4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4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4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48.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5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5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5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5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5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6.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6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6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62.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6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6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6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69.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7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7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7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76.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8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8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8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9.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9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9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9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9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9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9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9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277</Words>
  <Application>Microsoft Office PowerPoint</Application>
  <PresentationFormat>宽屏</PresentationFormat>
  <Paragraphs>464</Paragraphs>
  <Slides>132</Slides>
  <Notes>127</Notes>
  <HiddenSlides>0</HiddenSlides>
  <MMClips>0</MMClips>
  <ScaleCrop>false</ScaleCrop>
  <HeadingPairs>
    <vt:vector size="8" baseType="variant">
      <vt:variant>
        <vt:lpstr>已用的字体</vt:lpstr>
      </vt:variant>
      <vt:variant>
        <vt:i4>6</vt:i4>
      </vt:variant>
      <vt:variant>
        <vt:lpstr>主题</vt:lpstr>
      </vt:variant>
      <vt:variant>
        <vt:i4>3</vt:i4>
      </vt:variant>
      <vt:variant>
        <vt:lpstr>嵌入 OLE 服务器</vt:lpstr>
      </vt:variant>
      <vt:variant>
        <vt:i4>1</vt:i4>
      </vt:variant>
      <vt:variant>
        <vt:lpstr>幻灯片标题</vt:lpstr>
      </vt:variant>
      <vt:variant>
        <vt:i4>132</vt:i4>
      </vt:variant>
    </vt:vector>
  </HeadingPairs>
  <TitlesOfParts>
    <vt:vector size="142" baseType="lpstr">
      <vt:lpstr>等线</vt:lpstr>
      <vt:lpstr>微软雅黑</vt:lpstr>
      <vt:lpstr>Arial</vt:lpstr>
      <vt:lpstr>Calibri</vt:lpstr>
      <vt:lpstr>Times New Roman</vt:lpstr>
      <vt:lpstr>Wingdings</vt:lpstr>
      <vt:lpstr>2_Office 主题</vt:lpstr>
      <vt:lpstr>3_Office 主题</vt:lpstr>
      <vt:lpstr>1_Office 主题</vt:lpstr>
      <vt:lpstr>MathType 5.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lpstr>课后思考题</vt:lpstr>
      <vt:lpstr>谢谢！</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Administrator</cp:lastModifiedBy>
  <cp:revision>680</cp:revision>
  <dcterms:created xsi:type="dcterms:W3CDTF">2017-01-10T15:44:00Z</dcterms:created>
  <dcterms:modified xsi:type="dcterms:W3CDTF">2020-12-23T01:51: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